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F3E688D" w14:textId="66EB1308" w:rsidR="006A03AC" w:rsidRDefault="006122A2">
      <w:pPr>
        <w:pStyle w:val="Authors"/>
        <w:rPr>
          <w:rFonts w:eastAsia="Arial"/>
          <w:b/>
          <w:caps/>
          <w:sz w:val="28"/>
          <w:szCs w:val="24"/>
        </w:rPr>
      </w:pPr>
      <w:r>
        <w:rPr>
          <w:rFonts w:eastAsia="Arial"/>
          <w:b/>
          <w:caps/>
          <w:sz w:val="28"/>
          <w:szCs w:val="24"/>
        </w:rPr>
        <w:t>NUMERICAL ANALYSIS</w:t>
      </w:r>
      <w:r w:rsidR="006A03AC" w:rsidRPr="006A03AC">
        <w:rPr>
          <w:rFonts w:eastAsia="Arial"/>
          <w:b/>
          <w:caps/>
          <w:sz w:val="28"/>
          <w:szCs w:val="24"/>
        </w:rPr>
        <w:t xml:space="preserve"> of </w:t>
      </w:r>
      <w:r>
        <w:rPr>
          <w:rFonts w:eastAsia="Arial"/>
          <w:b/>
          <w:caps/>
          <w:sz w:val="28"/>
          <w:szCs w:val="24"/>
        </w:rPr>
        <w:t xml:space="preserve">transverse </w:t>
      </w:r>
      <w:r w:rsidR="006A03AC" w:rsidRPr="006A03AC">
        <w:rPr>
          <w:rFonts w:eastAsia="Arial"/>
          <w:b/>
          <w:caps/>
          <w:sz w:val="28"/>
          <w:szCs w:val="24"/>
        </w:rPr>
        <w:t xml:space="preserve">fillet weld joints made of Q890 steel grade </w:t>
      </w:r>
    </w:p>
    <w:p w14:paraId="12D0099C" w14:textId="085527E5" w:rsidR="004B4CC1" w:rsidRPr="00B70E09" w:rsidRDefault="00CD2F48">
      <w:pPr>
        <w:pStyle w:val="Authors"/>
        <w:rPr>
          <w:vertAlign w:val="superscript"/>
        </w:rPr>
      </w:pPr>
      <w:r>
        <w:t>Chen Zhao</w:t>
      </w:r>
      <w:r w:rsidR="00B70E09">
        <w:rPr>
          <w:vertAlign w:val="superscript"/>
        </w:rPr>
        <w:t>1</w:t>
      </w:r>
      <w:r>
        <w:t>;</w:t>
      </w:r>
      <w:r w:rsidR="004B4CC1" w:rsidRPr="00752607">
        <w:t xml:space="preserve"> </w:t>
      </w:r>
      <w:proofErr w:type="spellStart"/>
      <w:r>
        <w:t>Fei-fei</w:t>
      </w:r>
      <w:proofErr w:type="spellEnd"/>
      <w:r>
        <w:t xml:space="preserve"> Sun</w:t>
      </w:r>
      <w:r w:rsidR="00B70E09">
        <w:rPr>
          <w:vertAlign w:val="superscript"/>
        </w:rPr>
        <w:t>2</w:t>
      </w:r>
    </w:p>
    <w:p w14:paraId="520D6D14" w14:textId="43DF930E" w:rsidR="009D0946" w:rsidRDefault="00B70E09" w:rsidP="009D0946">
      <w:pPr>
        <w:pStyle w:val="Affiliation"/>
      </w:pPr>
      <w:r>
        <w:rPr>
          <w:vertAlign w:val="superscript"/>
        </w:rPr>
        <w:t>1</w:t>
      </w:r>
      <w:r w:rsidR="00CD2F48">
        <w:t xml:space="preserve">College of Civil Engineering, </w:t>
      </w:r>
      <w:proofErr w:type="spellStart"/>
      <w:r w:rsidR="00CD2F48">
        <w:t>Tongji</w:t>
      </w:r>
      <w:proofErr w:type="spellEnd"/>
      <w:r w:rsidR="00CD2F48">
        <w:t xml:space="preserve"> University, Shanghai, China</w:t>
      </w:r>
    </w:p>
    <w:p w14:paraId="731958CD" w14:textId="27A31D8E" w:rsidR="00B70E09" w:rsidRPr="00B70E09" w:rsidRDefault="00B70E09" w:rsidP="009D0946">
      <w:pPr>
        <w:pStyle w:val="Affiliation"/>
      </w:pPr>
      <w:r w:rsidRPr="00B70E09">
        <w:rPr>
          <w:vertAlign w:val="superscript"/>
        </w:rPr>
        <w:t>2</w:t>
      </w:r>
      <w:r w:rsidRPr="00B70E09">
        <w:t xml:space="preserve"> State Key Laboratory of Disaster Reduction in Civil Engineering, </w:t>
      </w:r>
      <w:proofErr w:type="spellStart"/>
      <w:r w:rsidRPr="00B70E09">
        <w:t>Tongji</w:t>
      </w:r>
      <w:proofErr w:type="spellEnd"/>
      <w:r w:rsidRPr="00B70E09">
        <w:t xml:space="preserve"> University, Shanghai, China</w:t>
      </w:r>
    </w:p>
    <w:p w14:paraId="0DB2FF48" w14:textId="77777777" w:rsidR="004B4CC1" w:rsidRPr="00752607" w:rsidRDefault="004B4CC1" w:rsidP="003F078B">
      <w:pPr>
        <w:pStyle w:val="Majorwithoutnumber"/>
      </w:pPr>
      <w:r w:rsidRPr="00752607">
        <w:t>ABSTRACT</w:t>
      </w:r>
    </w:p>
    <w:p w14:paraId="194AAA0B" w14:textId="1283A738" w:rsidR="004B4CC1" w:rsidRPr="005F0B85" w:rsidRDefault="006A03AC" w:rsidP="00CF3255">
      <w:pPr>
        <w:pStyle w:val="Abstract"/>
      </w:pPr>
      <w:r w:rsidRPr="006122A2">
        <w:t xml:space="preserve">This paper was focused on </w:t>
      </w:r>
      <w:r w:rsidR="006122A2" w:rsidRPr="006122A2">
        <w:t>numerical</w:t>
      </w:r>
      <w:r w:rsidR="005F0B85" w:rsidRPr="006122A2">
        <w:t xml:space="preserve"> analysis</w:t>
      </w:r>
      <w:r w:rsidRPr="006122A2">
        <w:t xml:space="preserve"> of </w:t>
      </w:r>
      <w:r w:rsidR="006122A2" w:rsidRPr="006122A2">
        <w:t xml:space="preserve">transverse </w:t>
      </w:r>
      <w:r w:rsidRPr="006122A2">
        <w:t xml:space="preserve">fillet weld joints made of Q890 steel grade combined with ER120 electrodes. The </w:t>
      </w:r>
      <w:r w:rsidR="00C66D97" w:rsidRPr="006122A2">
        <w:t>true</w:t>
      </w:r>
      <w:r w:rsidR="00965C77" w:rsidRPr="006122A2">
        <w:t xml:space="preserve"> </w:t>
      </w:r>
      <w:r w:rsidRPr="006122A2">
        <w:t xml:space="preserve">stress-strain relationship for high strength steel Q890 grade was calibrated, which was based on a trial-and-error approach using simulation through comparing the load-deformation response. Good </w:t>
      </w:r>
      <w:r w:rsidR="00C630E9" w:rsidRPr="006122A2">
        <w:t xml:space="preserve">coherence </w:t>
      </w:r>
      <w:r w:rsidRPr="006122A2">
        <w:t xml:space="preserve">on the load-deformation response between the simulation and the </w:t>
      </w:r>
      <w:r w:rsidR="00965C77" w:rsidRPr="006122A2">
        <w:t xml:space="preserve">experiments </w:t>
      </w:r>
      <w:r w:rsidRPr="006122A2">
        <w:t>was also validated. The calibrated material parameters were applied into the finite element models which were made of Q890 steel combined with ER120 electrodes.</w:t>
      </w:r>
    </w:p>
    <w:p w14:paraId="1B965759" w14:textId="77777777" w:rsidR="006A03AC" w:rsidRPr="006A03AC" w:rsidRDefault="006A03AC" w:rsidP="006A03AC"/>
    <w:p w14:paraId="606A19D2" w14:textId="06CE1A40" w:rsidR="004B4CC1" w:rsidRPr="006A03AC" w:rsidRDefault="004B4CC1" w:rsidP="00CF3255">
      <w:pPr>
        <w:pStyle w:val="Abstract"/>
        <w:rPr>
          <w:rFonts w:eastAsia="PMingLiU"/>
          <w:lang w:val="en-GB" w:eastAsia="zh-HK"/>
        </w:rPr>
      </w:pPr>
      <w:r w:rsidRPr="003258C3">
        <w:t xml:space="preserve">Keywords: </w:t>
      </w:r>
      <w:r w:rsidR="006A03AC" w:rsidRPr="006A03AC">
        <w:rPr>
          <w:rFonts w:eastAsia="PMingLiU"/>
          <w:lang w:eastAsia="zh-HK"/>
        </w:rPr>
        <w:t xml:space="preserve">High Strength Steel, </w:t>
      </w:r>
      <w:r w:rsidR="00225053">
        <w:rPr>
          <w:rFonts w:eastAsia="PMingLiU"/>
          <w:lang w:eastAsia="zh-HK"/>
        </w:rPr>
        <w:t xml:space="preserve">Transverse </w:t>
      </w:r>
      <w:r w:rsidR="006A03AC" w:rsidRPr="006A03AC">
        <w:rPr>
          <w:rFonts w:eastAsia="PMingLiU"/>
          <w:lang w:eastAsia="zh-HK"/>
        </w:rPr>
        <w:t>Fi</w:t>
      </w:r>
      <w:r w:rsidR="00131FCF">
        <w:rPr>
          <w:rFonts w:eastAsia="PMingLiU"/>
          <w:lang w:eastAsia="zh-HK"/>
        </w:rPr>
        <w:t>llet Welds,</w:t>
      </w:r>
      <w:r w:rsidR="00225053">
        <w:rPr>
          <w:rFonts w:eastAsia="PMingLiU"/>
          <w:lang w:eastAsia="zh-HK"/>
        </w:rPr>
        <w:t xml:space="preserve"> </w:t>
      </w:r>
      <w:bookmarkStart w:id="0" w:name="_GoBack"/>
      <w:bookmarkEnd w:id="0"/>
      <w:r w:rsidR="00131FCF">
        <w:rPr>
          <w:rFonts w:eastAsia="PMingLiU"/>
          <w:lang w:eastAsia="zh-HK"/>
        </w:rPr>
        <w:t xml:space="preserve"> </w:t>
      </w:r>
    </w:p>
    <w:p w14:paraId="616D8579" w14:textId="77777777" w:rsidR="004B4CC1" w:rsidRPr="003258C3" w:rsidRDefault="004B4CC1">
      <w:pPr>
        <w:pStyle w:val="1"/>
      </w:pPr>
      <w:r w:rsidRPr="003258C3">
        <w:t>INTRODUCTION</w:t>
      </w:r>
    </w:p>
    <w:p w14:paraId="7ADFE993" w14:textId="78508789" w:rsidR="00645F50" w:rsidRDefault="00B70E09" w:rsidP="00645F50">
      <w:pPr>
        <w:pStyle w:val="Paragraph"/>
        <w:tabs>
          <w:tab w:val="left" w:pos="426"/>
        </w:tabs>
        <w:ind w:firstLineChars="191" w:firstLine="443"/>
        <w:rPr>
          <w:rFonts w:eastAsia="宋体"/>
          <w:lang w:eastAsia="zh-CN"/>
        </w:rPr>
      </w:pPr>
      <w:r>
        <w:t xml:space="preserve">With the development of steel manufacturing technology, </w:t>
      </w:r>
      <w:r w:rsidR="00093E45">
        <w:rPr>
          <w:rFonts w:eastAsia="宋体"/>
          <w:lang w:eastAsia="zh-CN"/>
        </w:rPr>
        <w:t>HSS</w:t>
      </w:r>
      <w:r w:rsidR="00287FA7">
        <w:rPr>
          <w:rFonts w:eastAsia="宋体"/>
          <w:lang w:eastAsia="zh-CN"/>
        </w:rPr>
        <w:t xml:space="preserve"> with high toughness and </w:t>
      </w:r>
      <w:proofErr w:type="spellStart"/>
      <w:r w:rsidR="00287FA7">
        <w:rPr>
          <w:rFonts w:eastAsia="宋体"/>
          <w:lang w:eastAsia="zh-CN"/>
        </w:rPr>
        <w:t>weldability</w:t>
      </w:r>
      <w:proofErr w:type="spellEnd"/>
      <w:r w:rsidR="00287FA7">
        <w:rPr>
          <w:rFonts w:eastAsia="宋体"/>
          <w:lang w:eastAsia="zh-CN"/>
        </w:rPr>
        <w:t xml:space="preserve"> </w:t>
      </w:r>
      <w:r w:rsidR="00093E45">
        <w:rPr>
          <w:rFonts w:eastAsia="宋体"/>
          <w:lang w:eastAsia="zh-CN"/>
        </w:rPr>
        <w:t xml:space="preserve">has </w:t>
      </w:r>
      <w:r w:rsidR="00287FA7">
        <w:rPr>
          <w:rFonts w:eastAsia="宋体"/>
          <w:lang w:eastAsia="zh-CN"/>
        </w:rPr>
        <w:t xml:space="preserve">been used in </w:t>
      </w:r>
      <w:r w:rsidR="00093E45">
        <w:rPr>
          <w:rFonts w:eastAsia="宋体"/>
          <w:lang w:eastAsia="zh-CN"/>
        </w:rPr>
        <w:t xml:space="preserve">applications of </w:t>
      </w:r>
      <w:r w:rsidR="00287FA7">
        <w:rPr>
          <w:rFonts w:eastAsia="宋体"/>
          <w:lang w:eastAsia="zh-CN"/>
        </w:rPr>
        <w:t>different fields</w:t>
      </w:r>
      <w:r w:rsidR="00093E45">
        <w:rPr>
          <w:rFonts w:eastAsia="宋体"/>
          <w:lang w:eastAsia="zh-CN"/>
        </w:rPr>
        <w:t xml:space="preserve">, not only </w:t>
      </w:r>
      <w:r w:rsidR="00287FA7">
        <w:rPr>
          <w:rFonts w:eastAsia="宋体"/>
          <w:lang w:eastAsia="zh-CN"/>
        </w:rPr>
        <w:t>in construction but also in crane and truck industry</w:t>
      </w:r>
      <w:r w:rsidR="00C62F70">
        <w:rPr>
          <w:rFonts w:eastAsia="宋体"/>
          <w:lang w:eastAsia="zh-CN"/>
        </w:rPr>
        <w:t xml:space="preserve"> </w:t>
      </w:r>
      <w:r w:rsidR="00287FA7">
        <w:rPr>
          <w:rFonts w:eastAsia="宋体"/>
          <w:lang w:eastAsia="zh-CN"/>
        </w:rPr>
        <w:t>[1].</w:t>
      </w:r>
      <w:r w:rsidR="00173E5E">
        <w:rPr>
          <w:rFonts w:eastAsia="宋体"/>
          <w:lang w:eastAsia="zh-CN"/>
        </w:rPr>
        <w:t xml:space="preserve"> </w:t>
      </w:r>
      <w:r w:rsidR="00B77E43">
        <w:rPr>
          <w:rFonts w:eastAsia="宋体"/>
          <w:lang w:eastAsia="zh-CN"/>
        </w:rPr>
        <w:t xml:space="preserve">One of the most significant concerns for the engineering world is whether the designed structure members are </w:t>
      </w:r>
      <w:r w:rsidR="00E76E19">
        <w:rPr>
          <w:rFonts w:eastAsia="宋体"/>
          <w:lang w:eastAsia="zh-CN"/>
        </w:rPr>
        <w:t xml:space="preserve">connected </w:t>
      </w:r>
      <w:r w:rsidR="00B77E43">
        <w:rPr>
          <w:rFonts w:eastAsia="宋体"/>
          <w:lang w:eastAsia="zh-CN"/>
        </w:rPr>
        <w:t>safe</w:t>
      </w:r>
      <w:r w:rsidR="00E76E19">
        <w:rPr>
          <w:rFonts w:eastAsia="宋体"/>
          <w:lang w:eastAsia="zh-CN"/>
        </w:rPr>
        <w:t>ly</w:t>
      </w:r>
      <w:r w:rsidR="00B77E43">
        <w:rPr>
          <w:rFonts w:eastAsia="宋体"/>
          <w:lang w:eastAsia="zh-CN"/>
        </w:rPr>
        <w:t xml:space="preserve">. </w:t>
      </w:r>
      <w:r w:rsidR="00E30BCA">
        <w:rPr>
          <w:rFonts w:eastAsia="宋体"/>
          <w:lang w:eastAsia="zh-CN"/>
        </w:rPr>
        <w:t xml:space="preserve">Fillet weld joint </w:t>
      </w:r>
      <w:r w:rsidR="00093E45">
        <w:rPr>
          <w:rFonts w:eastAsia="宋体"/>
          <w:lang w:eastAsia="zh-CN"/>
        </w:rPr>
        <w:t xml:space="preserve">is </w:t>
      </w:r>
      <w:r w:rsidR="00E30BCA">
        <w:rPr>
          <w:rFonts w:eastAsia="宋体"/>
          <w:lang w:eastAsia="zh-CN"/>
        </w:rPr>
        <w:t xml:space="preserve">one of the most </w:t>
      </w:r>
      <w:r w:rsidR="00093E45">
        <w:rPr>
          <w:rFonts w:eastAsia="宋体"/>
          <w:lang w:eastAsia="zh-CN"/>
        </w:rPr>
        <w:t>frequently-</w:t>
      </w:r>
      <w:r w:rsidR="00E30BCA">
        <w:rPr>
          <w:rFonts w:eastAsia="宋体"/>
          <w:lang w:eastAsia="zh-CN"/>
        </w:rPr>
        <w:t>used</w:t>
      </w:r>
      <w:r w:rsidR="00093E45">
        <w:rPr>
          <w:rFonts w:eastAsia="宋体"/>
          <w:lang w:eastAsia="zh-CN"/>
        </w:rPr>
        <w:t xml:space="preserve"> joints</w:t>
      </w:r>
      <w:r w:rsidR="00E30BCA">
        <w:rPr>
          <w:rFonts w:eastAsia="宋体"/>
          <w:lang w:eastAsia="zh-CN"/>
        </w:rPr>
        <w:t xml:space="preserve"> in steel structures due to </w:t>
      </w:r>
      <w:r w:rsidR="00DA282E">
        <w:rPr>
          <w:rFonts w:eastAsia="宋体"/>
          <w:lang w:eastAsia="zh-CN"/>
        </w:rPr>
        <w:t xml:space="preserve">its </w:t>
      </w:r>
      <w:proofErr w:type="spellStart"/>
      <w:r w:rsidR="00E30BCA">
        <w:rPr>
          <w:rFonts w:eastAsia="宋体"/>
          <w:lang w:eastAsia="zh-CN"/>
        </w:rPr>
        <w:t>econom</w:t>
      </w:r>
      <w:r w:rsidR="00DA282E">
        <w:rPr>
          <w:rFonts w:eastAsia="宋体"/>
          <w:lang w:eastAsia="zh-CN"/>
        </w:rPr>
        <w:t>ical</w:t>
      </w:r>
      <w:proofErr w:type="spellEnd"/>
      <w:r w:rsidR="00DA282E">
        <w:rPr>
          <w:rFonts w:eastAsia="宋体"/>
          <w:lang w:eastAsia="zh-CN"/>
        </w:rPr>
        <w:t xml:space="preserve"> efficiency</w:t>
      </w:r>
      <w:r w:rsidR="00E30BCA">
        <w:rPr>
          <w:rFonts w:eastAsia="宋体"/>
          <w:lang w:eastAsia="zh-CN"/>
        </w:rPr>
        <w:t xml:space="preserve"> </w:t>
      </w:r>
      <w:r w:rsidR="00DA282E">
        <w:rPr>
          <w:rFonts w:eastAsia="宋体"/>
          <w:lang w:eastAsia="zh-CN"/>
        </w:rPr>
        <w:t xml:space="preserve">in </w:t>
      </w:r>
      <w:r w:rsidR="00E30BCA">
        <w:rPr>
          <w:rFonts w:eastAsia="宋体"/>
          <w:lang w:eastAsia="zh-CN"/>
        </w:rPr>
        <w:t>construction and adaptab</w:t>
      </w:r>
      <w:r w:rsidR="00C62F70">
        <w:rPr>
          <w:rFonts w:eastAsia="宋体"/>
          <w:lang w:eastAsia="zh-CN"/>
        </w:rPr>
        <w:t>i</w:t>
      </w:r>
      <w:r w:rsidR="00E30BCA">
        <w:rPr>
          <w:rFonts w:eastAsia="宋体"/>
          <w:lang w:eastAsia="zh-CN"/>
        </w:rPr>
        <w:t>li</w:t>
      </w:r>
      <w:r w:rsidR="00C62F70">
        <w:rPr>
          <w:rFonts w:eastAsia="宋体"/>
          <w:lang w:eastAsia="zh-CN"/>
        </w:rPr>
        <w:t xml:space="preserve">ty to the site </w:t>
      </w:r>
      <w:r w:rsidR="00DA282E">
        <w:rPr>
          <w:rFonts w:eastAsia="宋体"/>
          <w:lang w:eastAsia="zh-CN"/>
        </w:rPr>
        <w:t xml:space="preserve">as well as </w:t>
      </w:r>
      <w:r w:rsidR="00C62F70">
        <w:rPr>
          <w:rFonts w:eastAsia="宋体"/>
          <w:lang w:eastAsia="zh-CN"/>
        </w:rPr>
        <w:t>welding position. This kind of weld require</w:t>
      </w:r>
      <w:r w:rsidR="00DA282E">
        <w:rPr>
          <w:rFonts w:eastAsia="宋体"/>
          <w:lang w:eastAsia="zh-CN"/>
        </w:rPr>
        <w:t>s</w:t>
      </w:r>
      <w:r w:rsidR="00C62F70">
        <w:rPr>
          <w:rFonts w:eastAsia="宋体"/>
          <w:lang w:eastAsia="zh-CN"/>
        </w:rPr>
        <w:t xml:space="preserve"> less precision than groove weld as the two base metal parts are overlapped</w:t>
      </w:r>
      <w:r w:rsidR="00DA282E">
        <w:rPr>
          <w:rFonts w:eastAsia="宋体"/>
          <w:lang w:eastAsia="zh-CN"/>
        </w:rPr>
        <w:t>,</w:t>
      </w:r>
      <w:r w:rsidR="00C62F70">
        <w:rPr>
          <w:rFonts w:eastAsia="宋体"/>
          <w:lang w:eastAsia="zh-CN"/>
        </w:rPr>
        <w:t xml:space="preserve"> and require</w:t>
      </w:r>
      <w:r w:rsidR="00DA282E">
        <w:rPr>
          <w:rFonts w:eastAsia="宋体"/>
          <w:lang w:eastAsia="zh-CN"/>
        </w:rPr>
        <w:t>s</w:t>
      </w:r>
      <w:r w:rsidR="00C62F70">
        <w:rPr>
          <w:rFonts w:eastAsia="宋体"/>
          <w:lang w:eastAsia="zh-CN"/>
        </w:rPr>
        <w:t xml:space="preserve"> less preparation as the edges are not generally treated once cut by any kind of cutting technology.</w:t>
      </w:r>
      <w:r w:rsidR="00C62F70">
        <w:rPr>
          <w:rFonts w:eastAsia="宋体" w:hint="eastAsia"/>
          <w:lang w:eastAsia="zh-CN"/>
        </w:rPr>
        <w:t xml:space="preserve"> </w:t>
      </w:r>
      <w:r w:rsidR="00B77E43">
        <w:rPr>
          <w:rFonts w:eastAsia="宋体"/>
          <w:lang w:eastAsia="zh-CN"/>
        </w:rPr>
        <w:t xml:space="preserve">Some </w:t>
      </w:r>
      <w:r w:rsidR="00DA282E">
        <w:rPr>
          <w:rFonts w:eastAsia="宋体"/>
          <w:lang w:eastAsia="zh-CN"/>
        </w:rPr>
        <w:t xml:space="preserve">researches </w:t>
      </w:r>
      <w:r w:rsidR="00B77E43">
        <w:rPr>
          <w:rFonts w:eastAsia="宋体"/>
          <w:lang w:eastAsia="zh-CN"/>
        </w:rPr>
        <w:t xml:space="preserve">about the behavior of welded connections </w:t>
      </w:r>
      <w:r w:rsidR="00DA282E">
        <w:rPr>
          <w:rFonts w:eastAsia="宋体"/>
          <w:lang w:eastAsia="zh-CN"/>
        </w:rPr>
        <w:t xml:space="preserve">have </w:t>
      </w:r>
      <w:r w:rsidR="00B77E43">
        <w:rPr>
          <w:rFonts w:eastAsia="宋体"/>
          <w:lang w:eastAsia="zh-CN"/>
        </w:rPr>
        <w:t>been done concerning</w:t>
      </w:r>
      <w:r w:rsidR="00013111">
        <w:rPr>
          <w:rFonts w:eastAsia="宋体"/>
          <w:lang w:eastAsia="zh-CN"/>
        </w:rPr>
        <w:t xml:space="preserve"> some important factors such as weld-to-load angle</w:t>
      </w:r>
      <w:r w:rsidR="00C62F70">
        <w:rPr>
          <w:rFonts w:eastAsia="宋体"/>
          <w:lang w:eastAsia="zh-CN"/>
        </w:rPr>
        <w:t>, weld size</w:t>
      </w:r>
      <w:r w:rsidR="00DA282E">
        <w:rPr>
          <w:rFonts w:eastAsia="宋体"/>
          <w:lang w:eastAsia="zh-CN"/>
        </w:rPr>
        <w:t xml:space="preserve"> and</w:t>
      </w:r>
      <w:r w:rsidR="00C62F70">
        <w:rPr>
          <w:rFonts w:eastAsia="宋体"/>
          <w:lang w:eastAsia="zh-CN"/>
        </w:rPr>
        <w:t xml:space="preserve"> weld </w:t>
      </w:r>
      <w:r w:rsidR="00013111">
        <w:rPr>
          <w:rFonts w:eastAsia="宋体"/>
          <w:lang w:eastAsia="zh-CN"/>
        </w:rPr>
        <w:t>type.</w:t>
      </w:r>
    </w:p>
    <w:p w14:paraId="1123C874" w14:textId="1A28F47C" w:rsidR="00E644BA" w:rsidRPr="00645F50" w:rsidRDefault="00E30BCA" w:rsidP="00645F50">
      <w:pPr>
        <w:pStyle w:val="Paragraph"/>
        <w:tabs>
          <w:tab w:val="left" w:pos="426"/>
        </w:tabs>
        <w:ind w:firstLineChars="191" w:firstLine="443"/>
        <w:rPr>
          <w:rFonts w:eastAsia="宋体"/>
          <w:lang w:eastAsia="zh-CN"/>
        </w:rPr>
      </w:pPr>
      <w:r>
        <w:rPr>
          <w:rFonts w:eastAsia="宋体"/>
          <w:lang w:eastAsia="zh-CN"/>
        </w:rPr>
        <w:t>The majority of research</w:t>
      </w:r>
      <w:r w:rsidR="00DA282E">
        <w:rPr>
          <w:rFonts w:eastAsia="宋体"/>
          <w:lang w:eastAsia="zh-CN"/>
        </w:rPr>
        <w:t>es</w:t>
      </w:r>
      <w:r>
        <w:rPr>
          <w:rFonts w:eastAsia="宋体"/>
          <w:lang w:eastAsia="zh-CN"/>
        </w:rPr>
        <w:t xml:space="preserve"> from the early 1930’s to the present has been</w:t>
      </w:r>
      <w:r w:rsidR="00DA282E">
        <w:rPr>
          <w:rFonts w:eastAsia="宋体"/>
          <w:lang w:eastAsia="zh-CN"/>
        </w:rPr>
        <w:t xml:space="preserve"> done</w:t>
      </w:r>
      <w:r>
        <w:rPr>
          <w:rFonts w:eastAsia="宋体"/>
          <w:lang w:eastAsia="zh-CN"/>
        </w:rPr>
        <w:t xml:space="preserve"> on transversely</w:t>
      </w:r>
      <w:r w:rsidR="00DA282E">
        <w:rPr>
          <w:rFonts w:eastAsia="宋体"/>
          <w:lang w:eastAsia="zh-CN"/>
        </w:rPr>
        <w:t>-loaded</w:t>
      </w:r>
      <w:r>
        <w:rPr>
          <w:rFonts w:eastAsia="宋体"/>
          <w:lang w:eastAsia="zh-CN"/>
        </w:rPr>
        <w:t xml:space="preserve"> or longitudinally</w:t>
      </w:r>
      <w:r w:rsidR="00DA282E">
        <w:rPr>
          <w:rFonts w:eastAsia="宋体"/>
          <w:lang w:eastAsia="zh-CN"/>
        </w:rPr>
        <w:t>-loaded fillet welds</w:t>
      </w:r>
      <w:r w:rsidR="00750B90">
        <w:rPr>
          <w:rFonts w:eastAsia="宋体"/>
          <w:lang w:eastAsia="zh-CN"/>
        </w:rPr>
        <w:t xml:space="preserve"> [2]</w:t>
      </w:r>
      <w:r w:rsidR="00C62F70">
        <w:rPr>
          <w:rFonts w:eastAsia="宋体"/>
          <w:lang w:eastAsia="zh-CN"/>
        </w:rPr>
        <w:t xml:space="preserve">. </w:t>
      </w:r>
      <w:r w:rsidR="001C75E1">
        <w:rPr>
          <w:rFonts w:eastAsia="宋体"/>
          <w:lang w:eastAsia="zh-CN"/>
        </w:rPr>
        <w:t>On one hand, i</w:t>
      </w:r>
      <w:r w:rsidR="00C62F70">
        <w:rPr>
          <w:rFonts w:eastAsia="宋体"/>
          <w:lang w:eastAsia="zh-CN"/>
        </w:rPr>
        <w:t>t has shown that transversely</w:t>
      </w:r>
      <w:r w:rsidR="00DA282E">
        <w:rPr>
          <w:rFonts w:eastAsia="宋体"/>
          <w:lang w:eastAsia="zh-CN"/>
        </w:rPr>
        <w:t>-loaded fillet welds</w:t>
      </w:r>
      <w:r w:rsidR="00750B90">
        <w:rPr>
          <w:rFonts w:eastAsia="宋体"/>
          <w:lang w:eastAsia="zh-CN"/>
        </w:rPr>
        <w:t xml:space="preserve"> </w:t>
      </w:r>
      <w:r w:rsidR="00C62F70">
        <w:rPr>
          <w:rFonts w:eastAsia="宋体"/>
          <w:lang w:eastAsia="zh-CN"/>
        </w:rPr>
        <w:t xml:space="preserve">(the angle between the weld and the load is 90°) </w:t>
      </w:r>
      <w:r w:rsidR="006A5E77">
        <w:rPr>
          <w:rFonts w:eastAsia="宋体"/>
          <w:lang w:eastAsia="zh-CN"/>
        </w:rPr>
        <w:t xml:space="preserve">present the upper bound of strength resistance </w:t>
      </w:r>
      <w:r w:rsidR="00DA282E">
        <w:rPr>
          <w:rFonts w:eastAsia="宋体"/>
          <w:lang w:eastAsia="zh-CN"/>
        </w:rPr>
        <w:t xml:space="preserve">and </w:t>
      </w:r>
      <w:r w:rsidR="006A5E77">
        <w:rPr>
          <w:rFonts w:eastAsia="宋体"/>
          <w:lang w:eastAsia="zh-CN"/>
        </w:rPr>
        <w:t xml:space="preserve">the lower bound of joint ductility. On the other hand, </w:t>
      </w:r>
      <w:r w:rsidR="001C75E1">
        <w:rPr>
          <w:rFonts w:eastAsia="宋体"/>
          <w:lang w:eastAsia="zh-CN"/>
        </w:rPr>
        <w:t>longitudinally-loaded fillet welds</w:t>
      </w:r>
      <w:r w:rsidR="006A5E77">
        <w:rPr>
          <w:rFonts w:eastAsia="宋体"/>
          <w:lang w:eastAsia="zh-CN"/>
        </w:rPr>
        <w:t xml:space="preserve"> present lower strengths but higher ductility than the </w:t>
      </w:r>
      <w:r w:rsidR="001C75E1">
        <w:rPr>
          <w:rFonts w:eastAsia="宋体"/>
          <w:lang w:eastAsia="zh-CN"/>
        </w:rPr>
        <w:t>transversely-loaded</w:t>
      </w:r>
      <w:r w:rsidR="006A5E77">
        <w:rPr>
          <w:rFonts w:eastAsia="宋体"/>
          <w:lang w:eastAsia="zh-CN"/>
        </w:rPr>
        <w:t xml:space="preserve"> ones</w:t>
      </w:r>
      <w:r w:rsidR="00750B90">
        <w:rPr>
          <w:rFonts w:eastAsia="宋体"/>
          <w:lang w:eastAsia="zh-CN"/>
        </w:rPr>
        <w:t xml:space="preserve"> [3]</w:t>
      </w:r>
      <w:r>
        <w:rPr>
          <w:rFonts w:eastAsia="宋体"/>
          <w:lang w:eastAsia="zh-CN"/>
        </w:rPr>
        <w:t xml:space="preserve">. </w:t>
      </w:r>
      <w:r w:rsidR="00E644BA">
        <w:rPr>
          <w:rFonts w:eastAsia="宋体"/>
          <w:lang w:eastAsia="zh-CN"/>
        </w:rPr>
        <w:t>The most significant experiment</w:t>
      </w:r>
      <w:r w:rsidR="001C75E1">
        <w:rPr>
          <w:rFonts w:eastAsia="宋体"/>
          <w:lang w:eastAsia="zh-CN"/>
        </w:rPr>
        <w:t>s</w:t>
      </w:r>
      <w:r w:rsidR="00E644BA">
        <w:rPr>
          <w:rFonts w:eastAsia="宋体"/>
          <w:lang w:eastAsia="zh-CN"/>
        </w:rPr>
        <w:t xml:space="preserve"> on fillet welds loaded at intermediate angles are those of </w:t>
      </w:r>
      <w:r w:rsidR="00E644BA" w:rsidRPr="00E644BA">
        <w:rPr>
          <w:rFonts w:eastAsia="宋体"/>
          <w:i/>
          <w:lang w:eastAsia="zh-CN"/>
        </w:rPr>
        <w:t xml:space="preserve">Butler and Kulak (1971), Biggs et al. (1981), </w:t>
      </w:r>
      <w:proofErr w:type="spellStart"/>
      <w:r w:rsidR="00E644BA" w:rsidRPr="00E644BA">
        <w:rPr>
          <w:rFonts w:eastAsia="宋体"/>
          <w:i/>
          <w:lang w:eastAsia="zh-CN"/>
        </w:rPr>
        <w:t>Mizaga</w:t>
      </w:r>
      <w:proofErr w:type="spellEnd"/>
      <w:r w:rsidR="00E644BA" w:rsidRPr="00E644BA">
        <w:rPr>
          <w:rFonts w:eastAsia="宋体"/>
          <w:i/>
          <w:lang w:eastAsia="zh-CN"/>
        </w:rPr>
        <w:t xml:space="preserve"> and Kennedy (1989), </w:t>
      </w:r>
      <w:proofErr w:type="spellStart"/>
      <w:r w:rsidR="00E644BA" w:rsidRPr="00E644BA">
        <w:rPr>
          <w:rFonts w:eastAsia="宋体"/>
          <w:i/>
          <w:lang w:eastAsia="zh-CN"/>
        </w:rPr>
        <w:t>Lesik</w:t>
      </w:r>
      <w:proofErr w:type="spellEnd"/>
      <w:r w:rsidR="00E644BA" w:rsidRPr="00E644BA">
        <w:rPr>
          <w:rFonts w:eastAsia="宋体"/>
          <w:i/>
          <w:lang w:eastAsia="zh-CN"/>
        </w:rPr>
        <w:t xml:space="preserve"> and Kennedy (1990). </w:t>
      </w:r>
      <w:proofErr w:type="spellStart"/>
      <w:r w:rsidR="00E644BA" w:rsidRPr="007431EA">
        <w:rPr>
          <w:i/>
        </w:rPr>
        <w:t>Miazga</w:t>
      </w:r>
      <w:proofErr w:type="spellEnd"/>
      <w:r w:rsidR="00E644BA" w:rsidRPr="007431EA">
        <w:rPr>
          <w:i/>
        </w:rPr>
        <w:t xml:space="preserve"> and Kennedy (1989)</w:t>
      </w:r>
      <w:r w:rsidR="00E644BA" w:rsidRPr="007431EA">
        <w:t xml:space="preserve"> reported results from 42 fillet weld double splice experiments with different load angles from 0</w:t>
      </w:r>
      <w:r w:rsidR="00E644BA" w:rsidRPr="007431EA">
        <w:rPr>
          <w:rFonts w:ascii="Cambria Math" w:hAnsi="Cambria Math" w:cs="Cambria Math"/>
        </w:rPr>
        <w:t>⁰</w:t>
      </w:r>
      <w:r w:rsidR="00E644BA" w:rsidRPr="007431EA">
        <w:t xml:space="preserve"> to 90</w:t>
      </w:r>
      <w:r w:rsidR="00E644BA" w:rsidRPr="007431EA">
        <w:rPr>
          <w:rFonts w:ascii="Cambria Math" w:hAnsi="Cambria Math" w:cs="Cambria Math"/>
        </w:rPr>
        <w:t>⁰</w:t>
      </w:r>
      <w:r w:rsidR="00E644BA" w:rsidRPr="007431EA">
        <w:t xml:space="preserve"> with (</w:t>
      </w:r>
      <w:proofErr w:type="spellStart"/>
      <w:r w:rsidR="00E644BA" w:rsidRPr="007431EA">
        <w:t>Δθ</w:t>
      </w:r>
      <w:proofErr w:type="spellEnd"/>
      <w:r w:rsidR="00E644BA" w:rsidRPr="007431EA">
        <w:t>=15</w:t>
      </w:r>
      <w:r w:rsidR="00E644BA" w:rsidRPr="007431EA">
        <w:rPr>
          <w:rFonts w:ascii="Cambria Math" w:hAnsi="Cambria Math" w:cs="Cambria Math"/>
        </w:rPr>
        <w:t>⁰</w:t>
      </w:r>
      <w:r w:rsidR="00E644BA" w:rsidRPr="007431EA">
        <w:t>) and with two different weld sizes (5 and 9 mm)</w:t>
      </w:r>
      <w:r w:rsidR="00E644BA">
        <w:t xml:space="preserve">.  </w:t>
      </w:r>
      <w:proofErr w:type="spellStart"/>
      <w:r w:rsidR="00E644BA" w:rsidRPr="007431EA">
        <w:rPr>
          <w:i/>
        </w:rPr>
        <w:t>Lesik</w:t>
      </w:r>
      <w:proofErr w:type="spellEnd"/>
      <w:r w:rsidR="00E644BA" w:rsidRPr="007431EA">
        <w:rPr>
          <w:i/>
        </w:rPr>
        <w:t xml:space="preserve"> and Kennedy (1990)</w:t>
      </w:r>
      <w:r w:rsidR="00E644BA" w:rsidRPr="007431EA">
        <w:t xml:space="preserve"> </w:t>
      </w:r>
      <w:r w:rsidR="00E644BA">
        <w:t>[4]</w:t>
      </w:r>
      <w:r w:rsidR="00E644BA" w:rsidRPr="007431EA">
        <w:t xml:space="preserve">extended the work of </w:t>
      </w:r>
      <w:proofErr w:type="spellStart"/>
      <w:r w:rsidR="00E644BA" w:rsidRPr="007431EA">
        <w:rPr>
          <w:i/>
        </w:rPr>
        <w:t>Miazga</w:t>
      </w:r>
      <w:proofErr w:type="spellEnd"/>
      <w:r w:rsidR="00E644BA" w:rsidRPr="007431EA">
        <w:rPr>
          <w:i/>
        </w:rPr>
        <w:t xml:space="preserve"> and Kennedy (1989)</w:t>
      </w:r>
      <w:r w:rsidR="00E644BA" w:rsidRPr="007431EA">
        <w:t xml:space="preserve"> to consider the strength of a fillet weld loaded eccentrically in-plane using the method of instantaneous center of rotation</w:t>
      </w:r>
      <w:r w:rsidR="00E644BA">
        <w:t>.</w:t>
      </w:r>
      <w:r w:rsidR="00E644BA" w:rsidRPr="007431EA">
        <w:t xml:space="preserve"> </w:t>
      </w:r>
      <w:r w:rsidR="00E644BA" w:rsidRPr="00533803">
        <w:rPr>
          <w:noProof/>
        </w:rPr>
        <w:t>A simplified</w:t>
      </w:r>
      <w:r w:rsidR="00E644BA" w:rsidRPr="007431EA">
        <w:t xml:space="preserve"> formulation about the influence of the weld-to-load angle provided by </w:t>
      </w:r>
      <w:proofErr w:type="spellStart"/>
      <w:r w:rsidR="00E644BA" w:rsidRPr="007431EA">
        <w:rPr>
          <w:i/>
        </w:rPr>
        <w:t>Miazga</w:t>
      </w:r>
      <w:proofErr w:type="spellEnd"/>
      <w:r w:rsidR="00E644BA" w:rsidRPr="007431EA">
        <w:rPr>
          <w:i/>
        </w:rPr>
        <w:t xml:space="preserve"> and Kennedy (1989)</w:t>
      </w:r>
      <w:r w:rsidR="00E644BA" w:rsidRPr="007431EA">
        <w:t xml:space="preserve"> was given.</w:t>
      </w:r>
      <w:r w:rsidR="00AA3205">
        <w:t>Figure1</w:t>
      </w:r>
      <w:r w:rsidR="00E644BA" w:rsidRPr="007431EA">
        <w:t xml:space="preserve"> </w:t>
      </w:r>
      <w:r w:rsidR="00AA3205">
        <w:t>a</w:t>
      </w:r>
      <w:r w:rsidR="00E644BA" w:rsidRPr="007431EA">
        <w:t xml:space="preserve">nd </w:t>
      </w:r>
      <w:proofErr w:type="spellStart"/>
      <w:proofErr w:type="gramStart"/>
      <w:r w:rsidR="00E644BA" w:rsidRPr="007431EA">
        <w:t>Eq</w:t>
      </w:r>
      <w:proofErr w:type="spellEnd"/>
      <w:r w:rsidR="00E644BA">
        <w:t>(</w:t>
      </w:r>
      <w:proofErr w:type="gramEnd"/>
      <w:r w:rsidR="00E644BA">
        <w:t>1)</w:t>
      </w:r>
      <w:r w:rsidR="00E644BA" w:rsidRPr="007431EA">
        <w:t xml:space="preserve"> gives such expression.</w:t>
      </w:r>
    </w:p>
    <w:p w14:paraId="24CDCCC1" w14:textId="5CEF9C10" w:rsidR="00E644BA" w:rsidRPr="007431EA" w:rsidRDefault="00E644BA" w:rsidP="00F23BFE">
      <w:pPr>
        <w:pStyle w:val="MTDisplayEquation"/>
        <w:tabs>
          <w:tab w:val="clear" w:pos="8500"/>
          <w:tab w:val="right" w:pos="8789"/>
        </w:tabs>
        <w:wordWrap w:val="0"/>
        <w:jc w:val="right"/>
      </w:pPr>
      <w:r>
        <w:tab/>
      </w:r>
      <w:r w:rsidRPr="003945EC">
        <w:rPr>
          <w:position w:val="-16"/>
        </w:rPr>
        <w:object w:dxaOrig="2760" w:dyaOrig="440" w14:anchorId="52FEB9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23.25pt" o:ole="">
            <v:imagedata r:id="rId8" o:title=""/>
          </v:shape>
          <o:OLEObject Type="Embed" ProgID="Equation.DSMT4" ShapeID="_x0000_i1025" DrawAspect="Content" ObjectID="_1590586886" r:id="rId9"/>
        </w:object>
      </w:r>
      <w:r>
        <w:tab/>
      </w:r>
      <w:r w:rsidR="00AA3205">
        <w:t xml:space="preserve"> </w:t>
      </w:r>
      <w:r w:rsidR="00F23BFE">
        <w:t xml:space="preserve">  </w:t>
      </w:r>
      <w:r w:rsidR="00AA3205">
        <w:t xml:space="preserve">  </w:t>
      </w:r>
      <w:r w:rsidR="00F23BFE">
        <w:t xml:space="preserve"> </w:t>
      </w:r>
      <w:r>
        <w:t>(1)</w:t>
      </w:r>
    </w:p>
    <w:p w14:paraId="41A65A49" w14:textId="72021BB6" w:rsidR="004B4CC1" w:rsidRDefault="00E644BA" w:rsidP="00AA3205">
      <w:pPr>
        <w:pStyle w:val="Paragraph"/>
        <w:rPr>
          <w:rFonts w:eastAsia="MS Mincho"/>
        </w:rPr>
      </w:pPr>
      <w:proofErr w:type="gramStart"/>
      <w:r>
        <w:t>w</w:t>
      </w:r>
      <w:r w:rsidRPr="007431EA">
        <w:t>here</w:t>
      </w:r>
      <w:proofErr w:type="gramEnd"/>
      <w:r w:rsidRPr="007431EA">
        <w:t>:</w:t>
      </w:r>
      <w:r w:rsidR="00645F50">
        <w:rPr>
          <w:rFonts w:eastAsia="宋体" w:hint="eastAsia"/>
          <w:lang w:eastAsia="zh-CN"/>
        </w:rPr>
        <w:t xml:space="preserve"> </w:t>
      </w:r>
      <w:r w:rsidRPr="007431EA">
        <w:t>P</w:t>
      </w:r>
      <w:r w:rsidRPr="007431EA">
        <w:rPr>
          <w:vertAlign w:val="subscript"/>
        </w:rPr>
        <w:t>θ</w:t>
      </w:r>
      <w:r w:rsidRPr="007431EA">
        <w:t xml:space="preserve"> is the strength at any angle of equivalent characteristics of the reference longitudinal </w:t>
      </w:r>
      <w:r w:rsidR="00645F50">
        <w:t>weld;</w:t>
      </w:r>
      <w:r w:rsidR="00645F50">
        <w:rPr>
          <w:rFonts w:eastAsia="宋体" w:hint="eastAsia"/>
          <w:lang w:eastAsia="zh-CN"/>
        </w:rPr>
        <w:t xml:space="preserve"> </w:t>
      </w:r>
      <w:r w:rsidRPr="007431EA">
        <w:t>P</w:t>
      </w:r>
      <w:r w:rsidRPr="007431EA">
        <w:rPr>
          <w:vertAlign w:val="subscript"/>
        </w:rPr>
        <w:t>long</w:t>
      </w:r>
      <w:r w:rsidRPr="007431EA">
        <w:t xml:space="preserve"> is the </w:t>
      </w:r>
      <w:r w:rsidRPr="00533803">
        <w:rPr>
          <w:noProof/>
        </w:rPr>
        <w:t>strength</w:t>
      </w:r>
      <w:r w:rsidRPr="007431EA">
        <w:t xml:space="preserve"> </w:t>
      </w:r>
      <w:r>
        <w:rPr>
          <w:noProof/>
        </w:rPr>
        <w:t>of</w:t>
      </w:r>
      <w:r w:rsidRPr="007431EA">
        <w:t xml:space="preserve"> a longitudinal weld</w:t>
      </w:r>
      <w:r w:rsidR="00645F50">
        <w:t>;</w:t>
      </w:r>
      <w:r w:rsidR="00645F50">
        <w:rPr>
          <w:rFonts w:eastAsia="宋体" w:hint="eastAsia"/>
          <w:lang w:eastAsia="zh-CN"/>
        </w:rPr>
        <w:t xml:space="preserve"> </w:t>
      </w:r>
      <w:r w:rsidRPr="007431EA">
        <w:t>θ is the weld-to-load angle</w:t>
      </w:r>
      <w:r w:rsidR="00645F50">
        <w:t>.</w:t>
      </w:r>
    </w:p>
    <w:p w14:paraId="55EDF6AC" w14:textId="77777777" w:rsidR="00AA3205" w:rsidRDefault="00AA3205" w:rsidP="00AA3205">
      <w:pPr>
        <w:pStyle w:val="Paragraph"/>
        <w:rPr>
          <w:rFonts w:eastAsia="MS Mincho"/>
        </w:rPr>
      </w:pPr>
    </w:p>
    <w:p w14:paraId="251D1182" w14:textId="6832DE6E" w:rsidR="00AA3205" w:rsidRDefault="00AA3205" w:rsidP="00AA3205">
      <w:pPr>
        <w:pStyle w:val="Figures"/>
      </w:pPr>
      <w:r>
        <w:rPr>
          <w:noProof/>
          <w:lang w:eastAsia="zh-CN"/>
        </w:rPr>
        <w:lastRenderedPageBreak/>
        <w:drawing>
          <wp:inline distT="0" distB="0" distL="0" distR="0" wp14:anchorId="028C1C9F" wp14:editId="5432C080">
            <wp:extent cx="3927475" cy="2951480"/>
            <wp:effectExtent l="0" t="0" r="0" b="127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n 27"/>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3927475" cy="2951480"/>
                    </a:xfrm>
                    <a:prstGeom prst="rect">
                      <a:avLst/>
                    </a:prstGeom>
                  </pic:spPr>
                </pic:pic>
              </a:graphicData>
            </a:graphic>
          </wp:inline>
        </w:drawing>
      </w:r>
    </w:p>
    <w:p w14:paraId="71A7E9F7" w14:textId="3451DE1A" w:rsidR="00AA3205" w:rsidRPr="003258C3" w:rsidRDefault="00AA3205" w:rsidP="00AA3205">
      <w:pPr>
        <w:pStyle w:val="Captions"/>
      </w:pPr>
      <w:r w:rsidRPr="003258C3">
        <w:t xml:space="preserve">Figure </w:t>
      </w:r>
      <w:r>
        <w:t>1: Graphical representation of Eq.(1)</w:t>
      </w:r>
    </w:p>
    <w:p w14:paraId="2A71C07F" w14:textId="77777777" w:rsidR="006122A2" w:rsidRDefault="006122A2" w:rsidP="005F0B85">
      <w:pPr>
        <w:pStyle w:val="Paragraph"/>
      </w:pPr>
    </w:p>
    <w:p w14:paraId="68F29E3A" w14:textId="3EAD0BF5" w:rsidR="006122A2" w:rsidRPr="00AA3205" w:rsidRDefault="006122A2" w:rsidP="005F0B85">
      <w:pPr>
        <w:pStyle w:val="Paragraph"/>
        <w:rPr>
          <w:rFonts w:eastAsia="MS Mincho"/>
        </w:rPr>
      </w:pPr>
      <w:r w:rsidRPr="006122A2">
        <w:t>This paper was focused on numerical analysis of transverse fillet weld joints made of Q890 steel grade combined with ER120 electrodes. The true stress-strain relationship for high strength steel Q890 grade was calibrated, which was based on a trial-and-error approach using simulation through comparing the load-deformation response. Good coherence on the load-deformation response between the simulation and the experiments was also validated. The calibrated material parameters were applied into the finite element models which were made of Q890 steel combined with ER120 electrodes.</w:t>
      </w:r>
    </w:p>
    <w:p w14:paraId="25E26881" w14:textId="286F60F3" w:rsidR="004B4CC1" w:rsidRPr="003258C3" w:rsidRDefault="00937895">
      <w:pPr>
        <w:pStyle w:val="1"/>
      </w:pPr>
      <w:r>
        <w:t>EXPERIMENT DETAILS</w:t>
      </w:r>
    </w:p>
    <w:p w14:paraId="723A2340" w14:textId="3B674589" w:rsidR="001E1B09" w:rsidRPr="003258C3" w:rsidRDefault="001E1B09" w:rsidP="001E1B09">
      <w:pPr>
        <w:pStyle w:val="2"/>
      </w:pPr>
      <w:r>
        <w:t>Experiment Specimen and Material</w:t>
      </w:r>
    </w:p>
    <w:p w14:paraId="38388015" w14:textId="0A05FA7F" w:rsidR="004B4CC1" w:rsidRDefault="005B297D" w:rsidP="00B21E55">
      <w:pPr>
        <w:pStyle w:val="Paragraph"/>
        <w:tabs>
          <w:tab w:val="left" w:pos="426"/>
        </w:tabs>
        <w:ind w:firstLineChars="191" w:firstLine="443"/>
      </w:pPr>
      <w:r w:rsidRPr="003258C3">
        <w:t>Th</w:t>
      </w:r>
      <w:r w:rsidR="0057241A">
        <w:t xml:space="preserve">e </w:t>
      </w:r>
      <w:r w:rsidR="002C555C">
        <w:t xml:space="preserve">experimented </w:t>
      </w:r>
      <w:r w:rsidR="0057241A">
        <w:t xml:space="preserve">steel </w:t>
      </w:r>
      <w:r w:rsidR="003F3783">
        <w:t xml:space="preserve">was </w:t>
      </w:r>
      <w:r w:rsidR="0057241A">
        <w:t xml:space="preserve">quenched and tempered (QT) </w:t>
      </w:r>
      <w:proofErr w:type="gramStart"/>
      <w:r w:rsidR="0057241A">
        <w:t>steel</w:t>
      </w:r>
      <w:r w:rsidR="003F3783">
        <w:t>(</w:t>
      </w:r>
      <w:proofErr w:type="gramEnd"/>
      <w:r w:rsidR="003F3783">
        <w:t>Q890) which was made into</w:t>
      </w:r>
      <w:r w:rsidR="0057241A">
        <w:t xml:space="preserve"> plate</w:t>
      </w:r>
      <w:r w:rsidR="003F3783">
        <w:t>s</w:t>
      </w:r>
      <w:r w:rsidR="002C555C">
        <w:t xml:space="preserve"> </w:t>
      </w:r>
      <w:r w:rsidR="0057241A">
        <w:t xml:space="preserve"> with 10mm and 20mm thickness. The </w:t>
      </w:r>
      <w:r w:rsidR="002C555C">
        <w:t>weld material</w:t>
      </w:r>
      <w:r w:rsidR="0057241A">
        <w:t xml:space="preserve"> is AWS A5.28 ER120S-G provided by KUNSHAN MCC BAOSTEEL Welding Consumables. Co,LTD. The chemical composition and mechanical properties</w:t>
      </w:r>
      <w:r w:rsidR="00C76280">
        <w:t xml:space="preserve"> </w:t>
      </w:r>
      <w:r w:rsidR="002C555C">
        <w:t>are shown</w:t>
      </w:r>
      <w:r w:rsidR="00C76280">
        <w:t xml:space="preserve"> in Table 1 and 2.</w:t>
      </w:r>
    </w:p>
    <w:p w14:paraId="3D7F4D8E" w14:textId="77777777" w:rsidR="00C76280" w:rsidRDefault="00C76280" w:rsidP="00B21E55">
      <w:pPr>
        <w:pStyle w:val="Paragraph"/>
        <w:tabs>
          <w:tab w:val="left" w:pos="426"/>
        </w:tabs>
        <w:ind w:firstLineChars="191" w:firstLine="443"/>
      </w:pPr>
    </w:p>
    <w:p w14:paraId="3B225756" w14:textId="5CAF84EB" w:rsidR="00937895" w:rsidRPr="003258C3" w:rsidRDefault="00937895" w:rsidP="00937895">
      <w:pPr>
        <w:pStyle w:val="Captions"/>
      </w:pPr>
      <w:r w:rsidRPr="003258C3">
        <w:t xml:space="preserve">Table 1: </w:t>
      </w:r>
      <w:r>
        <w:t>Chemical Composition of Q890 and ER120S-G(%)</w:t>
      </w:r>
    </w:p>
    <w:tbl>
      <w:tblPr>
        <w:tblStyle w:val="af3"/>
        <w:tblW w:w="850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9"/>
        <w:gridCol w:w="850"/>
        <w:gridCol w:w="850"/>
        <w:gridCol w:w="851"/>
        <w:gridCol w:w="992"/>
        <w:gridCol w:w="993"/>
        <w:gridCol w:w="992"/>
      </w:tblGrid>
      <w:tr w:rsidR="00937895" w:rsidRPr="00A66B7A" w14:paraId="5B2BB826" w14:textId="77777777" w:rsidTr="00A02A5C">
        <w:trPr>
          <w:trHeight w:val="272"/>
          <w:jc w:val="center"/>
        </w:trPr>
        <w:tc>
          <w:tcPr>
            <w:tcW w:w="2979" w:type="dxa"/>
            <w:tcBorders>
              <w:top w:val="single" w:sz="4" w:space="0" w:color="auto"/>
              <w:bottom w:val="single" w:sz="4" w:space="0" w:color="auto"/>
              <w:right w:val="single" w:sz="4" w:space="0" w:color="auto"/>
            </w:tcBorders>
            <w:vAlign w:val="center"/>
          </w:tcPr>
          <w:p w14:paraId="7B3A02EF" w14:textId="77777777" w:rsidR="00937895" w:rsidRPr="00BB301B" w:rsidRDefault="00937895" w:rsidP="00A02A5C">
            <w:pPr>
              <w:spacing w:line="360" w:lineRule="exact"/>
              <w:jc w:val="center"/>
              <w:rPr>
                <w:rFonts w:eastAsia="MS Mincho"/>
                <w:b/>
                <w:sz w:val="22"/>
              </w:rPr>
            </w:pPr>
          </w:p>
        </w:tc>
        <w:tc>
          <w:tcPr>
            <w:tcW w:w="850" w:type="dxa"/>
            <w:tcBorders>
              <w:top w:val="single" w:sz="4" w:space="0" w:color="auto"/>
              <w:left w:val="single" w:sz="4" w:space="0" w:color="auto"/>
              <w:bottom w:val="single" w:sz="4" w:space="0" w:color="auto"/>
            </w:tcBorders>
            <w:vAlign w:val="center"/>
          </w:tcPr>
          <w:p w14:paraId="7B8F7345" w14:textId="77777777" w:rsidR="00937895" w:rsidRPr="00BB301B" w:rsidRDefault="00937895" w:rsidP="00A02A5C">
            <w:pPr>
              <w:rPr>
                <w:rFonts w:eastAsia="MS Mincho"/>
                <w:b/>
                <w:sz w:val="22"/>
              </w:rPr>
            </w:pPr>
            <w:r w:rsidRPr="00BB301B">
              <w:rPr>
                <w:rFonts w:eastAsia="MS Mincho" w:hint="eastAsia"/>
                <w:b/>
                <w:sz w:val="22"/>
              </w:rPr>
              <w:t>C</w:t>
            </w:r>
          </w:p>
        </w:tc>
        <w:tc>
          <w:tcPr>
            <w:tcW w:w="850" w:type="dxa"/>
            <w:tcBorders>
              <w:top w:val="single" w:sz="4" w:space="0" w:color="auto"/>
              <w:bottom w:val="single" w:sz="4" w:space="0" w:color="auto"/>
            </w:tcBorders>
            <w:vAlign w:val="center"/>
          </w:tcPr>
          <w:p w14:paraId="4946265C" w14:textId="77777777" w:rsidR="00937895" w:rsidRPr="00BB301B" w:rsidRDefault="00937895" w:rsidP="00A02A5C">
            <w:pPr>
              <w:rPr>
                <w:rFonts w:eastAsia="MS Mincho"/>
                <w:b/>
                <w:sz w:val="22"/>
              </w:rPr>
            </w:pPr>
            <w:r w:rsidRPr="00BB301B">
              <w:rPr>
                <w:rFonts w:eastAsia="MS Mincho" w:hint="eastAsia"/>
                <w:b/>
                <w:sz w:val="22"/>
              </w:rPr>
              <w:t>Si</w:t>
            </w:r>
          </w:p>
        </w:tc>
        <w:tc>
          <w:tcPr>
            <w:tcW w:w="851" w:type="dxa"/>
            <w:tcBorders>
              <w:top w:val="single" w:sz="4" w:space="0" w:color="auto"/>
              <w:bottom w:val="single" w:sz="4" w:space="0" w:color="auto"/>
            </w:tcBorders>
            <w:vAlign w:val="center"/>
          </w:tcPr>
          <w:p w14:paraId="233A80D9" w14:textId="77777777" w:rsidR="00937895" w:rsidRPr="00BB301B" w:rsidRDefault="00937895" w:rsidP="00A02A5C">
            <w:pPr>
              <w:rPr>
                <w:rFonts w:eastAsia="MS Mincho"/>
                <w:b/>
                <w:sz w:val="22"/>
              </w:rPr>
            </w:pPr>
            <w:r w:rsidRPr="00BB301B">
              <w:rPr>
                <w:rFonts w:eastAsia="MS Mincho" w:hint="eastAsia"/>
                <w:b/>
                <w:sz w:val="22"/>
              </w:rPr>
              <w:t>Mn</w:t>
            </w:r>
          </w:p>
        </w:tc>
        <w:tc>
          <w:tcPr>
            <w:tcW w:w="992" w:type="dxa"/>
            <w:tcBorders>
              <w:top w:val="single" w:sz="4" w:space="0" w:color="auto"/>
              <w:bottom w:val="single" w:sz="4" w:space="0" w:color="auto"/>
            </w:tcBorders>
            <w:vAlign w:val="center"/>
          </w:tcPr>
          <w:p w14:paraId="166DCE1D" w14:textId="77777777" w:rsidR="00937895" w:rsidRPr="00BB301B" w:rsidRDefault="00937895" w:rsidP="00A02A5C">
            <w:pPr>
              <w:rPr>
                <w:rFonts w:eastAsia="MS Mincho"/>
                <w:b/>
                <w:sz w:val="22"/>
              </w:rPr>
            </w:pPr>
            <w:r w:rsidRPr="00BB301B">
              <w:rPr>
                <w:rFonts w:eastAsia="MS Mincho" w:hint="eastAsia"/>
                <w:b/>
                <w:sz w:val="22"/>
              </w:rPr>
              <w:t>P</w:t>
            </w:r>
          </w:p>
        </w:tc>
        <w:tc>
          <w:tcPr>
            <w:tcW w:w="993" w:type="dxa"/>
            <w:tcBorders>
              <w:top w:val="single" w:sz="4" w:space="0" w:color="auto"/>
              <w:bottom w:val="single" w:sz="4" w:space="0" w:color="auto"/>
            </w:tcBorders>
            <w:vAlign w:val="center"/>
          </w:tcPr>
          <w:p w14:paraId="0D88FABE" w14:textId="77777777" w:rsidR="00937895" w:rsidRPr="00BB301B" w:rsidRDefault="00937895" w:rsidP="00A02A5C">
            <w:pPr>
              <w:rPr>
                <w:rFonts w:eastAsia="MS Mincho"/>
                <w:b/>
                <w:sz w:val="22"/>
              </w:rPr>
            </w:pPr>
            <w:r w:rsidRPr="00BB301B">
              <w:rPr>
                <w:rFonts w:eastAsia="MS Mincho" w:hint="eastAsia"/>
                <w:b/>
                <w:sz w:val="22"/>
              </w:rPr>
              <w:t>S</w:t>
            </w:r>
          </w:p>
        </w:tc>
        <w:tc>
          <w:tcPr>
            <w:tcW w:w="992" w:type="dxa"/>
            <w:tcBorders>
              <w:top w:val="single" w:sz="4" w:space="0" w:color="auto"/>
              <w:bottom w:val="single" w:sz="4" w:space="0" w:color="auto"/>
            </w:tcBorders>
            <w:vAlign w:val="center"/>
          </w:tcPr>
          <w:p w14:paraId="5B07F415" w14:textId="77777777" w:rsidR="00937895" w:rsidRPr="00BB301B" w:rsidRDefault="00937895" w:rsidP="00A02A5C">
            <w:pPr>
              <w:rPr>
                <w:rFonts w:eastAsia="MS Mincho"/>
                <w:b/>
                <w:sz w:val="22"/>
              </w:rPr>
            </w:pPr>
            <w:r w:rsidRPr="00BB301B">
              <w:rPr>
                <w:rFonts w:eastAsia="MS Mincho" w:hint="eastAsia"/>
                <w:b/>
                <w:sz w:val="22"/>
              </w:rPr>
              <w:t>V</w:t>
            </w:r>
          </w:p>
        </w:tc>
      </w:tr>
      <w:tr w:rsidR="00937895" w:rsidRPr="00A66B7A" w14:paraId="16449432" w14:textId="77777777" w:rsidTr="00A02A5C">
        <w:trPr>
          <w:trHeight w:val="272"/>
          <w:jc w:val="center"/>
        </w:trPr>
        <w:tc>
          <w:tcPr>
            <w:tcW w:w="2979" w:type="dxa"/>
            <w:tcBorders>
              <w:right w:val="single" w:sz="4" w:space="0" w:color="auto"/>
            </w:tcBorders>
            <w:vAlign w:val="center"/>
          </w:tcPr>
          <w:p w14:paraId="66444022" w14:textId="55CEA27E" w:rsidR="00937895" w:rsidRPr="00BB301B" w:rsidRDefault="00937895" w:rsidP="00937895">
            <w:pPr>
              <w:spacing w:line="360" w:lineRule="exact"/>
              <w:jc w:val="center"/>
              <w:rPr>
                <w:rFonts w:eastAsia="MS Mincho"/>
                <w:b/>
                <w:sz w:val="22"/>
              </w:rPr>
            </w:pPr>
            <w:r w:rsidRPr="00BB301B">
              <w:rPr>
                <w:rFonts w:eastAsia="MS Mincho" w:hint="eastAsia"/>
                <w:b/>
                <w:sz w:val="22"/>
              </w:rPr>
              <w:t>Q</w:t>
            </w:r>
            <w:r w:rsidRPr="00BB301B">
              <w:rPr>
                <w:rFonts w:eastAsia="MS Mincho"/>
                <w:b/>
                <w:sz w:val="22"/>
              </w:rPr>
              <w:t>89</w:t>
            </w:r>
            <w:r w:rsidRPr="00BB301B">
              <w:rPr>
                <w:rFonts w:eastAsia="MS Mincho" w:hint="eastAsia"/>
                <w:b/>
                <w:sz w:val="22"/>
              </w:rPr>
              <w:t>0</w:t>
            </w:r>
            <w:r w:rsidRPr="00BB301B">
              <w:rPr>
                <w:rFonts w:eastAsia="MS Mincho"/>
                <w:b/>
                <w:sz w:val="22"/>
              </w:rPr>
              <w:t>D-10mm</w:t>
            </w:r>
          </w:p>
        </w:tc>
        <w:tc>
          <w:tcPr>
            <w:tcW w:w="850" w:type="dxa"/>
            <w:tcBorders>
              <w:left w:val="single" w:sz="4" w:space="0" w:color="auto"/>
            </w:tcBorders>
            <w:vAlign w:val="center"/>
          </w:tcPr>
          <w:p w14:paraId="635D3C74" w14:textId="3A893FF9" w:rsidR="00937895" w:rsidRPr="00BB301B" w:rsidRDefault="004E52D4" w:rsidP="00A02A5C">
            <w:pPr>
              <w:rPr>
                <w:rFonts w:eastAsia="MS Mincho"/>
                <w:sz w:val="22"/>
              </w:rPr>
            </w:pPr>
            <w:r w:rsidRPr="00BB301B">
              <w:rPr>
                <w:rFonts w:eastAsia="MS Mincho" w:hint="eastAsia"/>
                <w:sz w:val="22"/>
              </w:rPr>
              <w:t>0.160</w:t>
            </w:r>
          </w:p>
        </w:tc>
        <w:tc>
          <w:tcPr>
            <w:tcW w:w="850" w:type="dxa"/>
            <w:vAlign w:val="center"/>
          </w:tcPr>
          <w:p w14:paraId="0AE521C2" w14:textId="3E67F5C5" w:rsidR="00937895" w:rsidRPr="00BB301B" w:rsidRDefault="004E52D4" w:rsidP="00A02A5C">
            <w:pPr>
              <w:rPr>
                <w:rFonts w:eastAsia="MS Mincho"/>
                <w:sz w:val="22"/>
              </w:rPr>
            </w:pPr>
            <w:r w:rsidRPr="00BB301B">
              <w:rPr>
                <w:rFonts w:eastAsia="MS Mincho" w:hint="eastAsia"/>
                <w:sz w:val="22"/>
              </w:rPr>
              <w:t>0.310</w:t>
            </w:r>
          </w:p>
        </w:tc>
        <w:tc>
          <w:tcPr>
            <w:tcW w:w="851" w:type="dxa"/>
            <w:vAlign w:val="center"/>
          </w:tcPr>
          <w:p w14:paraId="134CCD5F" w14:textId="4CAE37E1" w:rsidR="00937895" w:rsidRPr="00BB301B" w:rsidRDefault="004E52D4" w:rsidP="00A02A5C">
            <w:pPr>
              <w:rPr>
                <w:rFonts w:eastAsia="MS Mincho"/>
                <w:sz w:val="22"/>
              </w:rPr>
            </w:pPr>
            <w:r w:rsidRPr="00BB301B">
              <w:rPr>
                <w:rFonts w:eastAsia="MS Mincho" w:hint="eastAsia"/>
                <w:sz w:val="22"/>
              </w:rPr>
              <w:t>1.3</w:t>
            </w:r>
            <w:r w:rsidRPr="00BB301B">
              <w:rPr>
                <w:rFonts w:eastAsia="MS Mincho"/>
                <w:sz w:val="22"/>
              </w:rPr>
              <w:t>0</w:t>
            </w:r>
          </w:p>
        </w:tc>
        <w:tc>
          <w:tcPr>
            <w:tcW w:w="992" w:type="dxa"/>
            <w:vAlign w:val="center"/>
          </w:tcPr>
          <w:p w14:paraId="046F6A57" w14:textId="52A27E6A" w:rsidR="00937895" w:rsidRPr="00BB301B" w:rsidRDefault="004E52D4" w:rsidP="00A02A5C">
            <w:pPr>
              <w:rPr>
                <w:rFonts w:eastAsia="MS Mincho"/>
                <w:sz w:val="22"/>
              </w:rPr>
            </w:pPr>
            <w:r w:rsidRPr="00BB301B">
              <w:rPr>
                <w:rFonts w:eastAsia="MS Mincho" w:hint="eastAsia"/>
                <w:sz w:val="22"/>
              </w:rPr>
              <w:t>0.012</w:t>
            </w:r>
          </w:p>
        </w:tc>
        <w:tc>
          <w:tcPr>
            <w:tcW w:w="993" w:type="dxa"/>
            <w:vAlign w:val="center"/>
          </w:tcPr>
          <w:p w14:paraId="414F4141" w14:textId="3ED893E1" w:rsidR="00937895" w:rsidRPr="00BB301B" w:rsidRDefault="004E52D4" w:rsidP="00A02A5C">
            <w:pPr>
              <w:rPr>
                <w:rFonts w:eastAsia="MS Mincho"/>
                <w:sz w:val="22"/>
              </w:rPr>
            </w:pPr>
            <w:r w:rsidRPr="00BB301B">
              <w:rPr>
                <w:rFonts w:eastAsia="MS Mincho" w:hint="eastAsia"/>
                <w:sz w:val="22"/>
              </w:rPr>
              <w:t>0.001</w:t>
            </w:r>
          </w:p>
        </w:tc>
        <w:tc>
          <w:tcPr>
            <w:tcW w:w="992" w:type="dxa"/>
            <w:vAlign w:val="center"/>
          </w:tcPr>
          <w:p w14:paraId="1887368E" w14:textId="15AE03BF" w:rsidR="00937895" w:rsidRPr="00BB301B" w:rsidRDefault="004E52D4" w:rsidP="00A02A5C">
            <w:pPr>
              <w:rPr>
                <w:rFonts w:eastAsia="MS Mincho"/>
                <w:sz w:val="22"/>
              </w:rPr>
            </w:pPr>
            <w:r w:rsidRPr="00BB301B">
              <w:rPr>
                <w:rFonts w:eastAsia="MS Mincho" w:hint="eastAsia"/>
                <w:sz w:val="22"/>
              </w:rPr>
              <w:t>0.047</w:t>
            </w:r>
          </w:p>
        </w:tc>
      </w:tr>
      <w:tr w:rsidR="00937895" w:rsidRPr="00A66B7A" w14:paraId="513B5633" w14:textId="77777777" w:rsidTr="00A02A5C">
        <w:trPr>
          <w:trHeight w:val="272"/>
          <w:jc w:val="center"/>
        </w:trPr>
        <w:tc>
          <w:tcPr>
            <w:tcW w:w="2979" w:type="dxa"/>
            <w:tcBorders>
              <w:right w:val="single" w:sz="4" w:space="0" w:color="auto"/>
            </w:tcBorders>
            <w:vAlign w:val="center"/>
          </w:tcPr>
          <w:p w14:paraId="5FF5F4E4" w14:textId="733C94DC" w:rsidR="00937895" w:rsidRPr="00BB301B" w:rsidRDefault="00937895" w:rsidP="00937895">
            <w:pPr>
              <w:spacing w:line="360" w:lineRule="exact"/>
              <w:jc w:val="center"/>
              <w:rPr>
                <w:rFonts w:eastAsia="MS Mincho"/>
                <w:b/>
                <w:sz w:val="22"/>
              </w:rPr>
            </w:pPr>
            <w:r w:rsidRPr="00BB301B">
              <w:rPr>
                <w:rFonts w:eastAsia="MS Mincho" w:hint="eastAsia"/>
                <w:b/>
                <w:sz w:val="22"/>
              </w:rPr>
              <w:t>Q</w:t>
            </w:r>
            <w:r w:rsidRPr="00BB301B">
              <w:rPr>
                <w:rFonts w:eastAsia="MS Mincho"/>
                <w:b/>
                <w:sz w:val="22"/>
              </w:rPr>
              <w:t>890</w:t>
            </w:r>
            <w:r w:rsidRPr="00BB301B">
              <w:rPr>
                <w:rFonts w:eastAsia="MS Mincho" w:hint="eastAsia"/>
                <w:b/>
                <w:sz w:val="22"/>
              </w:rPr>
              <w:t>D</w:t>
            </w:r>
            <w:r w:rsidRPr="00BB301B">
              <w:rPr>
                <w:rFonts w:eastAsia="MS Mincho"/>
                <w:b/>
                <w:sz w:val="22"/>
              </w:rPr>
              <w:t>-2</w:t>
            </w:r>
            <w:r w:rsidRPr="00BB301B">
              <w:rPr>
                <w:rFonts w:eastAsia="MS Mincho" w:hint="eastAsia"/>
                <w:b/>
                <w:sz w:val="22"/>
              </w:rPr>
              <w:t>0mm</w:t>
            </w:r>
          </w:p>
        </w:tc>
        <w:tc>
          <w:tcPr>
            <w:tcW w:w="850" w:type="dxa"/>
            <w:tcBorders>
              <w:left w:val="single" w:sz="4" w:space="0" w:color="auto"/>
            </w:tcBorders>
            <w:vAlign w:val="center"/>
          </w:tcPr>
          <w:p w14:paraId="79C0A78A" w14:textId="7F0AE316" w:rsidR="00937895" w:rsidRPr="00BB301B" w:rsidRDefault="004E52D4" w:rsidP="00A02A5C">
            <w:pPr>
              <w:rPr>
                <w:rFonts w:eastAsia="MS Mincho"/>
                <w:sz w:val="22"/>
              </w:rPr>
            </w:pPr>
            <w:r w:rsidRPr="00BB301B">
              <w:rPr>
                <w:rFonts w:eastAsia="MS Mincho" w:hint="eastAsia"/>
                <w:sz w:val="22"/>
              </w:rPr>
              <w:t>0.140</w:t>
            </w:r>
          </w:p>
        </w:tc>
        <w:tc>
          <w:tcPr>
            <w:tcW w:w="850" w:type="dxa"/>
            <w:vAlign w:val="center"/>
          </w:tcPr>
          <w:p w14:paraId="6EE85BBB" w14:textId="5FB6B961" w:rsidR="00937895" w:rsidRPr="00BB301B" w:rsidRDefault="004E52D4" w:rsidP="00A02A5C">
            <w:pPr>
              <w:rPr>
                <w:rFonts w:eastAsia="MS Mincho"/>
                <w:sz w:val="22"/>
              </w:rPr>
            </w:pPr>
            <w:r w:rsidRPr="00BB301B">
              <w:rPr>
                <w:rFonts w:eastAsia="MS Mincho" w:hint="eastAsia"/>
                <w:sz w:val="22"/>
              </w:rPr>
              <w:t>0.280</w:t>
            </w:r>
          </w:p>
        </w:tc>
        <w:tc>
          <w:tcPr>
            <w:tcW w:w="851" w:type="dxa"/>
            <w:vAlign w:val="center"/>
          </w:tcPr>
          <w:p w14:paraId="631405D9" w14:textId="7FF297C6" w:rsidR="00937895" w:rsidRPr="00BB301B" w:rsidRDefault="004E52D4" w:rsidP="00A02A5C">
            <w:pPr>
              <w:rPr>
                <w:rFonts w:eastAsia="MS Mincho"/>
                <w:sz w:val="22"/>
              </w:rPr>
            </w:pPr>
            <w:r w:rsidRPr="00BB301B">
              <w:rPr>
                <w:rFonts w:eastAsia="MS Mincho" w:hint="eastAsia"/>
                <w:sz w:val="22"/>
              </w:rPr>
              <w:t>1.07</w:t>
            </w:r>
          </w:p>
        </w:tc>
        <w:tc>
          <w:tcPr>
            <w:tcW w:w="992" w:type="dxa"/>
            <w:vAlign w:val="center"/>
          </w:tcPr>
          <w:p w14:paraId="12314BD9" w14:textId="18B58975" w:rsidR="00937895" w:rsidRPr="00BB301B" w:rsidRDefault="004E52D4" w:rsidP="00A02A5C">
            <w:pPr>
              <w:rPr>
                <w:rFonts w:eastAsia="MS Mincho"/>
                <w:sz w:val="22"/>
              </w:rPr>
            </w:pPr>
            <w:r w:rsidRPr="00BB301B">
              <w:rPr>
                <w:rFonts w:eastAsia="MS Mincho" w:hint="eastAsia"/>
                <w:sz w:val="22"/>
              </w:rPr>
              <w:t>0.012</w:t>
            </w:r>
          </w:p>
        </w:tc>
        <w:tc>
          <w:tcPr>
            <w:tcW w:w="993" w:type="dxa"/>
            <w:vAlign w:val="center"/>
          </w:tcPr>
          <w:p w14:paraId="08377A89" w14:textId="0767112B" w:rsidR="00937895" w:rsidRPr="00BB301B" w:rsidRDefault="004E52D4" w:rsidP="00A02A5C">
            <w:pPr>
              <w:rPr>
                <w:rFonts w:eastAsia="MS Mincho"/>
                <w:sz w:val="22"/>
              </w:rPr>
            </w:pPr>
            <w:r w:rsidRPr="00BB301B">
              <w:rPr>
                <w:rFonts w:eastAsia="MS Mincho" w:hint="eastAsia"/>
                <w:sz w:val="22"/>
              </w:rPr>
              <w:t>0.004</w:t>
            </w:r>
          </w:p>
        </w:tc>
        <w:tc>
          <w:tcPr>
            <w:tcW w:w="992" w:type="dxa"/>
            <w:vAlign w:val="center"/>
          </w:tcPr>
          <w:p w14:paraId="53647DCF" w14:textId="180A52EC" w:rsidR="00937895" w:rsidRPr="00BB301B" w:rsidRDefault="004E52D4" w:rsidP="00A02A5C">
            <w:pPr>
              <w:rPr>
                <w:rFonts w:eastAsia="MS Mincho"/>
                <w:sz w:val="22"/>
              </w:rPr>
            </w:pPr>
            <w:r w:rsidRPr="00BB301B">
              <w:rPr>
                <w:rFonts w:eastAsia="MS Mincho" w:hint="eastAsia"/>
                <w:sz w:val="22"/>
              </w:rPr>
              <w:t>0.013</w:t>
            </w:r>
          </w:p>
        </w:tc>
      </w:tr>
      <w:tr w:rsidR="00937895" w:rsidRPr="00A66B7A" w14:paraId="29D1AD2E" w14:textId="77777777" w:rsidTr="00A02A5C">
        <w:trPr>
          <w:trHeight w:val="272"/>
          <w:jc w:val="center"/>
        </w:trPr>
        <w:tc>
          <w:tcPr>
            <w:tcW w:w="2979" w:type="dxa"/>
            <w:tcBorders>
              <w:right w:val="single" w:sz="4" w:space="0" w:color="auto"/>
            </w:tcBorders>
            <w:vAlign w:val="center"/>
          </w:tcPr>
          <w:p w14:paraId="4367B85A" w14:textId="32527020" w:rsidR="00937895" w:rsidRPr="00BB301B" w:rsidRDefault="00937895" w:rsidP="00A02A5C">
            <w:pPr>
              <w:spacing w:line="360" w:lineRule="exact"/>
              <w:jc w:val="center"/>
              <w:rPr>
                <w:rFonts w:eastAsia="MS Mincho"/>
                <w:b/>
                <w:sz w:val="22"/>
              </w:rPr>
            </w:pPr>
            <w:r w:rsidRPr="00BB301B">
              <w:rPr>
                <w:rFonts w:eastAsia="MS Mincho" w:hint="eastAsia"/>
                <w:b/>
                <w:sz w:val="22"/>
              </w:rPr>
              <w:t>ER120S-G</w:t>
            </w:r>
          </w:p>
        </w:tc>
        <w:tc>
          <w:tcPr>
            <w:tcW w:w="850" w:type="dxa"/>
            <w:tcBorders>
              <w:left w:val="single" w:sz="4" w:space="0" w:color="auto"/>
            </w:tcBorders>
            <w:vAlign w:val="center"/>
          </w:tcPr>
          <w:p w14:paraId="7D1821DE" w14:textId="49933645" w:rsidR="00937895" w:rsidRPr="00BB301B" w:rsidRDefault="004E52D4" w:rsidP="00A02A5C">
            <w:pPr>
              <w:rPr>
                <w:rFonts w:eastAsia="MS Mincho"/>
                <w:sz w:val="22"/>
              </w:rPr>
            </w:pPr>
            <w:r w:rsidRPr="00BB301B">
              <w:rPr>
                <w:rFonts w:eastAsia="MS Mincho" w:hint="eastAsia"/>
                <w:sz w:val="22"/>
              </w:rPr>
              <w:t>0.09</w:t>
            </w:r>
          </w:p>
        </w:tc>
        <w:tc>
          <w:tcPr>
            <w:tcW w:w="850" w:type="dxa"/>
            <w:vAlign w:val="center"/>
          </w:tcPr>
          <w:p w14:paraId="21D8454D" w14:textId="2F95DE6B" w:rsidR="00937895" w:rsidRPr="00BB301B" w:rsidRDefault="004E52D4" w:rsidP="00A02A5C">
            <w:pPr>
              <w:rPr>
                <w:rFonts w:eastAsia="MS Mincho"/>
                <w:sz w:val="22"/>
              </w:rPr>
            </w:pPr>
            <w:r w:rsidRPr="00BB301B">
              <w:rPr>
                <w:rFonts w:eastAsia="MS Mincho" w:hint="eastAsia"/>
                <w:sz w:val="22"/>
              </w:rPr>
              <w:t>0.74</w:t>
            </w:r>
          </w:p>
        </w:tc>
        <w:tc>
          <w:tcPr>
            <w:tcW w:w="851" w:type="dxa"/>
            <w:vAlign w:val="center"/>
          </w:tcPr>
          <w:p w14:paraId="00E753FF" w14:textId="2382712F" w:rsidR="00937895" w:rsidRPr="00BB301B" w:rsidRDefault="004E52D4" w:rsidP="00A02A5C">
            <w:pPr>
              <w:rPr>
                <w:rFonts w:eastAsia="MS Mincho"/>
                <w:sz w:val="22"/>
              </w:rPr>
            </w:pPr>
            <w:r w:rsidRPr="00BB301B">
              <w:rPr>
                <w:rFonts w:eastAsia="MS Mincho" w:hint="eastAsia"/>
                <w:sz w:val="22"/>
              </w:rPr>
              <w:t>1.73</w:t>
            </w:r>
          </w:p>
        </w:tc>
        <w:tc>
          <w:tcPr>
            <w:tcW w:w="992" w:type="dxa"/>
            <w:vAlign w:val="center"/>
          </w:tcPr>
          <w:p w14:paraId="458E19E1" w14:textId="5E3CE865" w:rsidR="00937895" w:rsidRPr="00BB301B" w:rsidRDefault="004E52D4" w:rsidP="00A02A5C">
            <w:pPr>
              <w:rPr>
                <w:rFonts w:eastAsia="MS Mincho"/>
                <w:sz w:val="22"/>
              </w:rPr>
            </w:pPr>
            <w:r w:rsidRPr="00BB301B">
              <w:rPr>
                <w:rFonts w:eastAsia="MS Mincho" w:hint="eastAsia"/>
                <w:sz w:val="22"/>
              </w:rPr>
              <w:t>0.006</w:t>
            </w:r>
          </w:p>
        </w:tc>
        <w:tc>
          <w:tcPr>
            <w:tcW w:w="993" w:type="dxa"/>
            <w:vAlign w:val="center"/>
          </w:tcPr>
          <w:p w14:paraId="7783A813" w14:textId="61AC601A" w:rsidR="00937895" w:rsidRPr="00BB301B" w:rsidRDefault="004E52D4" w:rsidP="00A02A5C">
            <w:pPr>
              <w:rPr>
                <w:rFonts w:eastAsia="MS Mincho"/>
                <w:sz w:val="22"/>
              </w:rPr>
            </w:pPr>
            <w:r w:rsidRPr="00BB301B">
              <w:rPr>
                <w:rFonts w:eastAsia="MS Mincho" w:hint="eastAsia"/>
                <w:sz w:val="22"/>
              </w:rPr>
              <w:t>0.003</w:t>
            </w:r>
          </w:p>
        </w:tc>
        <w:tc>
          <w:tcPr>
            <w:tcW w:w="992" w:type="dxa"/>
            <w:vAlign w:val="center"/>
          </w:tcPr>
          <w:p w14:paraId="10D3D651" w14:textId="77777777" w:rsidR="00937895" w:rsidRPr="00BB301B" w:rsidRDefault="00937895" w:rsidP="00A02A5C">
            <w:pPr>
              <w:rPr>
                <w:rFonts w:eastAsia="MS Mincho"/>
                <w:sz w:val="22"/>
              </w:rPr>
            </w:pPr>
          </w:p>
        </w:tc>
      </w:tr>
      <w:tr w:rsidR="00937895" w:rsidRPr="00A66B7A" w14:paraId="57F7B051" w14:textId="77777777" w:rsidTr="00A02A5C">
        <w:trPr>
          <w:trHeight w:val="272"/>
          <w:jc w:val="center"/>
        </w:trPr>
        <w:tc>
          <w:tcPr>
            <w:tcW w:w="2979" w:type="dxa"/>
            <w:tcBorders>
              <w:top w:val="single" w:sz="4" w:space="0" w:color="auto"/>
              <w:bottom w:val="single" w:sz="4" w:space="0" w:color="auto"/>
              <w:right w:val="single" w:sz="4" w:space="0" w:color="auto"/>
            </w:tcBorders>
            <w:vAlign w:val="center"/>
          </w:tcPr>
          <w:p w14:paraId="6C66C0DC" w14:textId="77777777" w:rsidR="00937895" w:rsidRPr="00BB301B" w:rsidRDefault="00937895" w:rsidP="00A02A5C">
            <w:pPr>
              <w:spacing w:line="360" w:lineRule="exact"/>
              <w:jc w:val="center"/>
              <w:rPr>
                <w:rFonts w:eastAsia="MS Mincho"/>
                <w:b/>
                <w:sz w:val="22"/>
              </w:rPr>
            </w:pPr>
          </w:p>
        </w:tc>
        <w:tc>
          <w:tcPr>
            <w:tcW w:w="850" w:type="dxa"/>
            <w:tcBorders>
              <w:top w:val="single" w:sz="4" w:space="0" w:color="auto"/>
              <w:left w:val="single" w:sz="4" w:space="0" w:color="auto"/>
              <w:bottom w:val="single" w:sz="4" w:space="0" w:color="auto"/>
            </w:tcBorders>
            <w:vAlign w:val="center"/>
          </w:tcPr>
          <w:p w14:paraId="3D01AC10" w14:textId="77777777" w:rsidR="00937895" w:rsidRPr="00BB301B" w:rsidRDefault="00937895" w:rsidP="00A02A5C">
            <w:pPr>
              <w:rPr>
                <w:rFonts w:eastAsia="MS Mincho"/>
                <w:b/>
                <w:sz w:val="22"/>
              </w:rPr>
            </w:pPr>
            <w:r w:rsidRPr="00BB301B">
              <w:rPr>
                <w:rFonts w:eastAsia="MS Mincho" w:hint="eastAsia"/>
                <w:b/>
                <w:sz w:val="22"/>
              </w:rPr>
              <w:t>Ti</w:t>
            </w:r>
          </w:p>
        </w:tc>
        <w:tc>
          <w:tcPr>
            <w:tcW w:w="850" w:type="dxa"/>
            <w:tcBorders>
              <w:top w:val="single" w:sz="4" w:space="0" w:color="auto"/>
              <w:bottom w:val="single" w:sz="4" w:space="0" w:color="auto"/>
            </w:tcBorders>
            <w:vAlign w:val="center"/>
          </w:tcPr>
          <w:p w14:paraId="0432AA46" w14:textId="77777777" w:rsidR="00937895" w:rsidRPr="00BB301B" w:rsidRDefault="00937895" w:rsidP="00A02A5C">
            <w:pPr>
              <w:rPr>
                <w:rFonts w:eastAsia="MS Mincho"/>
                <w:b/>
                <w:sz w:val="22"/>
              </w:rPr>
            </w:pPr>
            <w:r w:rsidRPr="00BB301B">
              <w:rPr>
                <w:rFonts w:eastAsia="MS Mincho" w:hint="eastAsia"/>
                <w:b/>
                <w:sz w:val="22"/>
              </w:rPr>
              <w:t>Cr</w:t>
            </w:r>
          </w:p>
        </w:tc>
        <w:tc>
          <w:tcPr>
            <w:tcW w:w="851" w:type="dxa"/>
            <w:tcBorders>
              <w:top w:val="single" w:sz="4" w:space="0" w:color="auto"/>
              <w:bottom w:val="single" w:sz="4" w:space="0" w:color="auto"/>
            </w:tcBorders>
            <w:vAlign w:val="center"/>
          </w:tcPr>
          <w:p w14:paraId="26BAE558" w14:textId="77777777" w:rsidR="00937895" w:rsidRPr="00BB301B" w:rsidRDefault="00937895" w:rsidP="00A02A5C">
            <w:pPr>
              <w:rPr>
                <w:rFonts w:eastAsia="MS Mincho"/>
                <w:b/>
                <w:sz w:val="22"/>
              </w:rPr>
            </w:pPr>
            <w:r w:rsidRPr="00BB301B">
              <w:rPr>
                <w:rFonts w:eastAsia="MS Mincho" w:hint="eastAsia"/>
                <w:b/>
                <w:sz w:val="22"/>
              </w:rPr>
              <w:t>Nb</w:t>
            </w:r>
          </w:p>
        </w:tc>
        <w:tc>
          <w:tcPr>
            <w:tcW w:w="992" w:type="dxa"/>
            <w:tcBorders>
              <w:top w:val="single" w:sz="4" w:space="0" w:color="auto"/>
              <w:bottom w:val="single" w:sz="4" w:space="0" w:color="auto"/>
            </w:tcBorders>
            <w:vAlign w:val="center"/>
          </w:tcPr>
          <w:p w14:paraId="6AFD375C" w14:textId="77777777" w:rsidR="00937895" w:rsidRPr="00BB301B" w:rsidRDefault="00937895" w:rsidP="00A02A5C">
            <w:pPr>
              <w:rPr>
                <w:rFonts w:eastAsia="MS Mincho"/>
                <w:b/>
                <w:sz w:val="22"/>
              </w:rPr>
            </w:pPr>
            <w:r w:rsidRPr="00BB301B">
              <w:rPr>
                <w:rFonts w:eastAsia="MS Mincho" w:hint="eastAsia"/>
                <w:b/>
                <w:sz w:val="22"/>
              </w:rPr>
              <w:t>Al</w:t>
            </w:r>
          </w:p>
        </w:tc>
        <w:tc>
          <w:tcPr>
            <w:tcW w:w="993" w:type="dxa"/>
            <w:tcBorders>
              <w:top w:val="single" w:sz="4" w:space="0" w:color="auto"/>
              <w:bottom w:val="single" w:sz="4" w:space="0" w:color="auto"/>
            </w:tcBorders>
            <w:vAlign w:val="center"/>
          </w:tcPr>
          <w:p w14:paraId="0F41AED3" w14:textId="77777777" w:rsidR="00937895" w:rsidRPr="00BB301B" w:rsidRDefault="00937895" w:rsidP="00A02A5C">
            <w:pPr>
              <w:rPr>
                <w:rFonts w:eastAsia="MS Mincho"/>
                <w:b/>
                <w:sz w:val="22"/>
              </w:rPr>
            </w:pPr>
            <w:r w:rsidRPr="00BB301B">
              <w:rPr>
                <w:rFonts w:eastAsia="MS Mincho" w:hint="eastAsia"/>
                <w:b/>
                <w:sz w:val="22"/>
              </w:rPr>
              <w:t>Mo</w:t>
            </w:r>
          </w:p>
        </w:tc>
        <w:tc>
          <w:tcPr>
            <w:tcW w:w="992" w:type="dxa"/>
            <w:tcBorders>
              <w:top w:val="single" w:sz="4" w:space="0" w:color="auto"/>
              <w:bottom w:val="single" w:sz="4" w:space="0" w:color="auto"/>
            </w:tcBorders>
            <w:vAlign w:val="center"/>
          </w:tcPr>
          <w:p w14:paraId="65DC856E" w14:textId="15D3523E" w:rsidR="00937895" w:rsidRPr="00BB301B" w:rsidRDefault="004E52D4" w:rsidP="00A02A5C">
            <w:pPr>
              <w:rPr>
                <w:rFonts w:eastAsia="MS Mincho"/>
                <w:b/>
                <w:sz w:val="22"/>
              </w:rPr>
            </w:pPr>
            <w:r w:rsidRPr="00BB301B">
              <w:rPr>
                <w:rFonts w:eastAsia="MS Mincho"/>
                <w:b/>
                <w:sz w:val="22"/>
              </w:rPr>
              <w:t>Ni</w:t>
            </w:r>
          </w:p>
        </w:tc>
      </w:tr>
      <w:tr w:rsidR="00937895" w:rsidRPr="00A66B7A" w14:paraId="5C1D578A" w14:textId="77777777" w:rsidTr="00A02A5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72"/>
          <w:jc w:val="center"/>
        </w:trPr>
        <w:tc>
          <w:tcPr>
            <w:tcW w:w="2979" w:type="dxa"/>
            <w:tcBorders>
              <w:top w:val="nil"/>
              <w:left w:val="nil"/>
              <w:bottom w:val="nil"/>
              <w:right w:val="single" w:sz="4" w:space="0" w:color="auto"/>
            </w:tcBorders>
            <w:vAlign w:val="center"/>
          </w:tcPr>
          <w:p w14:paraId="39FE54E3" w14:textId="7627BAFF" w:rsidR="00937895" w:rsidRPr="00BB301B" w:rsidRDefault="00937895" w:rsidP="00937895">
            <w:pPr>
              <w:spacing w:line="360" w:lineRule="exact"/>
              <w:jc w:val="center"/>
              <w:rPr>
                <w:rFonts w:eastAsia="MS Mincho"/>
                <w:b/>
                <w:sz w:val="22"/>
              </w:rPr>
            </w:pPr>
            <w:r w:rsidRPr="00BB301B">
              <w:rPr>
                <w:rFonts w:eastAsia="MS Mincho" w:hint="eastAsia"/>
                <w:b/>
                <w:sz w:val="22"/>
              </w:rPr>
              <w:t>Q</w:t>
            </w:r>
            <w:r w:rsidRPr="00BB301B">
              <w:rPr>
                <w:rFonts w:eastAsia="MS Mincho"/>
                <w:b/>
                <w:sz w:val="22"/>
              </w:rPr>
              <w:t>89</w:t>
            </w:r>
            <w:r w:rsidRPr="00BB301B">
              <w:rPr>
                <w:rFonts w:eastAsia="MS Mincho" w:hint="eastAsia"/>
                <w:b/>
                <w:sz w:val="22"/>
              </w:rPr>
              <w:t>0</w:t>
            </w:r>
            <w:r w:rsidRPr="00BB301B">
              <w:rPr>
                <w:rFonts w:eastAsia="MS Mincho"/>
                <w:b/>
                <w:sz w:val="22"/>
              </w:rPr>
              <w:t>D-10mm</w:t>
            </w:r>
          </w:p>
        </w:tc>
        <w:tc>
          <w:tcPr>
            <w:tcW w:w="850" w:type="dxa"/>
            <w:tcBorders>
              <w:top w:val="nil"/>
              <w:left w:val="single" w:sz="4" w:space="0" w:color="auto"/>
              <w:bottom w:val="nil"/>
              <w:right w:val="nil"/>
            </w:tcBorders>
            <w:vAlign w:val="center"/>
          </w:tcPr>
          <w:p w14:paraId="6D0B6779" w14:textId="6A2D64B3" w:rsidR="00937895" w:rsidRPr="00BB301B" w:rsidRDefault="004E52D4" w:rsidP="00A02A5C">
            <w:pPr>
              <w:rPr>
                <w:rFonts w:eastAsia="MS Mincho"/>
                <w:sz w:val="22"/>
              </w:rPr>
            </w:pPr>
            <w:r w:rsidRPr="00BB301B">
              <w:rPr>
                <w:rFonts w:eastAsia="MS Mincho" w:hint="eastAsia"/>
                <w:sz w:val="22"/>
              </w:rPr>
              <w:t>0.018</w:t>
            </w:r>
          </w:p>
        </w:tc>
        <w:tc>
          <w:tcPr>
            <w:tcW w:w="850" w:type="dxa"/>
            <w:tcBorders>
              <w:top w:val="nil"/>
              <w:left w:val="nil"/>
              <w:bottom w:val="nil"/>
              <w:right w:val="nil"/>
            </w:tcBorders>
            <w:vAlign w:val="center"/>
          </w:tcPr>
          <w:p w14:paraId="698D7315" w14:textId="4FD2642B" w:rsidR="00937895" w:rsidRPr="00BB301B" w:rsidRDefault="004E52D4" w:rsidP="00A02A5C">
            <w:pPr>
              <w:rPr>
                <w:rFonts w:eastAsia="MS Mincho"/>
                <w:sz w:val="22"/>
              </w:rPr>
            </w:pPr>
            <w:r w:rsidRPr="00BB301B">
              <w:rPr>
                <w:rFonts w:eastAsia="MS Mincho" w:hint="eastAsia"/>
                <w:sz w:val="22"/>
              </w:rPr>
              <w:t>0.260</w:t>
            </w:r>
          </w:p>
        </w:tc>
        <w:tc>
          <w:tcPr>
            <w:tcW w:w="851" w:type="dxa"/>
            <w:tcBorders>
              <w:top w:val="nil"/>
              <w:left w:val="nil"/>
              <w:bottom w:val="nil"/>
              <w:right w:val="nil"/>
            </w:tcBorders>
            <w:vAlign w:val="center"/>
          </w:tcPr>
          <w:p w14:paraId="7284DCA5" w14:textId="6A7D2581" w:rsidR="00937895" w:rsidRPr="00BB301B" w:rsidRDefault="004E52D4" w:rsidP="00A02A5C">
            <w:pPr>
              <w:rPr>
                <w:rFonts w:eastAsia="MS Mincho"/>
                <w:sz w:val="22"/>
              </w:rPr>
            </w:pPr>
            <w:r w:rsidRPr="00BB301B">
              <w:rPr>
                <w:rFonts w:eastAsia="MS Mincho" w:hint="eastAsia"/>
                <w:sz w:val="22"/>
              </w:rPr>
              <w:t>0.023</w:t>
            </w:r>
          </w:p>
        </w:tc>
        <w:tc>
          <w:tcPr>
            <w:tcW w:w="992" w:type="dxa"/>
            <w:tcBorders>
              <w:top w:val="nil"/>
              <w:left w:val="nil"/>
              <w:bottom w:val="nil"/>
              <w:right w:val="nil"/>
            </w:tcBorders>
            <w:vAlign w:val="center"/>
          </w:tcPr>
          <w:p w14:paraId="6E1194FC" w14:textId="5E14B714" w:rsidR="00937895" w:rsidRPr="00BB301B" w:rsidRDefault="004E52D4" w:rsidP="00A02A5C">
            <w:pPr>
              <w:rPr>
                <w:rFonts w:eastAsia="MS Mincho"/>
                <w:sz w:val="22"/>
              </w:rPr>
            </w:pPr>
            <w:r w:rsidRPr="00BB301B">
              <w:rPr>
                <w:rFonts w:eastAsia="MS Mincho" w:hint="eastAsia"/>
                <w:sz w:val="22"/>
              </w:rPr>
              <w:t>0.039</w:t>
            </w:r>
          </w:p>
        </w:tc>
        <w:tc>
          <w:tcPr>
            <w:tcW w:w="993" w:type="dxa"/>
            <w:tcBorders>
              <w:top w:val="nil"/>
              <w:left w:val="nil"/>
              <w:bottom w:val="nil"/>
              <w:right w:val="nil"/>
            </w:tcBorders>
            <w:vAlign w:val="center"/>
          </w:tcPr>
          <w:p w14:paraId="338D68E1" w14:textId="55599EC9" w:rsidR="00937895" w:rsidRPr="00BB301B" w:rsidRDefault="004E52D4" w:rsidP="00A02A5C">
            <w:pPr>
              <w:rPr>
                <w:rFonts w:eastAsia="MS Mincho"/>
                <w:sz w:val="22"/>
              </w:rPr>
            </w:pPr>
            <w:r w:rsidRPr="00BB301B">
              <w:rPr>
                <w:rFonts w:eastAsia="MS Mincho" w:hint="eastAsia"/>
                <w:sz w:val="22"/>
              </w:rPr>
              <w:t>0.570</w:t>
            </w:r>
          </w:p>
        </w:tc>
        <w:tc>
          <w:tcPr>
            <w:tcW w:w="992" w:type="dxa"/>
            <w:tcBorders>
              <w:top w:val="nil"/>
              <w:left w:val="nil"/>
              <w:bottom w:val="nil"/>
              <w:right w:val="nil"/>
            </w:tcBorders>
            <w:vAlign w:val="center"/>
          </w:tcPr>
          <w:p w14:paraId="52FD57C7" w14:textId="5BC065B6" w:rsidR="00937895" w:rsidRPr="00BB301B" w:rsidRDefault="004E52D4" w:rsidP="00A02A5C">
            <w:pPr>
              <w:rPr>
                <w:rFonts w:eastAsia="MS Mincho"/>
                <w:sz w:val="22"/>
              </w:rPr>
            </w:pPr>
            <w:r w:rsidRPr="00BB301B">
              <w:rPr>
                <w:rFonts w:eastAsia="MS Mincho" w:hint="eastAsia"/>
                <w:sz w:val="22"/>
              </w:rPr>
              <w:t>0.07</w:t>
            </w:r>
          </w:p>
        </w:tc>
      </w:tr>
      <w:tr w:rsidR="00937895" w:rsidRPr="00A66B7A" w14:paraId="2F0A306C" w14:textId="77777777" w:rsidTr="0093789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73"/>
          <w:jc w:val="center"/>
        </w:trPr>
        <w:tc>
          <w:tcPr>
            <w:tcW w:w="2979" w:type="dxa"/>
            <w:tcBorders>
              <w:top w:val="nil"/>
              <w:left w:val="nil"/>
              <w:bottom w:val="nil"/>
              <w:right w:val="single" w:sz="4" w:space="0" w:color="auto"/>
            </w:tcBorders>
            <w:vAlign w:val="center"/>
          </w:tcPr>
          <w:p w14:paraId="6CB438B3" w14:textId="6D3DCB3C" w:rsidR="00937895" w:rsidRPr="00BB301B" w:rsidRDefault="00937895" w:rsidP="00937895">
            <w:pPr>
              <w:spacing w:line="360" w:lineRule="exact"/>
              <w:jc w:val="center"/>
              <w:rPr>
                <w:rFonts w:eastAsia="MS Mincho"/>
                <w:b/>
                <w:sz w:val="22"/>
              </w:rPr>
            </w:pPr>
            <w:r w:rsidRPr="00BB301B">
              <w:rPr>
                <w:rFonts w:eastAsia="MS Mincho" w:hint="eastAsia"/>
                <w:b/>
                <w:sz w:val="22"/>
              </w:rPr>
              <w:t>Q</w:t>
            </w:r>
            <w:r w:rsidRPr="00BB301B">
              <w:rPr>
                <w:rFonts w:eastAsia="MS Mincho"/>
                <w:b/>
                <w:sz w:val="22"/>
              </w:rPr>
              <w:t>890</w:t>
            </w:r>
            <w:r w:rsidRPr="00BB301B">
              <w:rPr>
                <w:rFonts w:eastAsia="MS Mincho" w:hint="eastAsia"/>
                <w:b/>
                <w:sz w:val="22"/>
              </w:rPr>
              <w:t>D</w:t>
            </w:r>
            <w:r w:rsidRPr="00BB301B">
              <w:rPr>
                <w:rFonts w:eastAsia="MS Mincho"/>
                <w:b/>
                <w:sz w:val="22"/>
              </w:rPr>
              <w:t>-2</w:t>
            </w:r>
            <w:r w:rsidRPr="00BB301B">
              <w:rPr>
                <w:rFonts w:eastAsia="MS Mincho" w:hint="eastAsia"/>
                <w:b/>
                <w:sz w:val="22"/>
              </w:rPr>
              <w:t>0mm</w:t>
            </w:r>
          </w:p>
        </w:tc>
        <w:tc>
          <w:tcPr>
            <w:tcW w:w="850" w:type="dxa"/>
            <w:tcBorders>
              <w:top w:val="nil"/>
              <w:left w:val="single" w:sz="4" w:space="0" w:color="auto"/>
              <w:bottom w:val="nil"/>
              <w:right w:val="nil"/>
            </w:tcBorders>
            <w:vAlign w:val="center"/>
          </w:tcPr>
          <w:p w14:paraId="58F016A0" w14:textId="5F1BF954" w:rsidR="00937895" w:rsidRPr="00BB301B" w:rsidRDefault="004E52D4" w:rsidP="00A02A5C">
            <w:pPr>
              <w:rPr>
                <w:rFonts w:eastAsia="MS Mincho"/>
                <w:sz w:val="22"/>
              </w:rPr>
            </w:pPr>
            <w:r w:rsidRPr="00BB301B">
              <w:rPr>
                <w:rFonts w:eastAsia="MS Mincho" w:hint="eastAsia"/>
                <w:sz w:val="22"/>
              </w:rPr>
              <w:t>0.013</w:t>
            </w:r>
          </w:p>
        </w:tc>
        <w:tc>
          <w:tcPr>
            <w:tcW w:w="850" w:type="dxa"/>
            <w:tcBorders>
              <w:top w:val="nil"/>
              <w:left w:val="nil"/>
              <w:bottom w:val="nil"/>
              <w:right w:val="nil"/>
            </w:tcBorders>
            <w:vAlign w:val="center"/>
          </w:tcPr>
          <w:p w14:paraId="0DA0CBAC" w14:textId="4F39044D" w:rsidR="00937895" w:rsidRPr="00BB301B" w:rsidRDefault="004E52D4" w:rsidP="00A02A5C">
            <w:pPr>
              <w:rPr>
                <w:rFonts w:eastAsia="MS Mincho"/>
                <w:sz w:val="22"/>
              </w:rPr>
            </w:pPr>
            <w:r w:rsidRPr="00BB301B">
              <w:rPr>
                <w:rFonts w:eastAsia="MS Mincho" w:hint="eastAsia"/>
                <w:sz w:val="22"/>
              </w:rPr>
              <w:t>0.520</w:t>
            </w:r>
          </w:p>
        </w:tc>
        <w:tc>
          <w:tcPr>
            <w:tcW w:w="851" w:type="dxa"/>
            <w:tcBorders>
              <w:top w:val="nil"/>
              <w:left w:val="nil"/>
              <w:bottom w:val="nil"/>
              <w:right w:val="nil"/>
            </w:tcBorders>
            <w:vAlign w:val="center"/>
          </w:tcPr>
          <w:p w14:paraId="6CB24D43" w14:textId="5966D051" w:rsidR="00937895" w:rsidRPr="00BB301B" w:rsidRDefault="004E52D4" w:rsidP="00A02A5C">
            <w:pPr>
              <w:rPr>
                <w:rFonts w:eastAsia="MS Mincho"/>
                <w:sz w:val="22"/>
              </w:rPr>
            </w:pPr>
            <w:r w:rsidRPr="00BB301B">
              <w:rPr>
                <w:rFonts w:eastAsia="MS Mincho" w:hint="eastAsia"/>
                <w:sz w:val="22"/>
              </w:rPr>
              <w:t>0.013</w:t>
            </w:r>
          </w:p>
        </w:tc>
        <w:tc>
          <w:tcPr>
            <w:tcW w:w="992" w:type="dxa"/>
            <w:tcBorders>
              <w:top w:val="nil"/>
              <w:left w:val="nil"/>
              <w:bottom w:val="nil"/>
              <w:right w:val="nil"/>
            </w:tcBorders>
            <w:vAlign w:val="center"/>
          </w:tcPr>
          <w:p w14:paraId="0F4B03FF" w14:textId="5852A52A" w:rsidR="00937895" w:rsidRPr="00BB301B" w:rsidRDefault="004E52D4" w:rsidP="00A02A5C">
            <w:pPr>
              <w:rPr>
                <w:rFonts w:eastAsia="MS Mincho"/>
                <w:sz w:val="22"/>
              </w:rPr>
            </w:pPr>
            <w:r w:rsidRPr="00BB301B">
              <w:rPr>
                <w:rFonts w:eastAsia="MS Mincho" w:hint="eastAsia"/>
                <w:sz w:val="22"/>
              </w:rPr>
              <w:t>0.029</w:t>
            </w:r>
          </w:p>
        </w:tc>
        <w:tc>
          <w:tcPr>
            <w:tcW w:w="993" w:type="dxa"/>
            <w:tcBorders>
              <w:top w:val="nil"/>
              <w:left w:val="nil"/>
              <w:bottom w:val="nil"/>
              <w:right w:val="nil"/>
            </w:tcBorders>
            <w:vAlign w:val="center"/>
          </w:tcPr>
          <w:p w14:paraId="4BE4FC77" w14:textId="7597321E" w:rsidR="00937895" w:rsidRPr="00BB301B" w:rsidRDefault="004E52D4" w:rsidP="00A02A5C">
            <w:pPr>
              <w:rPr>
                <w:rFonts w:eastAsia="MS Mincho"/>
                <w:sz w:val="22"/>
              </w:rPr>
            </w:pPr>
            <w:r w:rsidRPr="00BB301B">
              <w:rPr>
                <w:rFonts w:eastAsia="MS Mincho" w:hint="eastAsia"/>
                <w:sz w:val="22"/>
              </w:rPr>
              <w:t>0.460</w:t>
            </w:r>
          </w:p>
        </w:tc>
        <w:tc>
          <w:tcPr>
            <w:tcW w:w="992" w:type="dxa"/>
            <w:tcBorders>
              <w:top w:val="nil"/>
              <w:left w:val="nil"/>
              <w:bottom w:val="nil"/>
              <w:right w:val="nil"/>
            </w:tcBorders>
            <w:vAlign w:val="center"/>
          </w:tcPr>
          <w:p w14:paraId="2AB64F3A" w14:textId="446A9E63" w:rsidR="00937895" w:rsidRPr="00BB301B" w:rsidRDefault="004E52D4" w:rsidP="00A02A5C">
            <w:pPr>
              <w:rPr>
                <w:rFonts w:eastAsia="MS Mincho"/>
                <w:sz w:val="22"/>
              </w:rPr>
            </w:pPr>
            <w:r w:rsidRPr="00BB301B">
              <w:rPr>
                <w:rFonts w:eastAsia="MS Mincho" w:hint="eastAsia"/>
                <w:sz w:val="22"/>
              </w:rPr>
              <w:t>0.820</w:t>
            </w:r>
          </w:p>
        </w:tc>
      </w:tr>
      <w:tr w:rsidR="00937895" w:rsidRPr="00A66B7A" w14:paraId="4945293D" w14:textId="77777777" w:rsidTr="00A02A5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73"/>
          <w:jc w:val="center"/>
        </w:trPr>
        <w:tc>
          <w:tcPr>
            <w:tcW w:w="2979" w:type="dxa"/>
            <w:tcBorders>
              <w:top w:val="nil"/>
              <w:left w:val="nil"/>
              <w:bottom w:val="single" w:sz="4" w:space="0" w:color="auto"/>
              <w:right w:val="single" w:sz="4" w:space="0" w:color="auto"/>
            </w:tcBorders>
            <w:vAlign w:val="center"/>
          </w:tcPr>
          <w:p w14:paraId="31BC3A68" w14:textId="7D2AB683" w:rsidR="00937895" w:rsidRPr="00BB301B" w:rsidRDefault="00937895" w:rsidP="00A02A5C">
            <w:pPr>
              <w:spacing w:line="360" w:lineRule="exact"/>
              <w:jc w:val="center"/>
              <w:rPr>
                <w:rFonts w:eastAsia="MS Mincho"/>
                <w:b/>
                <w:sz w:val="22"/>
              </w:rPr>
            </w:pPr>
            <w:r w:rsidRPr="00BB301B">
              <w:rPr>
                <w:rFonts w:eastAsia="MS Mincho" w:hint="eastAsia"/>
                <w:b/>
                <w:sz w:val="22"/>
              </w:rPr>
              <w:t>ER120S-G</w:t>
            </w:r>
          </w:p>
        </w:tc>
        <w:tc>
          <w:tcPr>
            <w:tcW w:w="850" w:type="dxa"/>
            <w:tcBorders>
              <w:top w:val="nil"/>
              <w:left w:val="single" w:sz="4" w:space="0" w:color="auto"/>
              <w:bottom w:val="single" w:sz="4" w:space="0" w:color="auto"/>
              <w:right w:val="nil"/>
            </w:tcBorders>
            <w:vAlign w:val="center"/>
          </w:tcPr>
          <w:p w14:paraId="1D197602" w14:textId="77777777" w:rsidR="00937895" w:rsidRPr="00BB301B" w:rsidRDefault="00937895" w:rsidP="00A02A5C">
            <w:pPr>
              <w:rPr>
                <w:rFonts w:eastAsia="MS Mincho"/>
                <w:sz w:val="22"/>
              </w:rPr>
            </w:pPr>
          </w:p>
        </w:tc>
        <w:tc>
          <w:tcPr>
            <w:tcW w:w="850" w:type="dxa"/>
            <w:tcBorders>
              <w:top w:val="nil"/>
              <w:left w:val="nil"/>
              <w:bottom w:val="single" w:sz="4" w:space="0" w:color="auto"/>
              <w:right w:val="nil"/>
            </w:tcBorders>
            <w:vAlign w:val="center"/>
          </w:tcPr>
          <w:p w14:paraId="74D0F67A" w14:textId="035EFB6C" w:rsidR="00937895" w:rsidRPr="00BB301B" w:rsidRDefault="004E52D4" w:rsidP="00A02A5C">
            <w:pPr>
              <w:rPr>
                <w:rFonts w:eastAsia="MS Mincho"/>
                <w:sz w:val="22"/>
              </w:rPr>
            </w:pPr>
            <w:r w:rsidRPr="00BB301B">
              <w:rPr>
                <w:rFonts w:eastAsia="MS Mincho" w:hint="eastAsia"/>
                <w:sz w:val="22"/>
              </w:rPr>
              <w:t>0.33</w:t>
            </w:r>
          </w:p>
        </w:tc>
        <w:tc>
          <w:tcPr>
            <w:tcW w:w="851" w:type="dxa"/>
            <w:tcBorders>
              <w:top w:val="nil"/>
              <w:left w:val="nil"/>
              <w:bottom w:val="single" w:sz="4" w:space="0" w:color="auto"/>
              <w:right w:val="nil"/>
            </w:tcBorders>
            <w:vAlign w:val="center"/>
          </w:tcPr>
          <w:p w14:paraId="0F8C98AA" w14:textId="77777777" w:rsidR="00937895" w:rsidRPr="00BB301B" w:rsidRDefault="00937895" w:rsidP="00A02A5C">
            <w:pPr>
              <w:rPr>
                <w:rFonts w:eastAsia="MS Mincho"/>
                <w:sz w:val="22"/>
              </w:rPr>
            </w:pPr>
          </w:p>
        </w:tc>
        <w:tc>
          <w:tcPr>
            <w:tcW w:w="992" w:type="dxa"/>
            <w:tcBorders>
              <w:top w:val="nil"/>
              <w:left w:val="nil"/>
              <w:bottom w:val="single" w:sz="4" w:space="0" w:color="auto"/>
              <w:right w:val="nil"/>
            </w:tcBorders>
            <w:vAlign w:val="center"/>
          </w:tcPr>
          <w:p w14:paraId="1FC96C6E" w14:textId="77777777" w:rsidR="00937895" w:rsidRPr="00BB301B" w:rsidRDefault="00937895" w:rsidP="00A02A5C">
            <w:pPr>
              <w:rPr>
                <w:rFonts w:eastAsia="MS Mincho"/>
                <w:sz w:val="22"/>
              </w:rPr>
            </w:pPr>
          </w:p>
        </w:tc>
        <w:tc>
          <w:tcPr>
            <w:tcW w:w="993" w:type="dxa"/>
            <w:tcBorders>
              <w:top w:val="nil"/>
              <w:left w:val="nil"/>
              <w:bottom w:val="single" w:sz="4" w:space="0" w:color="auto"/>
              <w:right w:val="nil"/>
            </w:tcBorders>
            <w:vAlign w:val="center"/>
          </w:tcPr>
          <w:p w14:paraId="0D51740F" w14:textId="2CEFB77D" w:rsidR="00937895" w:rsidRPr="00BB301B" w:rsidRDefault="004E52D4" w:rsidP="00A02A5C">
            <w:pPr>
              <w:rPr>
                <w:rFonts w:eastAsia="MS Mincho"/>
                <w:sz w:val="22"/>
              </w:rPr>
            </w:pPr>
            <w:r w:rsidRPr="00BB301B">
              <w:rPr>
                <w:rFonts w:eastAsia="MS Mincho" w:hint="eastAsia"/>
                <w:sz w:val="22"/>
              </w:rPr>
              <w:t>0.58</w:t>
            </w:r>
          </w:p>
        </w:tc>
        <w:tc>
          <w:tcPr>
            <w:tcW w:w="992" w:type="dxa"/>
            <w:tcBorders>
              <w:top w:val="nil"/>
              <w:left w:val="nil"/>
              <w:bottom w:val="single" w:sz="4" w:space="0" w:color="auto"/>
              <w:right w:val="nil"/>
            </w:tcBorders>
            <w:vAlign w:val="center"/>
          </w:tcPr>
          <w:p w14:paraId="08DE0A7E" w14:textId="6706C24D" w:rsidR="00937895" w:rsidRPr="00BB301B" w:rsidRDefault="004E52D4" w:rsidP="00A02A5C">
            <w:pPr>
              <w:rPr>
                <w:rFonts w:eastAsia="MS Mincho"/>
                <w:sz w:val="22"/>
              </w:rPr>
            </w:pPr>
            <w:r w:rsidRPr="00BB301B">
              <w:rPr>
                <w:rFonts w:eastAsia="MS Mincho" w:hint="eastAsia"/>
                <w:sz w:val="22"/>
              </w:rPr>
              <w:t>2.29</w:t>
            </w:r>
          </w:p>
        </w:tc>
      </w:tr>
    </w:tbl>
    <w:p w14:paraId="2F9827C2" w14:textId="77777777" w:rsidR="00937895" w:rsidRDefault="00937895" w:rsidP="00B21E55">
      <w:pPr>
        <w:pStyle w:val="Paragraph"/>
        <w:tabs>
          <w:tab w:val="left" w:pos="426"/>
        </w:tabs>
        <w:ind w:firstLineChars="191" w:firstLine="443"/>
        <w:rPr>
          <w:rFonts w:eastAsia="MS Mincho"/>
        </w:rPr>
      </w:pPr>
    </w:p>
    <w:p w14:paraId="283F8AEC" w14:textId="2267902A" w:rsidR="00937895" w:rsidRPr="003258C3" w:rsidRDefault="00937895" w:rsidP="00937895">
      <w:pPr>
        <w:pStyle w:val="Captions"/>
      </w:pPr>
      <w:r w:rsidRPr="003258C3">
        <w:t xml:space="preserve">Table </w:t>
      </w:r>
      <w:r>
        <w:t>2</w:t>
      </w:r>
      <w:r w:rsidRPr="003258C3">
        <w:t xml:space="preserve">: </w:t>
      </w:r>
      <w:r>
        <w:t>Mechanical Properties of Q890 and ER120S-G</w:t>
      </w:r>
    </w:p>
    <w:tbl>
      <w:tblPr>
        <w:tblW w:w="7444" w:type="dxa"/>
        <w:jc w:val="center"/>
        <w:tblLook w:val="04A0" w:firstRow="1" w:lastRow="0" w:firstColumn="1" w:lastColumn="0" w:noHBand="0" w:noVBand="1"/>
      </w:tblPr>
      <w:tblGrid>
        <w:gridCol w:w="2142"/>
        <w:gridCol w:w="1138"/>
        <w:gridCol w:w="1199"/>
        <w:gridCol w:w="1463"/>
        <w:gridCol w:w="851"/>
        <w:gridCol w:w="992"/>
        <w:gridCol w:w="851"/>
      </w:tblGrid>
      <w:tr w:rsidR="004E52D4" w:rsidRPr="00A66B7A" w14:paraId="5ECDED84" w14:textId="77777777" w:rsidTr="004E52D4">
        <w:trPr>
          <w:trHeight w:val="201"/>
          <w:jc w:val="center"/>
        </w:trPr>
        <w:tc>
          <w:tcPr>
            <w:tcW w:w="2142" w:type="dxa"/>
            <w:tcBorders>
              <w:top w:val="single" w:sz="4" w:space="0" w:color="auto"/>
              <w:bottom w:val="single" w:sz="4" w:space="0" w:color="auto"/>
            </w:tcBorders>
            <w:shd w:val="clear" w:color="auto" w:fill="auto"/>
            <w:noWrap/>
            <w:vAlign w:val="center"/>
            <w:hideMark/>
          </w:tcPr>
          <w:p w14:paraId="63339960" w14:textId="77777777" w:rsidR="004E52D4" w:rsidRPr="00A66B7A" w:rsidRDefault="004E52D4" w:rsidP="00A02A5C"/>
        </w:tc>
        <w:tc>
          <w:tcPr>
            <w:tcW w:w="709" w:type="dxa"/>
            <w:tcBorders>
              <w:top w:val="single" w:sz="4" w:space="0" w:color="auto"/>
              <w:bottom w:val="single" w:sz="4" w:space="0" w:color="auto"/>
            </w:tcBorders>
            <w:shd w:val="clear" w:color="auto" w:fill="auto"/>
            <w:noWrap/>
            <w:vAlign w:val="center"/>
            <w:hideMark/>
          </w:tcPr>
          <w:p w14:paraId="4D8FDE74" w14:textId="06EFE173" w:rsidR="004E52D4" w:rsidRPr="00265670" w:rsidRDefault="00747CC3" w:rsidP="00BB301B">
            <w:pPr>
              <w:spacing w:line="360" w:lineRule="exact"/>
              <w:jc w:val="center"/>
              <w:rPr>
                <w:b/>
                <w:sz w:val="22"/>
              </w:rPr>
            </w:pPr>
            <m:oMathPara>
              <m:oMath>
                <m:sSub>
                  <m:sSubPr>
                    <m:ctrlPr>
                      <w:rPr>
                        <w:rFonts w:ascii="Cambria Math" w:hAnsi="Cambria Math"/>
                        <w:b/>
                        <w:sz w:val="22"/>
                      </w:rPr>
                    </m:ctrlPr>
                  </m:sSubPr>
                  <m:e>
                    <m:r>
                      <m:rPr>
                        <m:sty m:val="bi"/>
                      </m:rPr>
                      <w:rPr>
                        <w:rFonts w:ascii="Cambria Math" w:hAnsi="Cambria Math" w:cs="Cambria Math"/>
                        <w:sz w:val="22"/>
                      </w:rPr>
                      <m:t>R</m:t>
                    </m:r>
                  </m:e>
                  <m:sub>
                    <m:r>
                      <m:rPr>
                        <m:sty m:val="bi"/>
                      </m:rPr>
                      <w:rPr>
                        <w:rFonts w:ascii="Cambria Math" w:hAnsi="Cambria Math" w:cs="Cambria Math"/>
                        <w:sz w:val="22"/>
                      </w:rPr>
                      <m:t>e</m:t>
                    </m:r>
                  </m:sub>
                </m:sSub>
                <m:r>
                  <m:rPr>
                    <m:sty m:val="b"/>
                  </m:rPr>
                  <w:rPr>
                    <w:rFonts w:ascii="Cambria Math" w:hAnsi="Cambria Math"/>
                    <w:sz w:val="22"/>
                  </w:rPr>
                  <m:t>(</m:t>
                </m:r>
                <m:r>
                  <m:rPr>
                    <m:sty m:val="bi"/>
                  </m:rPr>
                  <w:rPr>
                    <w:rFonts w:ascii="Cambria Math" w:hAnsi="Cambria Math"/>
                    <w:sz w:val="22"/>
                  </w:rPr>
                  <m:t>MPa</m:t>
                </m:r>
                <m:r>
                  <m:rPr>
                    <m:sty m:val="b"/>
                  </m:rPr>
                  <w:rPr>
                    <w:rFonts w:ascii="Cambria Math" w:hAnsi="Cambria Math"/>
                    <w:sz w:val="22"/>
                  </w:rPr>
                  <m:t>)</m:t>
                </m:r>
              </m:oMath>
            </m:oMathPara>
          </w:p>
        </w:tc>
        <w:tc>
          <w:tcPr>
            <w:tcW w:w="693" w:type="dxa"/>
            <w:tcBorders>
              <w:top w:val="single" w:sz="4" w:space="0" w:color="auto"/>
              <w:bottom w:val="single" w:sz="4" w:space="0" w:color="auto"/>
            </w:tcBorders>
            <w:shd w:val="clear" w:color="auto" w:fill="auto"/>
            <w:noWrap/>
            <w:vAlign w:val="center"/>
            <w:hideMark/>
          </w:tcPr>
          <w:p w14:paraId="2355D52B" w14:textId="221463AB" w:rsidR="004E52D4" w:rsidRPr="00265670" w:rsidRDefault="00747CC3" w:rsidP="00BB301B">
            <w:pPr>
              <w:spacing w:line="360" w:lineRule="exact"/>
              <w:jc w:val="center"/>
              <w:rPr>
                <w:b/>
                <w:sz w:val="22"/>
              </w:rPr>
            </w:pPr>
            <m:oMathPara>
              <m:oMath>
                <m:sSub>
                  <m:sSubPr>
                    <m:ctrlPr>
                      <w:rPr>
                        <w:rFonts w:ascii="Cambria Math" w:hAnsi="Cambria Math"/>
                        <w:b/>
                        <w:sz w:val="22"/>
                      </w:rPr>
                    </m:ctrlPr>
                  </m:sSubPr>
                  <m:e>
                    <m:r>
                      <m:rPr>
                        <m:sty m:val="bi"/>
                      </m:rPr>
                      <w:rPr>
                        <w:rFonts w:ascii="Cambria Math" w:hAnsi="Cambria Math" w:cs="Cambria Math"/>
                        <w:sz w:val="22"/>
                      </w:rPr>
                      <m:t>R</m:t>
                    </m:r>
                  </m:e>
                  <m:sub>
                    <m:r>
                      <m:rPr>
                        <m:sty m:val="bi"/>
                      </m:rPr>
                      <w:rPr>
                        <w:rFonts w:ascii="Cambria Math" w:hAnsi="Cambria Math" w:cs="Cambria Math"/>
                        <w:sz w:val="22"/>
                      </w:rPr>
                      <m:t>m</m:t>
                    </m:r>
                  </m:sub>
                </m:sSub>
                <m:r>
                  <m:rPr>
                    <m:sty m:val="b"/>
                  </m:rPr>
                  <w:rPr>
                    <w:rFonts w:ascii="Cambria Math" w:hAnsi="Cambria Math"/>
                    <w:sz w:val="22"/>
                  </w:rPr>
                  <m:t>(</m:t>
                </m:r>
                <m:r>
                  <m:rPr>
                    <m:sty m:val="bi"/>
                  </m:rPr>
                  <w:rPr>
                    <w:rFonts w:ascii="Cambria Math" w:hAnsi="Cambria Math"/>
                    <w:sz w:val="22"/>
                  </w:rPr>
                  <m:t>MPa</m:t>
                </m:r>
                <m:r>
                  <m:rPr>
                    <m:sty m:val="b"/>
                  </m:rPr>
                  <w:rPr>
                    <w:rFonts w:ascii="Cambria Math" w:hAnsi="Cambria Math"/>
                    <w:sz w:val="22"/>
                  </w:rPr>
                  <m:t>)</m:t>
                </m:r>
              </m:oMath>
            </m:oMathPara>
          </w:p>
        </w:tc>
        <w:tc>
          <w:tcPr>
            <w:tcW w:w="1206" w:type="dxa"/>
            <w:tcBorders>
              <w:top w:val="single" w:sz="4" w:space="0" w:color="auto"/>
              <w:bottom w:val="single" w:sz="4" w:space="0" w:color="auto"/>
            </w:tcBorders>
            <w:shd w:val="clear" w:color="auto" w:fill="auto"/>
            <w:noWrap/>
            <w:vAlign w:val="center"/>
            <w:hideMark/>
          </w:tcPr>
          <w:p w14:paraId="2EDFA1F9" w14:textId="558D55B2" w:rsidR="004E52D4" w:rsidRPr="00BB301B" w:rsidRDefault="004E52D4" w:rsidP="00BB301B">
            <w:pPr>
              <w:spacing w:line="360" w:lineRule="exact"/>
              <w:jc w:val="center"/>
              <w:rPr>
                <w:b/>
                <w:sz w:val="22"/>
              </w:rPr>
            </w:pPr>
            <w:r w:rsidRPr="00BB301B">
              <w:rPr>
                <w:b/>
                <w:sz w:val="22"/>
              </w:rPr>
              <w:t>Elongation</w:t>
            </w:r>
            <w:r w:rsidRPr="00BB301B">
              <w:rPr>
                <w:rFonts w:hint="eastAsia"/>
                <w:b/>
                <w:sz w:val="22"/>
              </w:rPr>
              <w:t>%</w:t>
            </w:r>
          </w:p>
        </w:tc>
        <w:tc>
          <w:tcPr>
            <w:tcW w:w="2694" w:type="dxa"/>
            <w:gridSpan w:val="3"/>
            <w:tcBorders>
              <w:top w:val="single" w:sz="4" w:space="0" w:color="auto"/>
              <w:bottom w:val="single" w:sz="4" w:space="0" w:color="auto"/>
            </w:tcBorders>
            <w:shd w:val="clear" w:color="auto" w:fill="auto"/>
            <w:noWrap/>
            <w:vAlign w:val="center"/>
            <w:hideMark/>
          </w:tcPr>
          <w:p w14:paraId="54558EA5" w14:textId="25ED8EF2" w:rsidR="004E52D4" w:rsidRPr="00BB301B" w:rsidRDefault="004E52D4" w:rsidP="00BB301B">
            <w:pPr>
              <w:spacing w:line="360" w:lineRule="exact"/>
              <w:jc w:val="center"/>
              <w:rPr>
                <w:b/>
                <w:sz w:val="22"/>
              </w:rPr>
            </w:pPr>
            <w:r w:rsidRPr="00BB301B">
              <w:rPr>
                <w:rFonts w:hint="eastAsia"/>
                <w:b/>
                <w:sz w:val="22"/>
              </w:rPr>
              <w:t>I</w:t>
            </w:r>
            <w:r w:rsidRPr="00BB301B">
              <w:rPr>
                <w:b/>
                <w:sz w:val="22"/>
              </w:rPr>
              <w:t>MPACT TEST AKV</w:t>
            </w:r>
            <w:r w:rsidRPr="00BB301B">
              <w:rPr>
                <w:rFonts w:hint="eastAsia"/>
                <w:b/>
                <w:sz w:val="22"/>
              </w:rPr>
              <w:t>(J</w:t>
            </w:r>
            <w:r w:rsidRPr="00BB301B">
              <w:rPr>
                <w:b/>
                <w:sz w:val="22"/>
              </w:rPr>
              <w:t>)</w:t>
            </w:r>
          </w:p>
        </w:tc>
      </w:tr>
      <w:tr w:rsidR="004E52D4" w:rsidRPr="00A66B7A" w14:paraId="2893FB99" w14:textId="77777777" w:rsidTr="004E52D4">
        <w:trPr>
          <w:trHeight w:val="240"/>
          <w:jc w:val="center"/>
        </w:trPr>
        <w:tc>
          <w:tcPr>
            <w:tcW w:w="2142" w:type="dxa"/>
            <w:shd w:val="clear" w:color="auto" w:fill="auto"/>
            <w:noWrap/>
            <w:vAlign w:val="center"/>
          </w:tcPr>
          <w:p w14:paraId="2DF28A13" w14:textId="76AAADB6" w:rsidR="004E52D4" w:rsidRPr="00BB301B" w:rsidRDefault="004E52D4" w:rsidP="00937895">
            <w:pPr>
              <w:spacing w:line="360" w:lineRule="exact"/>
              <w:jc w:val="center"/>
              <w:rPr>
                <w:rFonts w:ascii="Cambria Math" w:hAnsi="Cambria Math"/>
                <w:b/>
                <w:sz w:val="22"/>
              </w:rPr>
            </w:pPr>
            <w:r w:rsidRPr="00BB301B">
              <w:rPr>
                <w:rFonts w:ascii="Cambria Math" w:hAnsi="Cambria Math" w:hint="eastAsia"/>
                <w:b/>
                <w:sz w:val="22"/>
              </w:rPr>
              <w:lastRenderedPageBreak/>
              <w:t>Q</w:t>
            </w:r>
            <w:r w:rsidRPr="00BB301B">
              <w:rPr>
                <w:rFonts w:ascii="Cambria Math" w:hAnsi="Cambria Math"/>
                <w:b/>
                <w:sz w:val="22"/>
              </w:rPr>
              <w:t>89</w:t>
            </w:r>
            <w:r w:rsidRPr="00BB301B">
              <w:rPr>
                <w:rFonts w:ascii="Cambria Math" w:hAnsi="Cambria Math" w:hint="eastAsia"/>
                <w:b/>
                <w:sz w:val="22"/>
              </w:rPr>
              <w:t>0</w:t>
            </w:r>
            <w:r w:rsidRPr="00BB301B">
              <w:rPr>
                <w:rFonts w:ascii="Cambria Math" w:hAnsi="Cambria Math"/>
                <w:b/>
                <w:sz w:val="22"/>
              </w:rPr>
              <w:t>D-10mm</w:t>
            </w:r>
          </w:p>
        </w:tc>
        <w:tc>
          <w:tcPr>
            <w:tcW w:w="709" w:type="dxa"/>
            <w:shd w:val="clear" w:color="auto" w:fill="auto"/>
            <w:noWrap/>
            <w:vAlign w:val="center"/>
          </w:tcPr>
          <w:p w14:paraId="4CA7B8DE" w14:textId="259191AA" w:rsidR="004E52D4" w:rsidRPr="00BB301B" w:rsidRDefault="004E52D4" w:rsidP="00BB301B">
            <w:pPr>
              <w:spacing w:line="360" w:lineRule="exact"/>
              <w:jc w:val="center"/>
              <w:rPr>
                <w:sz w:val="22"/>
              </w:rPr>
            </w:pPr>
            <w:r w:rsidRPr="00BB301B">
              <w:rPr>
                <w:rFonts w:hint="eastAsia"/>
                <w:sz w:val="22"/>
              </w:rPr>
              <w:t>1040</w:t>
            </w:r>
          </w:p>
        </w:tc>
        <w:tc>
          <w:tcPr>
            <w:tcW w:w="693" w:type="dxa"/>
            <w:shd w:val="clear" w:color="auto" w:fill="auto"/>
            <w:noWrap/>
            <w:vAlign w:val="center"/>
          </w:tcPr>
          <w:p w14:paraId="596BFECE" w14:textId="5C8DDFA1" w:rsidR="004E52D4" w:rsidRPr="00BB301B" w:rsidRDefault="004E52D4" w:rsidP="00BB301B">
            <w:pPr>
              <w:spacing w:line="360" w:lineRule="exact"/>
              <w:jc w:val="center"/>
              <w:rPr>
                <w:sz w:val="22"/>
              </w:rPr>
            </w:pPr>
            <w:r w:rsidRPr="00BB301B">
              <w:rPr>
                <w:rFonts w:hint="eastAsia"/>
                <w:sz w:val="22"/>
              </w:rPr>
              <w:t>1050</w:t>
            </w:r>
          </w:p>
        </w:tc>
        <w:tc>
          <w:tcPr>
            <w:tcW w:w="1206" w:type="dxa"/>
            <w:shd w:val="clear" w:color="auto" w:fill="auto"/>
            <w:noWrap/>
            <w:vAlign w:val="center"/>
          </w:tcPr>
          <w:p w14:paraId="1F1AFCBB" w14:textId="49C8F828" w:rsidR="004E52D4" w:rsidRPr="00BB301B" w:rsidRDefault="004E52D4" w:rsidP="00BB301B">
            <w:pPr>
              <w:spacing w:line="360" w:lineRule="exact"/>
              <w:jc w:val="center"/>
              <w:rPr>
                <w:sz w:val="22"/>
              </w:rPr>
            </w:pPr>
            <w:r w:rsidRPr="00BB301B">
              <w:rPr>
                <w:rFonts w:hint="eastAsia"/>
                <w:sz w:val="22"/>
              </w:rPr>
              <w:t>13.5</w:t>
            </w:r>
          </w:p>
        </w:tc>
        <w:tc>
          <w:tcPr>
            <w:tcW w:w="851" w:type="dxa"/>
            <w:shd w:val="clear" w:color="auto" w:fill="auto"/>
            <w:noWrap/>
            <w:vAlign w:val="center"/>
          </w:tcPr>
          <w:p w14:paraId="695E47E1" w14:textId="3DE4FA1D" w:rsidR="004E52D4" w:rsidRPr="00BB301B" w:rsidRDefault="004E52D4" w:rsidP="00BB301B">
            <w:pPr>
              <w:spacing w:line="360" w:lineRule="exact"/>
              <w:jc w:val="center"/>
              <w:rPr>
                <w:sz w:val="22"/>
              </w:rPr>
            </w:pPr>
            <w:r w:rsidRPr="00BB301B">
              <w:rPr>
                <w:rFonts w:hint="eastAsia"/>
                <w:sz w:val="22"/>
              </w:rPr>
              <w:t>58</w:t>
            </w:r>
          </w:p>
        </w:tc>
        <w:tc>
          <w:tcPr>
            <w:tcW w:w="992" w:type="dxa"/>
            <w:shd w:val="clear" w:color="auto" w:fill="auto"/>
            <w:noWrap/>
            <w:vAlign w:val="center"/>
          </w:tcPr>
          <w:p w14:paraId="60F87A8C" w14:textId="145BED60" w:rsidR="004E52D4" w:rsidRPr="00BB301B" w:rsidRDefault="004E52D4" w:rsidP="00BB301B">
            <w:pPr>
              <w:spacing w:line="360" w:lineRule="exact"/>
              <w:jc w:val="center"/>
              <w:rPr>
                <w:sz w:val="22"/>
              </w:rPr>
            </w:pPr>
            <w:r w:rsidRPr="00BB301B">
              <w:rPr>
                <w:rFonts w:hint="eastAsia"/>
                <w:sz w:val="22"/>
              </w:rPr>
              <w:t>77</w:t>
            </w:r>
          </w:p>
        </w:tc>
        <w:tc>
          <w:tcPr>
            <w:tcW w:w="851" w:type="dxa"/>
            <w:shd w:val="clear" w:color="auto" w:fill="auto"/>
            <w:noWrap/>
            <w:vAlign w:val="center"/>
          </w:tcPr>
          <w:p w14:paraId="378237B5" w14:textId="25AE3040" w:rsidR="004E52D4" w:rsidRPr="00BB301B" w:rsidRDefault="004E52D4" w:rsidP="00BB301B">
            <w:pPr>
              <w:spacing w:line="360" w:lineRule="exact"/>
              <w:jc w:val="center"/>
              <w:rPr>
                <w:sz w:val="22"/>
              </w:rPr>
            </w:pPr>
            <w:r w:rsidRPr="00BB301B">
              <w:rPr>
                <w:rFonts w:hint="eastAsia"/>
                <w:sz w:val="22"/>
              </w:rPr>
              <w:t>72</w:t>
            </w:r>
          </w:p>
        </w:tc>
      </w:tr>
      <w:tr w:rsidR="004E52D4" w:rsidRPr="00A66B7A" w14:paraId="1EAC5F3E" w14:textId="77777777" w:rsidTr="004E52D4">
        <w:trPr>
          <w:trHeight w:val="240"/>
          <w:jc w:val="center"/>
        </w:trPr>
        <w:tc>
          <w:tcPr>
            <w:tcW w:w="2142" w:type="dxa"/>
            <w:shd w:val="clear" w:color="auto" w:fill="auto"/>
            <w:noWrap/>
            <w:vAlign w:val="center"/>
          </w:tcPr>
          <w:p w14:paraId="5027F320" w14:textId="0CD71522" w:rsidR="004E52D4" w:rsidRPr="00BB301B" w:rsidRDefault="004E52D4" w:rsidP="00937895">
            <w:pPr>
              <w:spacing w:line="360" w:lineRule="exact"/>
              <w:jc w:val="center"/>
              <w:rPr>
                <w:rFonts w:ascii="Cambria Math" w:hAnsi="Cambria Math"/>
                <w:b/>
                <w:sz w:val="22"/>
              </w:rPr>
            </w:pPr>
            <w:r w:rsidRPr="00BB301B">
              <w:rPr>
                <w:rFonts w:ascii="Cambria Math" w:hAnsi="Cambria Math" w:hint="eastAsia"/>
                <w:b/>
                <w:sz w:val="22"/>
              </w:rPr>
              <w:t>Q</w:t>
            </w:r>
            <w:r w:rsidRPr="00BB301B">
              <w:rPr>
                <w:rFonts w:ascii="Cambria Math" w:hAnsi="Cambria Math"/>
                <w:b/>
                <w:sz w:val="22"/>
              </w:rPr>
              <w:t>890</w:t>
            </w:r>
            <w:r w:rsidRPr="00BB301B">
              <w:rPr>
                <w:rFonts w:ascii="Cambria Math" w:hAnsi="Cambria Math" w:hint="eastAsia"/>
                <w:b/>
                <w:sz w:val="22"/>
              </w:rPr>
              <w:t>D</w:t>
            </w:r>
            <w:r w:rsidRPr="00BB301B">
              <w:rPr>
                <w:rFonts w:ascii="Cambria Math" w:hAnsi="Cambria Math"/>
                <w:b/>
                <w:sz w:val="22"/>
              </w:rPr>
              <w:t>-2</w:t>
            </w:r>
            <w:r w:rsidRPr="00BB301B">
              <w:rPr>
                <w:rFonts w:ascii="Cambria Math" w:hAnsi="Cambria Math" w:hint="eastAsia"/>
                <w:b/>
                <w:sz w:val="22"/>
              </w:rPr>
              <w:t>0mm</w:t>
            </w:r>
          </w:p>
        </w:tc>
        <w:tc>
          <w:tcPr>
            <w:tcW w:w="709" w:type="dxa"/>
            <w:shd w:val="clear" w:color="auto" w:fill="auto"/>
            <w:noWrap/>
            <w:vAlign w:val="center"/>
          </w:tcPr>
          <w:p w14:paraId="27A6E499" w14:textId="267DDFD1" w:rsidR="004E52D4" w:rsidRPr="00BB301B" w:rsidRDefault="004E52D4" w:rsidP="00BB301B">
            <w:pPr>
              <w:spacing w:line="360" w:lineRule="exact"/>
              <w:jc w:val="center"/>
              <w:rPr>
                <w:sz w:val="22"/>
              </w:rPr>
            </w:pPr>
            <w:r w:rsidRPr="00BB301B">
              <w:rPr>
                <w:rFonts w:hint="eastAsia"/>
                <w:sz w:val="22"/>
              </w:rPr>
              <w:t>914</w:t>
            </w:r>
          </w:p>
        </w:tc>
        <w:tc>
          <w:tcPr>
            <w:tcW w:w="693" w:type="dxa"/>
            <w:shd w:val="clear" w:color="auto" w:fill="auto"/>
            <w:noWrap/>
            <w:vAlign w:val="center"/>
          </w:tcPr>
          <w:p w14:paraId="489C907B" w14:textId="4600233A" w:rsidR="004E52D4" w:rsidRPr="00BB301B" w:rsidRDefault="004E52D4" w:rsidP="00BB301B">
            <w:pPr>
              <w:spacing w:line="360" w:lineRule="exact"/>
              <w:jc w:val="center"/>
              <w:rPr>
                <w:sz w:val="22"/>
              </w:rPr>
            </w:pPr>
            <w:r w:rsidRPr="00BB301B">
              <w:rPr>
                <w:rFonts w:hint="eastAsia"/>
                <w:sz w:val="22"/>
              </w:rPr>
              <w:t>979</w:t>
            </w:r>
          </w:p>
        </w:tc>
        <w:tc>
          <w:tcPr>
            <w:tcW w:w="1206" w:type="dxa"/>
            <w:shd w:val="clear" w:color="auto" w:fill="auto"/>
            <w:noWrap/>
            <w:vAlign w:val="center"/>
          </w:tcPr>
          <w:p w14:paraId="395FA2CA" w14:textId="0E543ACB" w:rsidR="004E52D4" w:rsidRPr="00BB301B" w:rsidRDefault="004E52D4" w:rsidP="00BB301B">
            <w:pPr>
              <w:spacing w:line="360" w:lineRule="exact"/>
              <w:jc w:val="center"/>
              <w:rPr>
                <w:sz w:val="22"/>
              </w:rPr>
            </w:pPr>
            <w:r w:rsidRPr="00BB301B">
              <w:rPr>
                <w:rFonts w:hint="eastAsia"/>
                <w:sz w:val="22"/>
              </w:rPr>
              <w:t>15.4</w:t>
            </w:r>
          </w:p>
        </w:tc>
        <w:tc>
          <w:tcPr>
            <w:tcW w:w="851" w:type="dxa"/>
            <w:shd w:val="clear" w:color="auto" w:fill="auto"/>
            <w:noWrap/>
            <w:vAlign w:val="center"/>
          </w:tcPr>
          <w:p w14:paraId="24F4ECA3" w14:textId="5060459A" w:rsidR="004E52D4" w:rsidRPr="00BB301B" w:rsidRDefault="004E52D4" w:rsidP="00BB301B">
            <w:pPr>
              <w:spacing w:line="360" w:lineRule="exact"/>
              <w:jc w:val="center"/>
              <w:rPr>
                <w:sz w:val="22"/>
              </w:rPr>
            </w:pPr>
            <w:r w:rsidRPr="00BB301B">
              <w:rPr>
                <w:rFonts w:hint="eastAsia"/>
                <w:sz w:val="22"/>
              </w:rPr>
              <w:t>191</w:t>
            </w:r>
          </w:p>
        </w:tc>
        <w:tc>
          <w:tcPr>
            <w:tcW w:w="992" w:type="dxa"/>
            <w:shd w:val="clear" w:color="auto" w:fill="auto"/>
            <w:noWrap/>
            <w:vAlign w:val="center"/>
          </w:tcPr>
          <w:p w14:paraId="6326E71B" w14:textId="185B0634" w:rsidR="004E52D4" w:rsidRPr="00BB301B" w:rsidRDefault="004E52D4" w:rsidP="00BB301B">
            <w:pPr>
              <w:spacing w:line="360" w:lineRule="exact"/>
              <w:jc w:val="center"/>
              <w:rPr>
                <w:sz w:val="22"/>
              </w:rPr>
            </w:pPr>
            <w:r w:rsidRPr="00BB301B">
              <w:rPr>
                <w:rFonts w:hint="eastAsia"/>
                <w:sz w:val="22"/>
              </w:rPr>
              <w:t>189</w:t>
            </w:r>
          </w:p>
        </w:tc>
        <w:tc>
          <w:tcPr>
            <w:tcW w:w="851" w:type="dxa"/>
            <w:shd w:val="clear" w:color="auto" w:fill="auto"/>
            <w:noWrap/>
            <w:vAlign w:val="center"/>
          </w:tcPr>
          <w:p w14:paraId="667CD1FF" w14:textId="4D92F0DE" w:rsidR="004E52D4" w:rsidRPr="00BB301B" w:rsidRDefault="004E52D4" w:rsidP="00BB301B">
            <w:pPr>
              <w:spacing w:line="360" w:lineRule="exact"/>
              <w:jc w:val="center"/>
              <w:rPr>
                <w:sz w:val="22"/>
              </w:rPr>
            </w:pPr>
            <w:r w:rsidRPr="00BB301B">
              <w:rPr>
                <w:rFonts w:hint="eastAsia"/>
                <w:sz w:val="22"/>
              </w:rPr>
              <w:t>1</w:t>
            </w:r>
            <w:r w:rsidRPr="00BB301B">
              <w:rPr>
                <w:sz w:val="22"/>
              </w:rPr>
              <w:t>75</w:t>
            </w:r>
          </w:p>
        </w:tc>
      </w:tr>
      <w:tr w:rsidR="004E52D4" w:rsidRPr="00A66B7A" w14:paraId="59E16DCC" w14:textId="77777777" w:rsidTr="004E52D4">
        <w:trPr>
          <w:trHeight w:val="240"/>
          <w:jc w:val="center"/>
        </w:trPr>
        <w:tc>
          <w:tcPr>
            <w:tcW w:w="2142" w:type="dxa"/>
            <w:tcBorders>
              <w:bottom w:val="single" w:sz="4" w:space="0" w:color="auto"/>
            </w:tcBorders>
            <w:shd w:val="clear" w:color="auto" w:fill="auto"/>
            <w:noWrap/>
            <w:vAlign w:val="center"/>
          </w:tcPr>
          <w:p w14:paraId="562803F3" w14:textId="2B0FB735" w:rsidR="004E52D4" w:rsidRPr="00BB301B" w:rsidRDefault="0057241A" w:rsidP="00937895">
            <w:pPr>
              <w:spacing w:line="360" w:lineRule="exact"/>
              <w:jc w:val="center"/>
              <w:rPr>
                <w:rFonts w:ascii="Cambria Math" w:hAnsi="Cambria Math"/>
                <w:b/>
                <w:sz w:val="22"/>
              </w:rPr>
            </w:pPr>
            <w:r>
              <w:rPr>
                <w:rFonts w:ascii="Cambria Math" w:hAnsi="Cambria Math"/>
                <w:b/>
                <w:sz w:val="22"/>
              </w:rPr>
              <w:t xml:space="preserve"> </w:t>
            </w:r>
            <w:r w:rsidR="004E52D4" w:rsidRPr="00BB301B">
              <w:rPr>
                <w:rFonts w:ascii="Cambria Math" w:hAnsi="Cambria Math" w:hint="eastAsia"/>
                <w:b/>
                <w:sz w:val="22"/>
              </w:rPr>
              <w:t>ER120S-G</w:t>
            </w:r>
          </w:p>
        </w:tc>
        <w:tc>
          <w:tcPr>
            <w:tcW w:w="709" w:type="dxa"/>
            <w:tcBorders>
              <w:bottom w:val="single" w:sz="4" w:space="0" w:color="auto"/>
            </w:tcBorders>
            <w:shd w:val="clear" w:color="auto" w:fill="auto"/>
            <w:noWrap/>
            <w:vAlign w:val="center"/>
          </w:tcPr>
          <w:p w14:paraId="582C6DB3" w14:textId="192F419A" w:rsidR="004E52D4" w:rsidRPr="00BB301B" w:rsidRDefault="004E52D4" w:rsidP="00BB301B">
            <w:pPr>
              <w:spacing w:line="360" w:lineRule="exact"/>
              <w:jc w:val="center"/>
              <w:rPr>
                <w:sz w:val="22"/>
              </w:rPr>
            </w:pPr>
            <w:r w:rsidRPr="00BB301B">
              <w:rPr>
                <w:rFonts w:hint="eastAsia"/>
                <w:sz w:val="22"/>
              </w:rPr>
              <w:t>908</w:t>
            </w:r>
          </w:p>
        </w:tc>
        <w:tc>
          <w:tcPr>
            <w:tcW w:w="693" w:type="dxa"/>
            <w:tcBorders>
              <w:bottom w:val="single" w:sz="4" w:space="0" w:color="auto"/>
            </w:tcBorders>
            <w:shd w:val="clear" w:color="auto" w:fill="auto"/>
            <w:noWrap/>
            <w:vAlign w:val="center"/>
          </w:tcPr>
          <w:p w14:paraId="3B793F80" w14:textId="44F47953" w:rsidR="004E52D4" w:rsidRPr="00BB301B" w:rsidRDefault="004E52D4" w:rsidP="00BB301B">
            <w:pPr>
              <w:spacing w:line="360" w:lineRule="exact"/>
              <w:jc w:val="center"/>
              <w:rPr>
                <w:sz w:val="22"/>
              </w:rPr>
            </w:pPr>
            <w:r w:rsidRPr="00BB301B">
              <w:rPr>
                <w:rFonts w:hint="eastAsia"/>
                <w:sz w:val="22"/>
              </w:rPr>
              <w:t>1022</w:t>
            </w:r>
          </w:p>
        </w:tc>
        <w:tc>
          <w:tcPr>
            <w:tcW w:w="1206" w:type="dxa"/>
            <w:tcBorders>
              <w:bottom w:val="single" w:sz="4" w:space="0" w:color="auto"/>
            </w:tcBorders>
            <w:shd w:val="clear" w:color="auto" w:fill="auto"/>
            <w:noWrap/>
            <w:vAlign w:val="center"/>
          </w:tcPr>
          <w:p w14:paraId="3585D250" w14:textId="71DF50D2" w:rsidR="004E52D4" w:rsidRPr="00BB301B" w:rsidRDefault="004E52D4" w:rsidP="00BB301B">
            <w:pPr>
              <w:spacing w:line="360" w:lineRule="exact"/>
              <w:jc w:val="center"/>
              <w:rPr>
                <w:sz w:val="22"/>
              </w:rPr>
            </w:pPr>
            <w:r w:rsidRPr="00BB301B">
              <w:rPr>
                <w:rFonts w:hint="eastAsia"/>
                <w:sz w:val="22"/>
              </w:rPr>
              <w:t>16.4</w:t>
            </w:r>
          </w:p>
        </w:tc>
        <w:tc>
          <w:tcPr>
            <w:tcW w:w="851" w:type="dxa"/>
            <w:tcBorders>
              <w:bottom w:val="single" w:sz="4" w:space="0" w:color="auto"/>
            </w:tcBorders>
            <w:shd w:val="clear" w:color="auto" w:fill="auto"/>
            <w:noWrap/>
            <w:vAlign w:val="center"/>
          </w:tcPr>
          <w:p w14:paraId="69E22578" w14:textId="1F2C892B" w:rsidR="004E52D4" w:rsidRPr="00BB301B" w:rsidRDefault="004E52D4" w:rsidP="00BB301B">
            <w:pPr>
              <w:spacing w:line="360" w:lineRule="exact"/>
              <w:jc w:val="center"/>
              <w:rPr>
                <w:sz w:val="22"/>
              </w:rPr>
            </w:pPr>
            <w:r w:rsidRPr="00BB301B">
              <w:rPr>
                <w:rFonts w:hint="eastAsia"/>
                <w:sz w:val="22"/>
              </w:rPr>
              <w:t>84</w:t>
            </w:r>
          </w:p>
        </w:tc>
        <w:tc>
          <w:tcPr>
            <w:tcW w:w="992" w:type="dxa"/>
            <w:tcBorders>
              <w:bottom w:val="single" w:sz="4" w:space="0" w:color="auto"/>
            </w:tcBorders>
            <w:shd w:val="clear" w:color="auto" w:fill="auto"/>
            <w:noWrap/>
            <w:vAlign w:val="center"/>
          </w:tcPr>
          <w:p w14:paraId="23C467B4" w14:textId="0A96FA49" w:rsidR="004E52D4" w:rsidRPr="00BB301B" w:rsidRDefault="004E52D4" w:rsidP="00BB301B">
            <w:pPr>
              <w:spacing w:line="360" w:lineRule="exact"/>
              <w:jc w:val="center"/>
              <w:rPr>
                <w:sz w:val="22"/>
              </w:rPr>
            </w:pPr>
            <w:r w:rsidRPr="00BB301B">
              <w:rPr>
                <w:rFonts w:hint="eastAsia"/>
                <w:sz w:val="22"/>
              </w:rPr>
              <w:t>90</w:t>
            </w:r>
          </w:p>
        </w:tc>
        <w:tc>
          <w:tcPr>
            <w:tcW w:w="851" w:type="dxa"/>
            <w:tcBorders>
              <w:bottom w:val="single" w:sz="4" w:space="0" w:color="auto"/>
            </w:tcBorders>
            <w:shd w:val="clear" w:color="auto" w:fill="auto"/>
            <w:noWrap/>
            <w:vAlign w:val="center"/>
          </w:tcPr>
          <w:p w14:paraId="40CB2893" w14:textId="5D0C76D1" w:rsidR="004E52D4" w:rsidRPr="00BB301B" w:rsidRDefault="004E52D4" w:rsidP="00BB301B">
            <w:pPr>
              <w:spacing w:line="360" w:lineRule="exact"/>
              <w:jc w:val="center"/>
              <w:rPr>
                <w:sz w:val="22"/>
              </w:rPr>
            </w:pPr>
            <w:r w:rsidRPr="00BB301B">
              <w:rPr>
                <w:rFonts w:hint="eastAsia"/>
                <w:sz w:val="22"/>
              </w:rPr>
              <w:t>84</w:t>
            </w:r>
          </w:p>
        </w:tc>
      </w:tr>
    </w:tbl>
    <w:p w14:paraId="48AD90F6" w14:textId="77777777" w:rsidR="001E1B09" w:rsidRDefault="001E1B09" w:rsidP="00B10210">
      <w:pPr>
        <w:pStyle w:val="Paragraph"/>
        <w:tabs>
          <w:tab w:val="left" w:pos="426"/>
        </w:tabs>
        <w:ind w:firstLineChars="191" w:firstLine="443"/>
      </w:pPr>
    </w:p>
    <w:p w14:paraId="2B45E906" w14:textId="5BFF56D6" w:rsidR="004B4CC1" w:rsidRDefault="00255330" w:rsidP="00B10210">
      <w:pPr>
        <w:pStyle w:val="Paragraph"/>
        <w:tabs>
          <w:tab w:val="left" w:pos="426"/>
        </w:tabs>
        <w:ind w:firstLineChars="191" w:firstLine="443"/>
        <w:rPr>
          <w:rFonts w:eastAsia="宋体"/>
          <w:lang w:eastAsia="zh-CN"/>
        </w:rPr>
      </w:pPr>
      <w:r>
        <w:t xml:space="preserve">The </w:t>
      </w:r>
      <w:r w:rsidR="00965C77">
        <w:t>experiment</w:t>
      </w:r>
      <w:r w:rsidR="00B10210">
        <w:t xml:space="preserve"> to be simulated with numerical method consists of a double lapped configuration with transverse fillet welds. </w:t>
      </w:r>
      <w:r w:rsidR="003F5E76">
        <w:t>The thickness of the side plate and the middle p</w:t>
      </w:r>
      <w:r w:rsidR="000444A7">
        <w:t>la</w:t>
      </w:r>
      <w:r w:rsidR="003F5E76">
        <w:t xml:space="preserve">te </w:t>
      </w:r>
      <w:r w:rsidR="001C75E1">
        <w:t xml:space="preserve">is </w:t>
      </w:r>
      <w:r w:rsidR="003F5E76">
        <w:t>10</w:t>
      </w:r>
      <w:r w:rsidR="003F5E76">
        <w:rPr>
          <w:rFonts w:eastAsia="宋体" w:hint="eastAsia"/>
          <w:lang w:eastAsia="zh-CN"/>
        </w:rPr>
        <w:t>mm</w:t>
      </w:r>
      <w:r w:rsidR="000444A7">
        <w:rPr>
          <w:rFonts w:eastAsia="宋体"/>
          <w:lang w:eastAsia="zh-CN"/>
        </w:rPr>
        <w:t xml:space="preserve"> and 20mm </w:t>
      </w:r>
      <w:r w:rsidR="003F5E76">
        <w:rPr>
          <w:rFonts w:eastAsia="宋体"/>
          <w:lang w:eastAsia="zh-CN"/>
        </w:rPr>
        <w:t>re</w:t>
      </w:r>
      <w:r w:rsidR="000444A7">
        <w:rPr>
          <w:rFonts w:eastAsia="宋体"/>
          <w:lang w:eastAsia="zh-CN"/>
        </w:rPr>
        <w:t>s</w:t>
      </w:r>
      <w:r w:rsidR="003F5E76">
        <w:rPr>
          <w:rFonts w:eastAsia="宋体"/>
          <w:lang w:eastAsia="zh-CN"/>
        </w:rPr>
        <w:t>pectively</w:t>
      </w:r>
      <w:r w:rsidR="001C75E1">
        <w:rPr>
          <w:rFonts w:eastAsia="宋体"/>
          <w:lang w:eastAsia="zh-CN"/>
        </w:rPr>
        <w:t xml:space="preserve">. The </w:t>
      </w:r>
      <w:r w:rsidR="00B10210">
        <w:rPr>
          <w:rFonts w:eastAsia="宋体"/>
          <w:lang w:eastAsia="zh-CN"/>
        </w:rPr>
        <w:t>leg</w:t>
      </w:r>
      <w:r w:rsidR="008A1343">
        <w:rPr>
          <w:rFonts w:eastAsia="宋体"/>
          <w:lang w:eastAsia="zh-CN"/>
        </w:rPr>
        <w:t xml:space="preserve"> size of </w:t>
      </w:r>
      <w:r w:rsidR="000444A7">
        <w:rPr>
          <w:rFonts w:eastAsia="宋体"/>
          <w:lang w:eastAsia="zh-CN"/>
        </w:rPr>
        <w:t xml:space="preserve">weld 1 </w:t>
      </w:r>
      <w:r w:rsidR="001C75E1">
        <w:rPr>
          <w:rFonts w:eastAsia="宋体"/>
          <w:lang w:eastAsia="zh-CN"/>
        </w:rPr>
        <w:t xml:space="preserve">is 5mm and </w:t>
      </w:r>
      <w:r w:rsidR="000444A7">
        <w:rPr>
          <w:rFonts w:eastAsia="宋体"/>
          <w:lang w:eastAsia="zh-CN"/>
        </w:rPr>
        <w:t xml:space="preserve">weld 2 </w:t>
      </w:r>
      <w:r w:rsidR="001C75E1">
        <w:rPr>
          <w:rFonts w:eastAsia="宋体"/>
          <w:lang w:eastAsia="zh-CN"/>
        </w:rPr>
        <w:t>is</w:t>
      </w:r>
      <w:r w:rsidR="000444A7">
        <w:rPr>
          <w:rFonts w:eastAsia="宋体"/>
          <w:lang w:eastAsia="zh-CN"/>
        </w:rPr>
        <w:t xml:space="preserve"> 10mm. The </w:t>
      </w:r>
      <w:r w:rsidR="00B10210">
        <w:rPr>
          <w:rFonts w:eastAsia="宋体"/>
          <w:lang w:eastAsia="zh-CN"/>
        </w:rPr>
        <w:t>detailed size</w:t>
      </w:r>
      <w:r w:rsidR="008A1343">
        <w:rPr>
          <w:rFonts w:eastAsia="宋体"/>
          <w:lang w:eastAsia="zh-CN"/>
        </w:rPr>
        <w:t xml:space="preserve"> </w:t>
      </w:r>
      <w:r w:rsidR="000444A7">
        <w:rPr>
          <w:rFonts w:eastAsia="宋体"/>
          <w:lang w:eastAsia="zh-CN"/>
        </w:rPr>
        <w:t xml:space="preserve">of </w:t>
      </w:r>
      <w:r w:rsidR="00965C77">
        <w:t xml:space="preserve">experiment </w:t>
      </w:r>
      <w:r w:rsidR="000444A7">
        <w:rPr>
          <w:rFonts w:eastAsia="宋体"/>
          <w:lang w:eastAsia="zh-CN"/>
        </w:rPr>
        <w:t xml:space="preserve">specimen </w:t>
      </w:r>
      <w:r w:rsidR="00B10210">
        <w:rPr>
          <w:rFonts w:eastAsia="宋体"/>
          <w:lang w:eastAsia="zh-CN"/>
        </w:rPr>
        <w:t>is</w:t>
      </w:r>
      <w:r w:rsidR="000444A7">
        <w:rPr>
          <w:rFonts w:eastAsia="宋体"/>
          <w:lang w:eastAsia="zh-CN"/>
        </w:rPr>
        <w:t xml:space="preserve"> shown in Figure 2.</w:t>
      </w:r>
    </w:p>
    <w:p w14:paraId="794888F0" w14:textId="77777777" w:rsidR="00AC7A2D" w:rsidRPr="00B10210" w:rsidRDefault="00AC7A2D" w:rsidP="00B10210">
      <w:pPr>
        <w:pStyle w:val="Paragraph"/>
        <w:tabs>
          <w:tab w:val="left" w:pos="426"/>
        </w:tabs>
        <w:ind w:firstLineChars="191" w:firstLine="443"/>
      </w:pPr>
    </w:p>
    <w:p w14:paraId="76A4FFEC" w14:textId="284694A2" w:rsidR="00840383" w:rsidRPr="003F5E76" w:rsidRDefault="00AC7A2D" w:rsidP="00AC7A2D">
      <w:pPr>
        <w:pStyle w:val="Figures"/>
        <w:rPr>
          <w:lang w:eastAsia="zh-CN"/>
        </w:rPr>
      </w:pPr>
      <w:r w:rsidRPr="00AC7A2D">
        <w:rPr>
          <w:noProof/>
          <w:lang w:eastAsia="zh-CN"/>
        </w:rPr>
        <w:drawing>
          <wp:inline distT="0" distB="0" distL="0" distR="0" wp14:anchorId="6C9F1407" wp14:editId="12B441A2">
            <wp:extent cx="3780155" cy="15970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80155" cy="1597025"/>
                    </a:xfrm>
                    <a:prstGeom prst="rect">
                      <a:avLst/>
                    </a:prstGeom>
                    <a:noFill/>
                    <a:ln>
                      <a:noFill/>
                    </a:ln>
                  </pic:spPr>
                </pic:pic>
              </a:graphicData>
            </a:graphic>
          </wp:inline>
        </w:drawing>
      </w:r>
    </w:p>
    <w:p w14:paraId="2D3A9D30" w14:textId="6EBA5CFD" w:rsidR="00152783" w:rsidRDefault="00152783" w:rsidP="003F5E76">
      <w:pPr>
        <w:pStyle w:val="Figures"/>
      </w:pPr>
    </w:p>
    <w:p w14:paraId="58AD0C24" w14:textId="7E8E5536" w:rsidR="00152783" w:rsidRPr="003258C3" w:rsidRDefault="00152783" w:rsidP="00152783">
      <w:pPr>
        <w:pStyle w:val="Captions"/>
      </w:pPr>
      <w:r w:rsidRPr="003258C3">
        <w:t xml:space="preserve">Figure </w:t>
      </w:r>
      <w:r>
        <w:t xml:space="preserve">2: </w:t>
      </w:r>
      <w:r w:rsidR="00965C77">
        <w:t xml:space="preserve">Experiment </w:t>
      </w:r>
      <w:r>
        <w:t>specimen</w:t>
      </w:r>
    </w:p>
    <w:p w14:paraId="340963F9" w14:textId="746BBB80" w:rsidR="00BB24FC" w:rsidRPr="003258C3" w:rsidRDefault="002C555C" w:rsidP="00BB24FC">
      <w:pPr>
        <w:pStyle w:val="2"/>
      </w:pPr>
      <w:r>
        <w:t xml:space="preserve">Experiment </w:t>
      </w:r>
      <w:r w:rsidR="000444A7">
        <w:t>procedure</w:t>
      </w:r>
    </w:p>
    <w:p w14:paraId="6A81E3FE" w14:textId="5FBBED78" w:rsidR="004D0D6E" w:rsidRDefault="004D0D6E" w:rsidP="004D0D6E">
      <w:pPr>
        <w:pStyle w:val="Paragraph"/>
      </w:pPr>
      <w:r>
        <w:t xml:space="preserve">The specimens were tested in monotonic tension in a 2000kN capacity MTS </w:t>
      </w:r>
      <w:r w:rsidR="00C630E9">
        <w:t>device</w:t>
      </w:r>
      <w:r>
        <w:t xml:space="preserve">. A constant feed rate of displacement loading 0.5 mm/min was used to simulate quasi-static loading conditions. Another </w:t>
      </w:r>
      <w:r w:rsidR="00C630E9">
        <w:t xml:space="preserve">device </w:t>
      </w:r>
      <w:r>
        <w:t xml:space="preserve">called </w:t>
      </w:r>
      <w:r w:rsidR="00222CAF">
        <w:t>digital imaged correlation (</w:t>
      </w:r>
      <w:r>
        <w:t>DIC</w:t>
      </w:r>
      <w:r w:rsidR="00222CAF">
        <w:t>)</w:t>
      </w:r>
      <w:r>
        <w:t xml:space="preserve"> which was a kind of n</w:t>
      </w:r>
      <w:r w:rsidRPr="004D0D6E">
        <w:t>on-contact 3d strain optical measurement system</w:t>
      </w:r>
      <w:r>
        <w:rPr>
          <w:rFonts w:eastAsia="宋体" w:hint="eastAsia"/>
          <w:szCs w:val="21"/>
          <w:lang w:eastAsia="zh-CN"/>
        </w:rPr>
        <w:t xml:space="preserve"> </w:t>
      </w:r>
      <w:r>
        <w:t>r</w:t>
      </w:r>
      <w:r w:rsidRPr="004D0D6E">
        <w:t>ecord</w:t>
      </w:r>
      <w:r>
        <w:t>ed</w:t>
      </w:r>
      <w:r w:rsidRPr="004D0D6E">
        <w:t xml:space="preserve"> every frame from the beginning of the experiment to the end</w:t>
      </w:r>
      <w:r>
        <w:t xml:space="preserve"> during the whole experiments. The </w:t>
      </w:r>
      <w:r w:rsidR="00965C77">
        <w:t xml:space="preserve">experimental </w:t>
      </w:r>
      <w:r>
        <w:t>instrument is shown in Figure3.</w:t>
      </w:r>
    </w:p>
    <w:p w14:paraId="7A2F5BBC" w14:textId="0A800D3E" w:rsidR="004D0D6E" w:rsidRDefault="004D0D6E" w:rsidP="004D0D6E">
      <w:pPr>
        <w:pStyle w:val="Figures"/>
        <w:rPr>
          <w:rFonts w:eastAsiaTheme="minorEastAsia"/>
          <w:szCs w:val="21"/>
          <w:lang w:eastAsia="zh-HK"/>
        </w:rPr>
      </w:pPr>
      <w:r>
        <w:rPr>
          <w:noProof/>
          <w:lang w:eastAsia="zh-CN"/>
        </w:rPr>
        <w:drawing>
          <wp:inline distT="0" distB="0" distL="0" distR="0" wp14:anchorId="6D88B307" wp14:editId="718A0286">
            <wp:extent cx="3649681" cy="2737262"/>
            <wp:effectExtent l="0" t="0" r="8255" b="635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675074" cy="2756307"/>
                    </a:xfrm>
                    <a:prstGeom prst="rect">
                      <a:avLst/>
                    </a:prstGeom>
                  </pic:spPr>
                </pic:pic>
              </a:graphicData>
            </a:graphic>
          </wp:inline>
        </w:drawing>
      </w:r>
    </w:p>
    <w:p w14:paraId="5E0EE0DD" w14:textId="47920E47" w:rsidR="00D97134" w:rsidRPr="003258C3" w:rsidRDefault="00D97134" w:rsidP="00D97134">
      <w:pPr>
        <w:pStyle w:val="Captions"/>
      </w:pPr>
      <w:r w:rsidRPr="003258C3">
        <w:t xml:space="preserve">Figure </w:t>
      </w:r>
      <w:r>
        <w:t xml:space="preserve">3: </w:t>
      </w:r>
      <w:r w:rsidR="00965C77">
        <w:t xml:space="preserve">Experimental </w:t>
      </w:r>
      <w:r>
        <w:t>instrument</w:t>
      </w:r>
    </w:p>
    <w:p w14:paraId="21F9039E" w14:textId="493A9308" w:rsidR="00BB24FC" w:rsidRPr="003258C3" w:rsidRDefault="00E74CE0" w:rsidP="00BB24FC">
      <w:pPr>
        <w:pStyle w:val="1"/>
      </w:pPr>
      <w:r>
        <w:t>EXPERIMENT RESULTS</w:t>
      </w:r>
    </w:p>
    <w:p w14:paraId="690C7DF2" w14:textId="04560713" w:rsidR="006E3664" w:rsidRPr="003258C3" w:rsidRDefault="00965C77" w:rsidP="006E3664">
      <w:pPr>
        <w:pStyle w:val="2"/>
      </w:pPr>
      <w:r>
        <w:t xml:space="preserve">Constitutive </w:t>
      </w:r>
      <w:r w:rsidR="001E1B09">
        <w:t>M</w:t>
      </w:r>
      <w:r w:rsidR="00E74CE0">
        <w:t>odel</w:t>
      </w:r>
    </w:p>
    <w:p w14:paraId="7388A847" w14:textId="717BC1F1" w:rsidR="00C56F97" w:rsidRDefault="00222CAF" w:rsidP="006E3664">
      <w:pPr>
        <w:pStyle w:val="Paragraph"/>
        <w:tabs>
          <w:tab w:val="left" w:pos="426"/>
        </w:tabs>
        <w:ind w:firstLineChars="191" w:firstLine="443"/>
      </w:pPr>
      <w:r>
        <w:t>In order to simulate the fillet weld accurately,</w:t>
      </w:r>
      <w:r w:rsidRPr="00222CAF">
        <w:t xml:space="preserve"> it is necessary to acquire the </w:t>
      </w:r>
      <w:r w:rsidR="00965C77">
        <w:t>real</w:t>
      </w:r>
      <w:r w:rsidRPr="00222CAF">
        <w:t xml:space="preserve"> stress–strain relationship before and after necking of each material and to dictate the load–deformation curve </w:t>
      </w:r>
      <w:r w:rsidRPr="00222CAF">
        <w:lastRenderedPageBreak/>
        <w:t>and ultimate load-carrying capacity of the butt weld specimen. For base metal</w:t>
      </w:r>
      <w:r w:rsidR="00EF1F34">
        <w:t xml:space="preserve"> Q890</w:t>
      </w:r>
      <w:r w:rsidRPr="00222CAF">
        <w:t>, coupon</w:t>
      </w:r>
      <w:r w:rsidR="00EF1F34">
        <w:t xml:space="preserve"> </w:t>
      </w:r>
      <w:r w:rsidRPr="00222CAF">
        <w:t>tests rep</w:t>
      </w:r>
      <w:r w:rsidRPr="00222CAF">
        <w:rPr>
          <w:rFonts w:hint="eastAsia"/>
        </w:rPr>
        <w:t xml:space="preserve">resent an effective and common approach to calibrate their material model. Before necking, the following formula (Equation </w:t>
      </w:r>
      <w:r w:rsidR="00C56F97">
        <w:t>2</w:t>
      </w:r>
      <w:r w:rsidRPr="00222CAF">
        <w:rPr>
          <w:rFonts w:hint="eastAsia"/>
        </w:rPr>
        <w:t xml:space="preserve">) can be used as their constitutive model because the strain in the whole specimen is almost the same. </w:t>
      </w:r>
    </w:p>
    <w:p w14:paraId="72988A1C" w14:textId="4170838A" w:rsidR="00C56F97" w:rsidRDefault="00C56F97" w:rsidP="00C56F97">
      <w:pPr>
        <w:pStyle w:val="Paragraph"/>
        <w:tabs>
          <w:tab w:val="left" w:pos="426"/>
        </w:tabs>
        <w:wordWrap w:val="0"/>
        <w:ind w:firstLineChars="191" w:firstLine="420"/>
        <w:jc w:val="right"/>
      </w:pPr>
      <w:r w:rsidRPr="00F57A36">
        <w:rPr>
          <w:position w:val="-14"/>
        </w:rPr>
        <w:object w:dxaOrig="1359" w:dyaOrig="380" w14:anchorId="31160CB6">
          <v:shape id="_x0000_i1026" type="#_x0000_t75" style="width:67.5pt;height:18.75pt" o:ole="">
            <v:imagedata r:id="rId13" o:title=""/>
          </v:shape>
          <o:OLEObject Type="Embed" ProgID="Equation.DSMT4" ShapeID="_x0000_i1026" DrawAspect="Content" ObjectID="_1590586887" r:id="rId14"/>
        </w:object>
      </w:r>
      <w:r>
        <w:t xml:space="preserve">  </w:t>
      </w:r>
      <w:r w:rsidRPr="00F57A36">
        <w:rPr>
          <w:position w:val="-14"/>
        </w:rPr>
        <w:object w:dxaOrig="1600" w:dyaOrig="380" w14:anchorId="60982845">
          <v:shape id="_x0000_i1027" type="#_x0000_t75" style="width:80.25pt;height:18.75pt" o:ole="">
            <v:imagedata r:id="rId15" o:title=""/>
          </v:shape>
          <o:OLEObject Type="Embed" ProgID="Equation.DSMT4" ShapeID="_x0000_i1027" DrawAspect="Content" ObjectID="_1590586888" r:id="rId16"/>
        </w:object>
      </w:r>
      <w:r>
        <w:t xml:space="preserve"> </w:t>
      </w:r>
      <w:r w:rsidR="000A7D85">
        <w:t xml:space="preserve">                     </w:t>
      </w:r>
      <w:r>
        <w:t xml:space="preserve">   (2)</w:t>
      </w:r>
    </w:p>
    <w:p w14:paraId="1F488A94" w14:textId="3AC64901" w:rsidR="006E3664" w:rsidRDefault="00222CAF" w:rsidP="006E3664">
      <w:pPr>
        <w:pStyle w:val="Paragraph"/>
        <w:tabs>
          <w:tab w:val="left" w:pos="426"/>
        </w:tabs>
        <w:ind w:firstLineChars="191" w:firstLine="443"/>
      </w:pPr>
      <w:proofErr w:type="gramStart"/>
      <w:r w:rsidRPr="00222CAF">
        <w:rPr>
          <w:rFonts w:hint="eastAsia"/>
        </w:rPr>
        <w:t xml:space="preserve">where </w:t>
      </w:r>
      <w:proofErr w:type="gramEnd"/>
      <w:r w:rsidR="00C56F97" w:rsidRPr="00F57A36">
        <w:rPr>
          <w:position w:val="-14"/>
        </w:rPr>
        <w:object w:dxaOrig="400" w:dyaOrig="380" w14:anchorId="412114D4">
          <v:shape id="_x0000_i1028" type="#_x0000_t75" style="width:20.25pt;height:18.75pt" o:ole="">
            <v:imagedata r:id="rId17" o:title=""/>
          </v:shape>
          <o:OLEObject Type="Embed" ProgID="Equation.DSMT4" ShapeID="_x0000_i1028" DrawAspect="Content" ObjectID="_1590586889" r:id="rId18"/>
        </w:object>
      </w:r>
      <w:r w:rsidRPr="00222CAF">
        <w:rPr>
          <w:rFonts w:hint="eastAsia"/>
        </w:rPr>
        <w:t xml:space="preserve">, </w:t>
      </w:r>
      <w:r w:rsidR="00C56F97" w:rsidRPr="00F57A36">
        <w:rPr>
          <w:position w:val="-14"/>
        </w:rPr>
        <w:object w:dxaOrig="440" w:dyaOrig="380" w14:anchorId="5437FFE7">
          <v:shape id="_x0000_i1029" type="#_x0000_t75" style="width:21.75pt;height:18.75pt" o:ole="">
            <v:imagedata r:id="rId19" o:title=""/>
          </v:shape>
          <o:OLEObject Type="Embed" ProgID="Equation.DSMT4" ShapeID="_x0000_i1029" DrawAspect="Content" ObjectID="_1590586890" r:id="rId20"/>
        </w:object>
      </w:r>
      <w:r w:rsidR="00C56F97">
        <w:rPr>
          <w:rFonts w:ascii="宋体" w:eastAsia="宋体" w:hAnsi="宋体" w:cs="宋体" w:hint="eastAsia"/>
        </w:rPr>
        <w:t>,</w:t>
      </w:r>
      <w:r w:rsidR="00C56F97" w:rsidRPr="00F57A36">
        <w:rPr>
          <w:position w:val="-6"/>
        </w:rPr>
        <w:object w:dxaOrig="200" w:dyaOrig="220" w14:anchorId="7F48B065">
          <v:shape id="_x0000_i1030" type="#_x0000_t75" style="width:9.75pt;height:11.25pt" o:ole="">
            <v:imagedata r:id="rId21" o:title=""/>
          </v:shape>
          <o:OLEObject Type="Embed" ProgID="Equation.DSMT4" ShapeID="_x0000_i1030" DrawAspect="Content" ObjectID="_1590586891" r:id="rId22"/>
        </w:object>
      </w:r>
      <w:r w:rsidRPr="00222CAF">
        <w:rPr>
          <w:rFonts w:hint="eastAsia"/>
        </w:rPr>
        <w:t>and</w:t>
      </w:r>
      <w:r w:rsidR="00C56F97" w:rsidRPr="00F57A36">
        <w:rPr>
          <w:position w:val="-6"/>
        </w:rPr>
        <w:object w:dxaOrig="240" w:dyaOrig="220" w14:anchorId="7B37FA61">
          <v:shape id="_x0000_i1031" type="#_x0000_t75" style="width:12pt;height:11.25pt" o:ole="">
            <v:imagedata r:id="rId23" o:title=""/>
          </v:shape>
          <o:OLEObject Type="Embed" ProgID="Equation.DSMT4" ShapeID="_x0000_i1031" DrawAspect="Content" ObjectID="_1590586892" r:id="rId24"/>
        </w:object>
      </w:r>
      <w:r w:rsidRPr="00222CAF">
        <w:rPr>
          <w:rFonts w:hint="eastAsia"/>
        </w:rPr>
        <w:t>are</w:t>
      </w:r>
      <w:r w:rsidRPr="00222CAF">
        <w:t xml:space="preserve"> the nominal strain, nominal stress, </w:t>
      </w:r>
      <w:r w:rsidR="00965C77">
        <w:t>real</w:t>
      </w:r>
      <w:r w:rsidRPr="00222CAF">
        <w:t xml:space="preserve"> strain</w:t>
      </w:r>
      <w:r w:rsidR="00CD3DF9">
        <w:t xml:space="preserve"> and </w:t>
      </w:r>
      <w:r w:rsidR="00965C77">
        <w:t>real</w:t>
      </w:r>
      <w:r w:rsidR="00CD3DF9">
        <w:t xml:space="preserve"> stress, respectively .</w:t>
      </w:r>
      <w:r w:rsidR="00D810FA">
        <w:t xml:space="preserve"> </w:t>
      </w:r>
    </w:p>
    <w:p w14:paraId="01B7842D" w14:textId="63EB82BA" w:rsidR="00C56F97" w:rsidRDefault="00D810FA" w:rsidP="00D810FA">
      <w:pPr>
        <w:pStyle w:val="Paragraph"/>
        <w:tabs>
          <w:tab w:val="left" w:pos="426"/>
        </w:tabs>
        <w:ind w:firstLineChars="191" w:firstLine="443"/>
      </w:pPr>
      <w:r>
        <w:rPr>
          <w:rFonts w:hint="eastAsia"/>
        </w:rPr>
        <w:t xml:space="preserve">First, the coupon test needs to be conducted and then Equation </w:t>
      </w:r>
      <w:r w:rsidR="00C56F97">
        <w:t>2</w:t>
      </w:r>
      <w:r>
        <w:rPr>
          <w:rFonts w:hint="eastAsia"/>
        </w:rPr>
        <w:t xml:space="preserve"> can be used to obtain the </w:t>
      </w:r>
      <w:r w:rsidR="00965C77">
        <w:rPr>
          <w:rFonts w:hint="eastAsia"/>
        </w:rPr>
        <w:t>real</w:t>
      </w:r>
      <w:r>
        <w:rPr>
          <w:rFonts w:hint="eastAsia"/>
        </w:rPr>
        <w:t xml:space="preserve"> stress–strain before necking. Second, according to the Ramberg–Osgood model, an improved function based on the power law stress–strain</w:t>
      </w:r>
      <w:r w:rsidR="00C56F97">
        <w:t xml:space="preserve"> </w:t>
      </w:r>
      <w:r>
        <w:rPr>
          <w:rFonts w:hint="eastAsia"/>
        </w:rPr>
        <w:t>relationship is used.</w:t>
      </w:r>
    </w:p>
    <w:p w14:paraId="279849CB" w14:textId="55A90547" w:rsidR="00C56F97" w:rsidRDefault="00C56F97" w:rsidP="00C56F97">
      <w:pPr>
        <w:pStyle w:val="Paragraph"/>
        <w:tabs>
          <w:tab w:val="left" w:pos="426"/>
        </w:tabs>
        <w:ind w:firstLineChars="191" w:firstLine="420"/>
        <w:jc w:val="center"/>
      </w:pPr>
      <w:r w:rsidRPr="00F57A36">
        <w:rPr>
          <w:position w:val="-14"/>
        </w:rPr>
        <w:object w:dxaOrig="880" w:dyaOrig="400" w14:anchorId="6B4A5021">
          <v:shape id="_x0000_i1032" type="#_x0000_t75" style="width:44.25pt;height:20.25pt" o:ole="">
            <v:imagedata r:id="rId25" o:title=""/>
          </v:shape>
          <o:OLEObject Type="Embed" ProgID="Equation.DSMT4" ShapeID="_x0000_i1032" DrawAspect="Content" ObjectID="_1590586893" r:id="rId26"/>
        </w:object>
      </w:r>
      <w:r>
        <w:t xml:space="preserve">      </w:t>
      </w:r>
      <w:proofErr w:type="gramStart"/>
      <w:r>
        <w:t>for</w:t>
      </w:r>
      <w:proofErr w:type="gramEnd"/>
      <w:r>
        <w:t xml:space="preserve"> </w:t>
      </w:r>
      <w:r w:rsidRPr="00F57A36">
        <w:rPr>
          <w:position w:val="-14"/>
        </w:rPr>
        <w:object w:dxaOrig="760" w:dyaOrig="400" w14:anchorId="31F99626">
          <v:shape id="_x0000_i1033" type="#_x0000_t75" style="width:38.25pt;height:20.25pt" o:ole="">
            <v:imagedata r:id="rId27" o:title=""/>
          </v:shape>
          <o:OLEObject Type="Embed" ProgID="Equation.DSMT4" ShapeID="_x0000_i1033" DrawAspect="Content" ObjectID="_1590586894" r:id="rId28"/>
        </w:object>
      </w:r>
    </w:p>
    <w:p w14:paraId="1A3EE761" w14:textId="7F1C0DFA" w:rsidR="00C56F97" w:rsidRDefault="00C56F97" w:rsidP="00C56F97">
      <w:pPr>
        <w:pStyle w:val="Paragraph"/>
        <w:tabs>
          <w:tab w:val="left" w:pos="426"/>
        </w:tabs>
        <w:wordWrap w:val="0"/>
        <w:ind w:firstLineChars="191" w:firstLine="420"/>
        <w:jc w:val="right"/>
      </w:pPr>
      <w:r w:rsidRPr="00F57A36">
        <w:rPr>
          <w:position w:val="-32"/>
        </w:rPr>
        <w:object w:dxaOrig="1579" w:dyaOrig="740" w14:anchorId="6BF510C6">
          <v:shape id="_x0000_i1034" type="#_x0000_t75" style="width:78.75pt;height:36.75pt" o:ole="">
            <v:imagedata r:id="rId29" o:title=""/>
          </v:shape>
          <o:OLEObject Type="Embed" ProgID="Equation.DSMT4" ShapeID="_x0000_i1034" DrawAspect="Content" ObjectID="_1590586895" r:id="rId30"/>
        </w:object>
      </w:r>
      <w:r>
        <w:t xml:space="preserve">   </w:t>
      </w:r>
      <w:proofErr w:type="gramStart"/>
      <w:r>
        <w:t>for</w:t>
      </w:r>
      <w:proofErr w:type="gramEnd"/>
      <w:r>
        <w:t xml:space="preserve"> </w:t>
      </w:r>
      <w:r w:rsidRPr="00F57A36">
        <w:rPr>
          <w:position w:val="-14"/>
        </w:rPr>
        <w:object w:dxaOrig="1100" w:dyaOrig="400" w14:anchorId="56EE8C77">
          <v:shape id="_x0000_i1035" type="#_x0000_t75" style="width:54.75pt;height:20.25pt" o:ole="">
            <v:imagedata r:id="rId31" o:title=""/>
          </v:shape>
          <o:OLEObject Type="Embed" ProgID="Equation.DSMT4" ShapeID="_x0000_i1035" DrawAspect="Content" ObjectID="_1590586896" r:id="rId32"/>
        </w:object>
      </w:r>
      <w:r>
        <w:t xml:space="preserve">                         (3)</w:t>
      </w:r>
    </w:p>
    <w:p w14:paraId="6D722AC7" w14:textId="59CFE04F" w:rsidR="000A7D85" w:rsidRDefault="00D810FA" w:rsidP="000A7D85">
      <w:pPr>
        <w:pStyle w:val="Paragraph"/>
        <w:tabs>
          <w:tab w:val="left" w:pos="426"/>
        </w:tabs>
        <w:ind w:firstLineChars="191" w:firstLine="443"/>
      </w:pPr>
      <w:r w:rsidRPr="000A7D85">
        <w:rPr>
          <w:rFonts w:hint="eastAsia"/>
        </w:rPr>
        <w:t xml:space="preserve">where </w:t>
      </w:r>
      <w:r w:rsidR="000A7D85" w:rsidRPr="000A7D85">
        <w:rPr>
          <w:position w:val="-14"/>
        </w:rPr>
        <w:object w:dxaOrig="279" w:dyaOrig="400" w14:anchorId="63656AEE">
          <v:shape id="_x0000_i1036" type="#_x0000_t75" style="width:14.25pt;height:20.25pt" o:ole="">
            <v:imagedata r:id="rId33" o:title=""/>
          </v:shape>
          <o:OLEObject Type="Embed" ProgID="Equation.DSMT4" ShapeID="_x0000_i1036" DrawAspect="Content" ObjectID="_1590586897" r:id="rId34"/>
        </w:object>
      </w:r>
      <w:r w:rsidR="000A7D85" w:rsidRPr="000A7D85">
        <w:rPr>
          <w:rFonts w:hint="eastAsia"/>
        </w:rPr>
        <w:t xml:space="preserve"> </w:t>
      </w:r>
      <w:r w:rsidRPr="000A7D85">
        <w:rPr>
          <w:rFonts w:hint="eastAsia"/>
        </w:rPr>
        <w:t>is the plastic strain at the end of the yield plateau</w:t>
      </w:r>
      <w:proofErr w:type="gramStart"/>
      <w:r w:rsidRPr="000A7D85">
        <w:rPr>
          <w:rFonts w:hint="eastAsia"/>
        </w:rPr>
        <w:t>,σ</w:t>
      </w:r>
      <w:r w:rsidRPr="000A7D85">
        <w:rPr>
          <w:vertAlign w:val="superscript"/>
        </w:rPr>
        <w:t>0</w:t>
      </w:r>
      <w:proofErr w:type="gramEnd"/>
      <w:r w:rsidRPr="000A7D85">
        <w:t xml:space="preserve"> is the </w:t>
      </w:r>
      <w:r w:rsidR="00965C77">
        <w:t>real</w:t>
      </w:r>
      <w:r w:rsidRPr="000A7D85">
        <w:t xml:space="preserve"> stress at the end of the yield plateau, if there is no obvious plateau, then suppose the point of (</w:t>
      </w:r>
      <w:r w:rsidR="000A7D85" w:rsidRPr="000A7D85">
        <w:rPr>
          <w:position w:val="-14"/>
        </w:rPr>
        <w:object w:dxaOrig="279" w:dyaOrig="400" w14:anchorId="5F5A2A24">
          <v:shape id="_x0000_i1037" type="#_x0000_t75" style="width:14.25pt;height:20.25pt" o:ole="">
            <v:imagedata r:id="rId33" o:title=""/>
          </v:shape>
          <o:OLEObject Type="Embed" ProgID="Equation.DSMT4" ShapeID="_x0000_i1037" DrawAspect="Content" ObjectID="_1590586898" r:id="rId35"/>
        </w:object>
      </w:r>
      <w:r w:rsidRPr="000A7D85">
        <w:t>, σ</w:t>
      </w:r>
      <w:r w:rsidRPr="000A7D85">
        <w:rPr>
          <w:vertAlign w:val="superscript"/>
        </w:rPr>
        <w:t>0</w:t>
      </w:r>
      <w:r w:rsidRPr="000A7D85">
        <w:t>) is equal to the intersection point between the test curve and σ=Eε</w:t>
      </w:r>
      <w:r w:rsidRPr="000A7D85">
        <w:rPr>
          <w:vertAlign w:val="subscript"/>
        </w:rPr>
        <w:t>p</w:t>
      </w:r>
      <w:r w:rsidRPr="000A7D85">
        <w:t xml:space="preserve"> </w:t>
      </w:r>
      <w:r w:rsidR="000A7D85" w:rsidRPr="000A7D85">
        <w:t>;</w:t>
      </w:r>
      <w:r w:rsidRPr="000A7D85">
        <w:t xml:space="preserve">σ is the </w:t>
      </w:r>
      <w:r w:rsidR="00965C77">
        <w:t>real</w:t>
      </w:r>
      <w:r w:rsidRPr="000A7D85">
        <w:t xml:space="preserve"> stress and </w:t>
      </w:r>
      <w:proofErr w:type="spellStart"/>
      <w:r w:rsidRPr="000A7D85">
        <w:t>ε</w:t>
      </w:r>
      <w:r w:rsidRPr="000A7D85">
        <w:rPr>
          <w:vertAlign w:val="subscript"/>
        </w:rPr>
        <w:t>p</w:t>
      </w:r>
      <w:proofErr w:type="spellEnd"/>
      <w:r w:rsidRPr="000A7D85">
        <w:t xml:space="preserve"> is the plastic strain, σ</w:t>
      </w:r>
      <w:r w:rsidRPr="000A7D85">
        <w:rPr>
          <w:vertAlign w:val="subscript"/>
        </w:rPr>
        <w:t>y</w:t>
      </w:r>
      <w:r w:rsidRPr="000A7D85">
        <w:t xml:space="preserve"> is the yi</w:t>
      </w:r>
      <w:r w:rsidRPr="000A7D85">
        <w:rPr>
          <w:rFonts w:hint="eastAsia"/>
        </w:rPr>
        <w:t>eld stress, K is a constant and n is the strain hardening exponent.</w:t>
      </w:r>
      <w:r>
        <w:rPr>
          <w:rFonts w:hint="eastAsia"/>
        </w:rPr>
        <w:t xml:space="preserve"> </w:t>
      </w:r>
    </w:p>
    <w:p w14:paraId="61A4A7B6" w14:textId="77777777" w:rsidR="000A7D85" w:rsidRDefault="00D810FA" w:rsidP="000A7D85">
      <w:pPr>
        <w:pStyle w:val="Paragraph"/>
        <w:tabs>
          <w:tab w:val="left" w:pos="426"/>
        </w:tabs>
        <w:ind w:firstLineChars="191" w:firstLine="443"/>
      </w:pPr>
      <w:r>
        <w:rPr>
          <w:rFonts w:hint="eastAsia"/>
        </w:rPr>
        <w:t>Derived from Equation 3</w:t>
      </w:r>
    </w:p>
    <w:p w14:paraId="5A9575A2" w14:textId="03DE03E2" w:rsidR="000A7D85" w:rsidRDefault="000A7D85" w:rsidP="000A7D85">
      <w:pPr>
        <w:pStyle w:val="Paragraph"/>
        <w:tabs>
          <w:tab w:val="left" w:pos="426"/>
        </w:tabs>
        <w:wordWrap w:val="0"/>
        <w:ind w:firstLineChars="191" w:firstLine="420"/>
        <w:jc w:val="right"/>
        <w:rPr>
          <w:rFonts w:ascii="宋体" w:eastAsia="MS Mincho" w:hAnsi="宋体" w:cs="宋体"/>
        </w:rPr>
      </w:pPr>
      <w:r w:rsidRPr="00F57A36">
        <w:rPr>
          <w:position w:val="-32"/>
        </w:rPr>
        <w:object w:dxaOrig="1340" w:dyaOrig="700" w14:anchorId="1AD57B9A">
          <v:shape id="_x0000_i1038" type="#_x0000_t75" style="width:66.75pt;height:35.25pt" o:ole="">
            <v:imagedata r:id="rId36" o:title=""/>
          </v:shape>
          <o:OLEObject Type="Embed" ProgID="Equation.DSMT4" ShapeID="_x0000_i1038" DrawAspect="Content" ObjectID="_1590586899" r:id="rId37"/>
        </w:object>
      </w:r>
      <w:r>
        <w:rPr>
          <w:rFonts w:hint="eastAsia"/>
        </w:rPr>
        <w:t xml:space="preserve">    </w:t>
      </w:r>
      <w:proofErr w:type="gramStart"/>
      <w:r>
        <w:rPr>
          <w:rFonts w:hint="eastAsia"/>
        </w:rPr>
        <w:t>for</w:t>
      </w:r>
      <w:proofErr w:type="gramEnd"/>
      <w:r>
        <w:rPr>
          <w:rFonts w:hint="eastAsia"/>
        </w:rPr>
        <w:t xml:space="preserve"> </w:t>
      </w:r>
      <w:r w:rsidRPr="00F57A36">
        <w:rPr>
          <w:position w:val="-14"/>
        </w:rPr>
        <w:object w:dxaOrig="760" w:dyaOrig="400" w14:anchorId="562E835A">
          <v:shape id="_x0000_i1039" type="#_x0000_t75" style="width:38.25pt;height:20.25pt" o:ole="">
            <v:imagedata r:id="rId27" o:title=""/>
          </v:shape>
          <o:OLEObject Type="Embed" ProgID="Equation.DSMT4" ShapeID="_x0000_i1039" DrawAspect="Content" ObjectID="_1590586900" r:id="rId38"/>
        </w:object>
      </w:r>
      <w:r>
        <w:t xml:space="preserve">                            (4)</w:t>
      </w:r>
    </w:p>
    <w:p w14:paraId="7747AD38" w14:textId="6AF92E06" w:rsidR="000A7D85" w:rsidRDefault="00D810FA" w:rsidP="000A7D85">
      <w:pPr>
        <w:pStyle w:val="Paragraph"/>
        <w:tabs>
          <w:tab w:val="left" w:pos="426"/>
        </w:tabs>
        <w:ind w:firstLineChars="191" w:firstLine="443"/>
      </w:pPr>
      <w:r>
        <w:rPr>
          <w:rFonts w:hint="eastAsia"/>
        </w:rPr>
        <w:t>At the peak point (</w:t>
      </w:r>
      <w:r w:rsidR="000A7D85" w:rsidRPr="000A7D85">
        <w:rPr>
          <w:position w:val="-14"/>
        </w:rPr>
        <w:object w:dxaOrig="279" w:dyaOrig="400" w14:anchorId="15D36C94">
          <v:shape id="_x0000_i1040" type="#_x0000_t75" style="width:14.25pt;height:20.25pt" o:ole="">
            <v:imagedata r:id="rId39" o:title=""/>
          </v:shape>
          <o:OLEObject Type="Embed" ProgID="Equation.DSMT4" ShapeID="_x0000_i1040" DrawAspect="Content" ObjectID="_1590586901" r:id="rId40"/>
        </w:object>
      </w:r>
      <w:r>
        <w:rPr>
          <w:rFonts w:hint="eastAsia"/>
        </w:rPr>
        <w:t xml:space="preserve"> , </w:t>
      </w:r>
      <w:proofErr w:type="spellStart"/>
      <w:r>
        <w:t>σ</w:t>
      </w:r>
      <w:r w:rsidRPr="000A7D85">
        <w:rPr>
          <w:rFonts w:hint="eastAsia"/>
          <w:vertAlign w:val="subscript"/>
        </w:rPr>
        <w:t>u</w:t>
      </w:r>
      <w:proofErr w:type="spellEnd"/>
      <w:r>
        <w:rPr>
          <w:rFonts w:hint="eastAsia"/>
        </w:rPr>
        <w:t xml:space="preserve">) in the nominal stress plotted against strain curves </w:t>
      </w:r>
    </w:p>
    <w:p w14:paraId="4406D24C" w14:textId="7D1DFF20" w:rsidR="000A7D85" w:rsidRDefault="000A7D85" w:rsidP="000A7D85">
      <w:pPr>
        <w:pStyle w:val="Paragraph"/>
        <w:tabs>
          <w:tab w:val="left" w:pos="426"/>
        </w:tabs>
        <w:wordWrap w:val="0"/>
        <w:ind w:firstLineChars="191" w:firstLine="420"/>
        <w:jc w:val="right"/>
      </w:pPr>
      <w:r w:rsidRPr="00F57A36">
        <w:rPr>
          <w:position w:val="-14"/>
        </w:rPr>
        <w:object w:dxaOrig="1480" w:dyaOrig="400" w14:anchorId="48CB0A7E">
          <v:shape id="_x0000_i1041" type="#_x0000_t75" style="width:74.25pt;height:20.25pt" o:ole="">
            <v:imagedata r:id="rId41" o:title=""/>
          </v:shape>
          <o:OLEObject Type="Embed" ProgID="Equation.DSMT4" ShapeID="_x0000_i1041" DrawAspect="Content" ObjectID="_1590586902" r:id="rId42"/>
        </w:object>
      </w:r>
      <w:r>
        <w:t xml:space="preserve">                                    (5)</w:t>
      </w:r>
    </w:p>
    <w:p w14:paraId="38CEDE97" w14:textId="77777777" w:rsidR="000A7D85" w:rsidRDefault="00D810FA" w:rsidP="000A7D85">
      <w:pPr>
        <w:pStyle w:val="Paragraph"/>
        <w:tabs>
          <w:tab w:val="left" w:pos="426"/>
        </w:tabs>
        <w:ind w:firstLineChars="191" w:firstLine="443"/>
      </w:pPr>
      <w:proofErr w:type="gramStart"/>
      <w:r>
        <w:rPr>
          <w:rFonts w:hint="eastAsia"/>
        </w:rPr>
        <w:t>and</w:t>
      </w:r>
      <w:proofErr w:type="gramEnd"/>
      <w:r>
        <w:rPr>
          <w:rFonts w:hint="eastAsia"/>
        </w:rPr>
        <w:t xml:space="preserve"> comparing Equation 3 with Equation 5, the following equation can be obtained. Thus the initial values of the parameters can be found.</w:t>
      </w:r>
    </w:p>
    <w:p w14:paraId="0018A34C" w14:textId="533C0821" w:rsidR="000A7D85" w:rsidRDefault="000A7D85" w:rsidP="000A7D85">
      <w:pPr>
        <w:pStyle w:val="Paragraph"/>
        <w:tabs>
          <w:tab w:val="left" w:pos="426"/>
        </w:tabs>
        <w:wordWrap w:val="0"/>
        <w:ind w:firstLineChars="191" w:firstLine="420"/>
        <w:jc w:val="right"/>
      </w:pPr>
      <w:r w:rsidRPr="00F57A36">
        <w:rPr>
          <w:position w:val="-14"/>
        </w:rPr>
        <w:object w:dxaOrig="639" w:dyaOrig="400" w14:anchorId="0F6170A0">
          <v:shape id="_x0000_i1042" type="#_x0000_t75" style="width:32.25pt;height:20.25pt" o:ole="">
            <v:imagedata r:id="rId43" o:title=""/>
          </v:shape>
          <o:OLEObject Type="Embed" ProgID="Equation.DSMT4" ShapeID="_x0000_i1042" DrawAspect="Content" ObjectID="_1590586903" r:id="rId44"/>
        </w:object>
      </w:r>
      <w:r>
        <w:t xml:space="preserve">                                         (6)</w:t>
      </w:r>
    </w:p>
    <w:p w14:paraId="432E9C54" w14:textId="0302D1A3" w:rsidR="00D810FA" w:rsidRDefault="00D810FA" w:rsidP="009E407F">
      <w:pPr>
        <w:pStyle w:val="Paragraph"/>
        <w:tabs>
          <w:tab w:val="left" w:pos="426"/>
        </w:tabs>
        <w:ind w:firstLineChars="191" w:firstLine="443"/>
      </w:pPr>
      <w:r>
        <w:rPr>
          <w:rFonts w:hint="eastAsia"/>
        </w:rPr>
        <w:t xml:space="preserve">Third, the specimen with the same geometry is simulated using the material model obtained from the last step. Fourth, the load–displacement responses </w:t>
      </w:r>
      <w:r w:rsidR="00BD577C">
        <w:t>were</w:t>
      </w:r>
      <w:r w:rsidR="00BD577C">
        <w:rPr>
          <w:rFonts w:hint="eastAsia"/>
        </w:rPr>
        <w:t xml:space="preserve"> </w:t>
      </w:r>
      <w:r>
        <w:rPr>
          <w:rFonts w:hint="eastAsia"/>
        </w:rPr>
        <w:t>compared between the simulation</w:t>
      </w:r>
      <w:r>
        <w:t xml:space="preserve"> result and the </w:t>
      </w:r>
      <w:r w:rsidR="00C630E9">
        <w:t xml:space="preserve">experiment </w:t>
      </w:r>
      <w:r>
        <w:t xml:space="preserve">result and the values of K and n </w:t>
      </w:r>
      <w:r w:rsidR="00BD577C">
        <w:t xml:space="preserve">were </w:t>
      </w:r>
      <w:r>
        <w:t>modified. Then the third and fourth step</w:t>
      </w:r>
      <w:r w:rsidR="00965C77">
        <w:t>s</w:t>
      </w:r>
      <w:r>
        <w:t xml:space="preserve"> should be repeated until the error between simulation result and </w:t>
      </w:r>
      <w:r w:rsidR="00965C77">
        <w:t xml:space="preserve">experiment </w:t>
      </w:r>
      <w:r>
        <w:t>result is within the tolerance limits defined. From the four steps mentioned above, constitutive model parameters of base metal</w:t>
      </w:r>
      <w:r w:rsidR="00965C77">
        <w:t xml:space="preserve"> </w:t>
      </w:r>
      <w:r w:rsidR="00846E76">
        <w:t>(Q890-10mm/Q890-20mm)</w:t>
      </w:r>
      <w:r>
        <w:t xml:space="preserve"> </w:t>
      </w:r>
      <w:r w:rsidR="00922C1C">
        <w:t>can be obtained which are shown in Table 3.</w:t>
      </w:r>
      <w:r w:rsidR="009E407F">
        <w:t xml:space="preserve"> </w:t>
      </w:r>
      <w:r w:rsidR="009E407F" w:rsidRPr="009E407F">
        <w:t>Procedures for finding the constitutive model of the material</w:t>
      </w:r>
      <w:r w:rsidR="009E407F">
        <w:rPr>
          <w:rFonts w:eastAsia="宋体" w:hint="eastAsia"/>
          <w:lang w:eastAsia="zh-CN"/>
        </w:rPr>
        <w:t xml:space="preserve"> are shown in </w:t>
      </w:r>
      <w:r w:rsidR="009E407F">
        <w:t>Figure 4.</w:t>
      </w:r>
      <w:r w:rsidR="009E407F" w:rsidRPr="009E407F">
        <w:t xml:space="preserve"> </w:t>
      </w:r>
      <w:r w:rsidR="00CB566D" w:rsidRPr="00CB566D">
        <w:t xml:space="preserve">The </w:t>
      </w:r>
      <w:r w:rsidR="00965C77">
        <w:t xml:space="preserve">experiment </w:t>
      </w:r>
      <w:r w:rsidR="00CB566D" w:rsidRPr="00CB566D">
        <w:t xml:space="preserve">data and the finite element results </w:t>
      </w:r>
      <w:r w:rsidR="00BD577C">
        <w:t>were</w:t>
      </w:r>
      <w:r w:rsidR="00BD577C" w:rsidRPr="00CB566D">
        <w:t xml:space="preserve"> </w:t>
      </w:r>
      <w:r w:rsidR="00CB566D" w:rsidRPr="00CB566D">
        <w:t xml:space="preserve">well simulated </w:t>
      </w:r>
      <w:r w:rsidR="00CB566D">
        <w:t>and the l</w:t>
      </w:r>
      <w:r w:rsidR="009E407F" w:rsidRPr="009E407F">
        <w:t>oad-deformation response of the Q890-10mm</w:t>
      </w:r>
      <w:r w:rsidR="009E407F">
        <w:t xml:space="preserve"> and 20mm </w:t>
      </w:r>
      <w:r w:rsidR="00965C77">
        <w:t xml:space="preserve">is </w:t>
      </w:r>
      <w:r w:rsidR="009E407F">
        <w:t>shown in Figure 5-6.</w:t>
      </w:r>
      <w:r w:rsidR="00CB566D">
        <w:t xml:space="preserve"> </w:t>
      </w:r>
    </w:p>
    <w:p w14:paraId="66CA4AC8" w14:textId="77777777" w:rsidR="005B0691" w:rsidRDefault="005B0691" w:rsidP="000A7D85">
      <w:pPr>
        <w:pStyle w:val="Paragraph"/>
        <w:tabs>
          <w:tab w:val="left" w:pos="426"/>
        </w:tabs>
        <w:ind w:firstLineChars="191" w:firstLine="443"/>
      </w:pPr>
    </w:p>
    <w:p w14:paraId="7CFE9E42" w14:textId="061CF117" w:rsidR="00922C1C" w:rsidRDefault="00922C1C" w:rsidP="005B0691">
      <w:pPr>
        <w:pStyle w:val="Captions"/>
      </w:pPr>
      <w:r w:rsidRPr="003258C3">
        <w:t xml:space="preserve">Table </w:t>
      </w:r>
      <w:r>
        <w:t>3</w:t>
      </w:r>
      <w:r w:rsidRPr="003258C3">
        <w:t xml:space="preserve">: </w:t>
      </w:r>
      <w:r>
        <w:t>Mechanical Properties of Q890</w:t>
      </w:r>
    </w:p>
    <w:tbl>
      <w:tblPr>
        <w:tblW w:w="9286" w:type="dxa"/>
        <w:jc w:val="center"/>
        <w:tblLook w:val="04A0" w:firstRow="1" w:lastRow="0" w:firstColumn="1" w:lastColumn="0" w:noHBand="0" w:noVBand="1"/>
      </w:tblPr>
      <w:tblGrid>
        <w:gridCol w:w="1789"/>
        <w:gridCol w:w="1989"/>
        <w:gridCol w:w="1852"/>
        <w:gridCol w:w="1424"/>
        <w:gridCol w:w="1116"/>
        <w:gridCol w:w="1116"/>
      </w:tblGrid>
      <w:tr w:rsidR="00922C1C" w:rsidRPr="00A66B7A" w14:paraId="6AA17ABE" w14:textId="77777777" w:rsidTr="005B0691">
        <w:trPr>
          <w:trHeight w:val="258"/>
          <w:jc w:val="center"/>
        </w:trPr>
        <w:tc>
          <w:tcPr>
            <w:tcW w:w="1789" w:type="dxa"/>
            <w:vMerge w:val="restart"/>
            <w:tcBorders>
              <w:top w:val="single" w:sz="4" w:space="0" w:color="auto"/>
            </w:tcBorders>
            <w:shd w:val="clear" w:color="auto" w:fill="auto"/>
            <w:noWrap/>
            <w:vAlign w:val="center"/>
            <w:hideMark/>
          </w:tcPr>
          <w:p w14:paraId="410D56DD" w14:textId="77777777" w:rsidR="00922C1C" w:rsidRPr="00A66B7A" w:rsidRDefault="00922C1C" w:rsidP="00A02A5C"/>
        </w:tc>
        <w:tc>
          <w:tcPr>
            <w:tcW w:w="1989" w:type="dxa"/>
            <w:vMerge w:val="restart"/>
            <w:tcBorders>
              <w:top w:val="single" w:sz="4" w:space="0" w:color="auto"/>
            </w:tcBorders>
            <w:shd w:val="clear" w:color="auto" w:fill="auto"/>
            <w:noWrap/>
            <w:vAlign w:val="center"/>
            <w:hideMark/>
          </w:tcPr>
          <w:p w14:paraId="292E809C" w14:textId="1DBC6E89" w:rsidR="00922C1C" w:rsidRPr="00C0199E" w:rsidRDefault="00C0199E" w:rsidP="00A02A5C">
            <w:pPr>
              <w:spacing w:line="360" w:lineRule="exact"/>
              <w:jc w:val="center"/>
              <w:rPr>
                <w:b/>
                <w:sz w:val="22"/>
              </w:rPr>
            </w:pPr>
            <m:oMathPara>
              <m:oMath>
                <m:r>
                  <m:rPr>
                    <m:sty m:val="b"/>
                  </m:rPr>
                  <w:rPr>
                    <w:rFonts w:ascii="Cambria Math" w:hAnsi="Cambria Math"/>
                    <w:sz w:val="22"/>
                  </w:rPr>
                  <m:t>yield strength</m:t>
                </m:r>
              </m:oMath>
            </m:oMathPara>
          </w:p>
          <w:p w14:paraId="37CA2C29" w14:textId="5094DB64" w:rsidR="00922C1C" w:rsidRPr="00C0199E" w:rsidRDefault="00C0199E" w:rsidP="00A02A5C">
            <w:pPr>
              <w:spacing w:line="360" w:lineRule="exact"/>
              <w:jc w:val="center"/>
              <w:rPr>
                <w:b/>
                <w:sz w:val="22"/>
              </w:rPr>
            </w:pPr>
            <m:oMathPara>
              <m:oMath>
                <m:r>
                  <m:rPr>
                    <m:sty m:val="b"/>
                  </m:rPr>
                  <w:rPr>
                    <w:rFonts w:ascii="Cambria Math" w:hAnsi="Cambria Math"/>
                    <w:sz w:val="22"/>
                  </w:rPr>
                  <m:t>(MPa)</m:t>
                </m:r>
              </m:oMath>
            </m:oMathPara>
          </w:p>
        </w:tc>
        <w:tc>
          <w:tcPr>
            <w:tcW w:w="1852" w:type="dxa"/>
            <w:vMerge w:val="restart"/>
            <w:tcBorders>
              <w:top w:val="single" w:sz="4" w:space="0" w:color="auto"/>
            </w:tcBorders>
            <w:shd w:val="clear" w:color="auto" w:fill="auto"/>
            <w:noWrap/>
            <w:vAlign w:val="center"/>
            <w:hideMark/>
          </w:tcPr>
          <w:p w14:paraId="2FB77D83" w14:textId="13C6C332" w:rsidR="00922C1C" w:rsidRPr="00C0199E" w:rsidRDefault="00C0199E" w:rsidP="00A02A5C">
            <w:pPr>
              <w:spacing w:line="360" w:lineRule="exact"/>
              <w:jc w:val="center"/>
              <w:rPr>
                <w:b/>
                <w:sz w:val="22"/>
              </w:rPr>
            </w:pPr>
            <m:oMathPara>
              <m:oMath>
                <m:r>
                  <m:rPr>
                    <m:sty m:val="b"/>
                  </m:rPr>
                  <w:rPr>
                    <w:rFonts w:ascii="Cambria Math" w:hAnsi="Cambria Math"/>
                    <w:sz w:val="22"/>
                  </w:rPr>
                  <m:t xml:space="preserve">ultimate </m:t>
                </m:r>
              </m:oMath>
            </m:oMathPara>
          </w:p>
          <w:p w14:paraId="620CEC7F" w14:textId="53C1D6A5" w:rsidR="00922C1C" w:rsidRPr="00C0199E" w:rsidRDefault="00C0199E" w:rsidP="00A02A5C">
            <w:pPr>
              <w:spacing w:line="360" w:lineRule="exact"/>
              <w:jc w:val="center"/>
              <w:rPr>
                <w:b/>
                <w:sz w:val="22"/>
              </w:rPr>
            </w:pPr>
            <m:oMathPara>
              <m:oMath>
                <m:r>
                  <m:rPr>
                    <m:sty m:val="b"/>
                  </m:rPr>
                  <w:rPr>
                    <w:rFonts w:ascii="Cambria Math" w:hAnsi="Cambria Math"/>
                    <w:sz w:val="22"/>
                  </w:rPr>
                  <m:t>strength(MPa)</m:t>
                </m:r>
              </m:oMath>
            </m:oMathPara>
          </w:p>
        </w:tc>
        <w:tc>
          <w:tcPr>
            <w:tcW w:w="1424" w:type="dxa"/>
            <w:vMerge w:val="restart"/>
            <w:tcBorders>
              <w:top w:val="single" w:sz="4" w:space="0" w:color="auto"/>
            </w:tcBorders>
            <w:shd w:val="clear" w:color="auto" w:fill="auto"/>
            <w:noWrap/>
            <w:vAlign w:val="center"/>
            <w:hideMark/>
          </w:tcPr>
          <w:p w14:paraId="24D9A88B" w14:textId="50814BDF" w:rsidR="00922C1C" w:rsidRPr="00C0199E" w:rsidRDefault="00922C1C" w:rsidP="00A02A5C">
            <w:pPr>
              <w:spacing w:line="360" w:lineRule="exact"/>
              <w:jc w:val="center"/>
              <w:rPr>
                <w:b/>
                <w:sz w:val="22"/>
              </w:rPr>
            </w:pPr>
            <w:r w:rsidRPr="00C0199E">
              <w:rPr>
                <w:b/>
                <w:sz w:val="22"/>
              </w:rPr>
              <w:t>Yield ratio</w:t>
            </w:r>
            <w:r w:rsidRPr="00C0199E">
              <w:rPr>
                <w:rFonts w:hint="eastAsia"/>
                <w:b/>
                <w:sz w:val="22"/>
              </w:rPr>
              <w:t>%</w:t>
            </w:r>
          </w:p>
        </w:tc>
        <w:tc>
          <w:tcPr>
            <w:tcW w:w="2232" w:type="dxa"/>
            <w:gridSpan w:val="2"/>
            <w:tcBorders>
              <w:top w:val="single" w:sz="4" w:space="0" w:color="auto"/>
            </w:tcBorders>
            <w:shd w:val="clear" w:color="auto" w:fill="auto"/>
            <w:noWrap/>
            <w:vAlign w:val="center"/>
            <w:hideMark/>
          </w:tcPr>
          <w:p w14:paraId="4D239F42" w14:textId="737B7A24" w:rsidR="00922C1C" w:rsidRPr="00BB301B" w:rsidRDefault="00922C1C" w:rsidP="00D32ECF">
            <w:pPr>
              <w:spacing w:line="360" w:lineRule="exact"/>
              <w:jc w:val="center"/>
              <w:rPr>
                <w:b/>
                <w:sz w:val="22"/>
              </w:rPr>
            </w:pPr>
            <w:r>
              <w:rPr>
                <w:b/>
                <w:sz w:val="22"/>
              </w:rPr>
              <w:t>R-O model param</w:t>
            </w:r>
            <w:r w:rsidR="00D32ECF">
              <w:rPr>
                <w:b/>
                <w:sz w:val="22"/>
              </w:rPr>
              <w:t>e</w:t>
            </w:r>
            <w:r>
              <w:rPr>
                <w:b/>
                <w:sz w:val="22"/>
              </w:rPr>
              <w:t>ter</w:t>
            </w:r>
          </w:p>
        </w:tc>
      </w:tr>
      <w:tr w:rsidR="00922C1C" w:rsidRPr="00A66B7A" w14:paraId="6410E529" w14:textId="77777777" w:rsidTr="005B0691">
        <w:trPr>
          <w:trHeight w:val="258"/>
          <w:jc w:val="center"/>
        </w:trPr>
        <w:tc>
          <w:tcPr>
            <w:tcW w:w="1789" w:type="dxa"/>
            <w:vMerge/>
            <w:tcBorders>
              <w:bottom w:val="single" w:sz="4" w:space="0" w:color="auto"/>
            </w:tcBorders>
            <w:shd w:val="clear" w:color="auto" w:fill="auto"/>
            <w:noWrap/>
            <w:vAlign w:val="center"/>
          </w:tcPr>
          <w:p w14:paraId="554417F6" w14:textId="77777777" w:rsidR="00922C1C" w:rsidRPr="00A66B7A" w:rsidRDefault="00922C1C" w:rsidP="00A02A5C"/>
        </w:tc>
        <w:tc>
          <w:tcPr>
            <w:tcW w:w="1989" w:type="dxa"/>
            <w:vMerge/>
            <w:tcBorders>
              <w:bottom w:val="single" w:sz="4" w:space="0" w:color="auto"/>
            </w:tcBorders>
            <w:shd w:val="clear" w:color="auto" w:fill="auto"/>
            <w:noWrap/>
            <w:vAlign w:val="center"/>
          </w:tcPr>
          <w:p w14:paraId="30581DD2" w14:textId="77777777" w:rsidR="00922C1C" w:rsidRDefault="00922C1C" w:rsidP="00A02A5C">
            <w:pPr>
              <w:spacing w:line="360" w:lineRule="exact"/>
              <w:jc w:val="center"/>
              <w:rPr>
                <w:b/>
                <w:sz w:val="22"/>
              </w:rPr>
            </w:pPr>
          </w:p>
        </w:tc>
        <w:tc>
          <w:tcPr>
            <w:tcW w:w="1852" w:type="dxa"/>
            <w:vMerge/>
            <w:tcBorders>
              <w:bottom w:val="single" w:sz="4" w:space="0" w:color="auto"/>
            </w:tcBorders>
            <w:shd w:val="clear" w:color="auto" w:fill="auto"/>
            <w:noWrap/>
            <w:vAlign w:val="center"/>
          </w:tcPr>
          <w:p w14:paraId="3F7CD8E1" w14:textId="77777777" w:rsidR="00922C1C" w:rsidRDefault="00922C1C" w:rsidP="00A02A5C">
            <w:pPr>
              <w:spacing w:line="360" w:lineRule="exact"/>
              <w:jc w:val="center"/>
              <w:rPr>
                <w:b/>
                <w:sz w:val="22"/>
              </w:rPr>
            </w:pPr>
          </w:p>
        </w:tc>
        <w:tc>
          <w:tcPr>
            <w:tcW w:w="1424" w:type="dxa"/>
            <w:vMerge/>
            <w:tcBorders>
              <w:bottom w:val="single" w:sz="4" w:space="0" w:color="auto"/>
            </w:tcBorders>
            <w:shd w:val="clear" w:color="auto" w:fill="auto"/>
            <w:noWrap/>
            <w:vAlign w:val="center"/>
          </w:tcPr>
          <w:p w14:paraId="3399168A" w14:textId="77777777" w:rsidR="00922C1C" w:rsidRDefault="00922C1C" w:rsidP="00A02A5C">
            <w:pPr>
              <w:spacing w:line="360" w:lineRule="exact"/>
              <w:jc w:val="center"/>
              <w:rPr>
                <w:b/>
                <w:sz w:val="22"/>
              </w:rPr>
            </w:pPr>
          </w:p>
        </w:tc>
        <w:tc>
          <w:tcPr>
            <w:tcW w:w="1116" w:type="dxa"/>
            <w:tcBorders>
              <w:bottom w:val="single" w:sz="4" w:space="0" w:color="auto"/>
            </w:tcBorders>
            <w:shd w:val="clear" w:color="auto" w:fill="auto"/>
            <w:noWrap/>
            <w:vAlign w:val="center"/>
          </w:tcPr>
          <w:p w14:paraId="13160078" w14:textId="576BDFD7" w:rsidR="00922C1C" w:rsidRPr="00922C1C" w:rsidRDefault="00922C1C" w:rsidP="00A02A5C">
            <w:pPr>
              <w:spacing w:line="360" w:lineRule="exact"/>
              <w:jc w:val="center"/>
              <w:rPr>
                <w:rFonts w:eastAsia="宋体"/>
                <w:b/>
                <w:sz w:val="22"/>
                <w:lang w:eastAsia="zh-CN"/>
              </w:rPr>
            </w:pPr>
            <w:r>
              <w:rPr>
                <w:rFonts w:eastAsia="宋体" w:hint="eastAsia"/>
                <w:b/>
                <w:sz w:val="22"/>
                <w:lang w:eastAsia="zh-CN"/>
              </w:rPr>
              <w:t>K</w:t>
            </w:r>
          </w:p>
        </w:tc>
        <w:tc>
          <w:tcPr>
            <w:tcW w:w="1116" w:type="dxa"/>
            <w:tcBorders>
              <w:bottom w:val="single" w:sz="4" w:space="0" w:color="auto"/>
            </w:tcBorders>
            <w:shd w:val="clear" w:color="auto" w:fill="auto"/>
            <w:vAlign w:val="center"/>
          </w:tcPr>
          <w:p w14:paraId="13028E11" w14:textId="607720EE" w:rsidR="00922C1C" w:rsidRPr="00922C1C" w:rsidRDefault="00922C1C" w:rsidP="00A02A5C">
            <w:pPr>
              <w:spacing w:line="360" w:lineRule="exact"/>
              <w:jc w:val="center"/>
              <w:rPr>
                <w:rFonts w:eastAsia="宋体"/>
                <w:b/>
                <w:sz w:val="22"/>
                <w:lang w:eastAsia="zh-CN"/>
              </w:rPr>
            </w:pPr>
            <w:r>
              <w:rPr>
                <w:rFonts w:eastAsia="宋体" w:hint="eastAsia"/>
                <w:b/>
                <w:sz w:val="22"/>
                <w:lang w:eastAsia="zh-CN"/>
              </w:rPr>
              <w:t>n</w:t>
            </w:r>
          </w:p>
        </w:tc>
      </w:tr>
      <w:tr w:rsidR="00922C1C" w:rsidRPr="00A66B7A" w14:paraId="24916A3E" w14:textId="77777777" w:rsidTr="00D32ECF">
        <w:trPr>
          <w:trHeight w:val="240"/>
          <w:jc w:val="center"/>
        </w:trPr>
        <w:tc>
          <w:tcPr>
            <w:tcW w:w="1789" w:type="dxa"/>
            <w:shd w:val="clear" w:color="auto" w:fill="auto"/>
            <w:noWrap/>
            <w:vAlign w:val="center"/>
          </w:tcPr>
          <w:p w14:paraId="4FEECE13" w14:textId="77777777" w:rsidR="00922C1C" w:rsidRPr="00BB301B" w:rsidRDefault="00922C1C" w:rsidP="00A02A5C">
            <w:pPr>
              <w:spacing w:line="360" w:lineRule="exact"/>
              <w:jc w:val="center"/>
              <w:rPr>
                <w:rFonts w:ascii="Cambria Math" w:hAnsi="Cambria Math"/>
                <w:b/>
                <w:sz w:val="22"/>
              </w:rPr>
            </w:pPr>
            <w:r w:rsidRPr="00BB301B">
              <w:rPr>
                <w:rFonts w:ascii="Cambria Math" w:hAnsi="Cambria Math" w:hint="eastAsia"/>
                <w:b/>
                <w:sz w:val="22"/>
              </w:rPr>
              <w:t>Q</w:t>
            </w:r>
            <w:r w:rsidRPr="00BB301B">
              <w:rPr>
                <w:rFonts w:ascii="Cambria Math" w:hAnsi="Cambria Math"/>
                <w:b/>
                <w:sz w:val="22"/>
              </w:rPr>
              <w:t>89</w:t>
            </w:r>
            <w:r w:rsidRPr="00BB301B">
              <w:rPr>
                <w:rFonts w:ascii="Cambria Math" w:hAnsi="Cambria Math" w:hint="eastAsia"/>
                <w:b/>
                <w:sz w:val="22"/>
              </w:rPr>
              <w:t>0</w:t>
            </w:r>
            <w:r w:rsidRPr="00BB301B">
              <w:rPr>
                <w:rFonts w:ascii="Cambria Math" w:hAnsi="Cambria Math"/>
                <w:b/>
                <w:sz w:val="22"/>
              </w:rPr>
              <w:t>D-10mm</w:t>
            </w:r>
          </w:p>
        </w:tc>
        <w:tc>
          <w:tcPr>
            <w:tcW w:w="1989" w:type="dxa"/>
            <w:shd w:val="clear" w:color="auto" w:fill="auto"/>
            <w:noWrap/>
            <w:vAlign w:val="center"/>
          </w:tcPr>
          <w:p w14:paraId="17647CD5" w14:textId="4B66E38E" w:rsidR="00922C1C" w:rsidRPr="00BB301B" w:rsidRDefault="005B0691" w:rsidP="00A02A5C">
            <w:pPr>
              <w:spacing w:line="360" w:lineRule="exact"/>
              <w:jc w:val="center"/>
              <w:rPr>
                <w:sz w:val="22"/>
              </w:rPr>
            </w:pPr>
            <w:r>
              <w:rPr>
                <w:sz w:val="22"/>
              </w:rPr>
              <w:t>1128.90</w:t>
            </w:r>
          </w:p>
        </w:tc>
        <w:tc>
          <w:tcPr>
            <w:tcW w:w="1852" w:type="dxa"/>
            <w:shd w:val="clear" w:color="auto" w:fill="auto"/>
            <w:noWrap/>
            <w:vAlign w:val="center"/>
          </w:tcPr>
          <w:p w14:paraId="0515A743" w14:textId="7DD0518E" w:rsidR="00922C1C" w:rsidRPr="00BB301B" w:rsidRDefault="005B0691" w:rsidP="00A02A5C">
            <w:pPr>
              <w:spacing w:line="360" w:lineRule="exact"/>
              <w:jc w:val="center"/>
              <w:rPr>
                <w:sz w:val="22"/>
              </w:rPr>
            </w:pPr>
            <w:r>
              <w:rPr>
                <w:sz w:val="22"/>
              </w:rPr>
              <w:t>1153.45</w:t>
            </w:r>
          </w:p>
        </w:tc>
        <w:tc>
          <w:tcPr>
            <w:tcW w:w="1424" w:type="dxa"/>
            <w:shd w:val="clear" w:color="auto" w:fill="auto"/>
            <w:noWrap/>
            <w:vAlign w:val="center"/>
          </w:tcPr>
          <w:p w14:paraId="2ABE6B71" w14:textId="372B2FEB" w:rsidR="00922C1C" w:rsidRPr="00BB301B" w:rsidRDefault="005B0691" w:rsidP="00A02A5C">
            <w:pPr>
              <w:spacing w:line="360" w:lineRule="exact"/>
              <w:jc w:val="center"/>
              <w:rPr>
                <w:sz w:val="22"/>
              </w:rPr>
            </w:pPr>
            <w:r>
              <w:rPr>
                <w:sz w:val="22"/>
              </w:rPr>
              <w:t>0.98</w:t>
            </w:r>
          </w:p>
        </w:tc>
        <w:tc>
          <w:tcPr>
            <w:tcW w:w="1116" w:type="dxa"/>
            <w:shd w:val="clear" w:color="auto" w:fill="auto"/>
            <w:noWrap/>
            <w:vAlign w:val="center"/>
          </w:tcPr>
          <w:p w14:paraId="662C8712" w14:textId="451C6F39" w:rsidR="00922C1C" w:rsidRPr="00BB301B" w:rsidRDefault="005B0691" w:rsidP="00A02A5C">
            <w:pPr>
              <w:spacing w:line="360" w:lineRule="exact"/>
              <w:jc w:val="center"/>
              <w:rPr>
                <w:sz w:val="22"/>
              </w:rPr>
            </w:pPr>
            <w:r>
              <w:rPr>
                <w:sz w:val="22"/>
              </w:rPr>
              <w:t>1559</w:t>
            </w:r>
          </w:p>
        </w:tc>
        <w:tc>
          <w:tcPr>
            <w:tcW w:w="1116" w:type="dxa"/>
            <w:shd w:val="clear" w:color="auto" w:fill="auto"/>
            <w:noWrap/>
            <w:vAlign w:val="center"/>
          </w:tcPr>
          <w:p w14:paraId="5546A025" w14:textId="017545E3" w:rsidR="00922C1C" w:rsidRPr="00BB301B" w:rsidRDefault="005B0691" w:rsidP="00A02A5C">
            <w:pPr>
              <w:spacing w:line="360" w:lineRule="exact"/>
              <w:jc w:val="center"/>
              <w:rPr>
                <w:sz w:val="22"/>
              </w:rPr>
            </w:pPr>
            <w:r>
              <w:rPr>
                <w:sz w:val="22"/>
              </w:rPr>
              <w:t>0.09</w:t>
            </w:r>
          </w:p>
        </w:tc>
      </w:tr>
      <w:tr w:rsidR="00922C1C" w:rsidRPr="00A66B7A" w14:paraId="7B582256" w14:textId="77777777" w:rsidTr="00D32ECF">
        <w:trPr>
          <w:trHeight w:val="240"/>
          <w:jc w:val="center"/>
        </w:trPr>
        <w:tc>
          <w:tcPr>
            <w:tcW w:w="1789" w:type="dxa"/>
            <w:tcBorders>
              <w:bottom w:val="single" w:sz="4" w:space="0" w:color="auto"/>
            </w:tcBorders>
            <w:shd w:val="clear" w:color="auto" w:fill="auto"/>
            <w:noWrap/>
            <w:vAlign w:val="center"/>
          </w:tcPr>
          <w:p w14:paraId="79A5A037" w14:textId="77777777" w:rsidR="00922C1C" w:rsidRPr="00BB301B" w:rsidRDefault="00922C1C" w:rsidP="00A02A5C">
            <w:pPr>
              <w:spacing w:line="360" w:lineRule="exact"/>
              <w:jc w:val="center"/>
              <w:rPr>
                <w:rFonts w:ascii="Cambria Math" w:hAnsi="Cambria Math"/>
                <w:b/>
                <w:sz w:val="22"/>
              </w:rPr>
            </w:pPr>
            <w:r w:rsidRPr="00BB301B">
              <w:rPr>
                <w:rFonts w:ascii="Cambria Math" w:hAnsi="Cambria Math" w:hint="eastAsia"/>
                <w:b/>
                <w:sz w:val="22"/>
              </w:rPr>
              <w:t>Q</w:t>
            </w:r>
            <w:r w:rsidRPr="00BB301B">
              <w:rPr>
                <w:rFonts w:ascii="Cambria Math" w:hAnsi="Cambria Math"/>
                <w:b/>
                <w:sz w:val="22"/>
              </w:rPr>
              <w:t>890</w:t>
            </w:r>
            <w:r w:rsidRPr="00BB301B">
              <w:rPr>
                <w:rFonts w:ascii="Cambria Math" w:hAnsi="Cambria Math" w:hint="eastAsia"/>
                <w:b/>
                <w:sz w:val="22"/>
              </w:rPr>
              <w:t>D</w:t>
            </w:r>
            <w:r w:rsidRPr="00BB301B">
              <w:rPr>
                <w:rFonts w:ascii="Cambria Math" w:hAnsi="Cambria Math"/>
                <w:b/>
                <w:sz w:val="22"/>
              </w:rPr>
              <w:t>-2</w:t>
            </w:r>
            <w:r w:rsidRPr="00BB301B">
              <w:rPr>
                <w:rFonts w:ascii="Cambria Math" w:hAnsi="Cambria Math" w:hint="eastAsia"/>
                <w:b/>
                <w:sz w:val="22"/>
              </w:rPr>
              <w:t>0mm</w:t>
            </w:r>
          </w:p>
        </w:tc>
        <w:tc>
          <w:tcPr>
            <w:tcW w:w="1989" w:type="dxa"/>
            <w:tcBorders>
              <w:bottom w:val="single" w:sz="4" w:space="0" w:color="auto"/>
            </w:tcBorders>
            <w:shd w:val="clear" w:color="auto" w:fill="auto"/>
            <w:noWrap/>
            <w:vAlign w:val="center"/>
          </w:tcPr>
          <w:p w14:paraId="62005A0F" w14:textId="2F5D75B8" w:rsidR="00922C1C" w:rsidRPr="00BB301B" w:rsidRDefault="005B0691" w:rsidP="00A02A5C">
            <w:pPr>
              <w:spacing w:line="360" w:lineRule="exact"/>
              <w:jc w:val="center"/>
              <w:rPr>
                <w:sz w:val="22"/>
              </w:rPr>
            </w:pPr>
            <w:r>
              <w:rPr>
                <w:sz w:val="22"/>
              </w:rPr>
              <w:t>934.73</w:t>
            </w:r>
          </w:p>
        </w:tc>
        <w:tc>
          <w:tcPr>
            <w:tcW w:w="1852" w:type="dxa"/>
            <w:tcBorders>
              <w:bottom w:val="single" w:sz="4" w:space="0" w:color="auto"/>
            </w:tcBorders>
            <w:shd w:val="clear" w:color="auto" w:fill="auto"/>
            <w:noWrap/>
            <w:vAlign w:val="center"/>
          </w:tcPr>
          <w:p w14:paraId="428BE9DC" w14:textId="678744CA" w:rsidR="00922C1C" w:rsidRPr="00BB301B" w:rsidRDefault="005B0691" w:rsidP="00A02A5C">
            <w:pPr>
              <w:spacing w:line="360" w:lineRule="exact"/>
              <w:jc w:val="center"/>
              <w:rPr>
                <w:sz w:val="22"/>
              </w:rPr>
            </w:pPr>
            <w:r>
              <w:rPr>
                <w:sz w:val="22"/>
              </w:rPr>
              <w:t>980.23</w:t>
            </w:r>
          </w:p>
        </w:tc>
        <w:tc>
          <w:tcPr>
            <w:tcW w:w="1424" w:type="dxa"/>
            <w:tcBorders>
              <w:bottom w:val="single" w:sz="4" w:space="0" w:color="auto"/>
            </w:tcBorders>
            <w:shd w:val="clear" w:color="auto" w:fill="auto"/>
            <w:noWrap/>
            <w:vAlign w:val="center"/>
          </w:tcPr>
          <w:p w14:paraId="0C9772CB" w14:textId="0CC49A7D" w:rsidR="00922C1C" w:rsidRPr="00BB301B" w:rsidRDefault="005B0691" w:rsidP="00A02A5C">
            <w:pPr>
              <w:spacing w:line="360" w:lineRule="exact"/>
              <w:jc w:val="center"/>
              <w:rPr>
                <w:sz w:val="22"/>
              </w:rPr>
            </w:pPr>
            <w:r>
              <w:rPr>
                <w:sz w:val="22"/>
              </w:rPr>
              <w:t>0.95</w:t>
            </w:r>
          </w:p>
        </w:tc>
        <w:tc>
          <w:tcPr>
            <w:tcW w:w="1116" w:type="dxa"/>
            <w:tcBorders>
              <w:bottom w:val="single" w:sz="4" w:space="0" w:color="auto"/>
            </w:tcBorders>
            <w:shd w:val="clear" w:color="auto" w:fill="auto"/>
            <w:noWrap/>
            <w:vAlign w:val="center"/>
          </w:tcPr>
          <w:p w14:paraId="291B8F5E" w14:textId="0373AD78" w:rsidR="00922C1C" w:rsidRPr="00BB301B" w:rsidRDefault="005B0691" w:rsidP="00A02A5C">
            <w:pPr>
              <w:spacing w:line="360" w:lineRule="exact"/>
              <w:jc w:val="center"/>
              <w:rPr>
                <w:sz w:val="22"/>
              </w:rPr>
            </w:pPr>
            <w:r>
              <w:rPr>
                <w:sz w:val="22"/>
              </w:rPr>
              <w:t>1280</w:t>
            </w:r>
          </w:p>
        </w:tc>
        <w:tc>
          <w:tcPr>
            <w:tcW w:w="1116" w:type="dxa"/>
            <w:tcBorders>
              <w:bottom w:val="single" w:sz="4" w:space="0" w:color="auto"/>
            </w:tcBorders>
            <w:shd w:val="clear" w:color="auto" w:fill="auto"/>
            <w:noWrap/>
            <w:vAlign w:val="center"/>
          </w:tcPr>
          <w:p w14:paraId="2157D6C7" w14:textId="0B2CCBE0" w:rsidR="00922C1C" w:rsidRPr="00BB301B" w:rsidRDefault="005B0691" w:rsidP="00A02A5C">
            <w:pPr>
              <w:spacing w:line="360" w:lineRule="exact"/>
              <w:jc w:val="center"/>
              <w:rPr>
                <w:sz w:val="22"/>
              </w:rPr>
            </w:pPr>
            <w:r>
              <w:rPr>
                <w:sz w:val="22"/>
              </w:rPr>
              <w:t>0.0738</w:t>
            </w:r>
          </w:p>
        </w:tc>
      </w:tr>
    </w:tbl>
    <w:p w14:paraId="021A42BA" w14:textId="77777777" w:rsidR="00222CAF" w:rsidRDefault="00222CAF" w:rsidP="006E3664">
      <w:pPr>
        <w:pStyle w:val="Paragraph"/>
        <w:tabs>
          <w:tab w:val="left" w:pos="426"/>
        </w:tabs>
        <w:ind w:firstLineChars="191" w:firstLine="443"/>
      </w:pPr>
    </w:p>
    <w:p w14:paraId="4869D8FD" w14:textId="6A25B007" w:rsidR="00222CAF" w:rsidRDefault="00222CAF" w:rsidP="00222CAF">
      <w:pPr>
        <w:pStyle w:val="Figures"/>
      </w:pPr>
      <w:r>
        <w:rPr>
          <w:noProof/>
          <w:lang w:eastAsia="zh-CN"/>
        </w:rPr>
        <w:lastRenderedPageBreak/>
        <w:drawing>
          <wp:inline distT="0" distB="0" distL="0" distR="0" wp14:anchorId="2D8AC18B" wp14:editId="15AE3E0A">
            <wp:extent cx="3895862" cy="2286267"/>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12277" cy="2295900"/>
                    </a:xfrm>
                    <a:prstGeom prst="rect">
                      <a:avLst/>
                    </a:prstGeom>
                    <a:noFill/>
                  </pic:spPr>
                </pic:pic>
              </a:graphicData>
            </a:graphic>
          </wp:inline>
        </w:drawing>
      </w:r>
    </w:p>
    <w:p w14:paraId="3ED9455D" w14:textId="35F53E9C" w:rsidR="00222CAF" w:rsidRPr="003258C3" w:rsidRDefault="00222CAF" w:rsidP="00222CAF">
      <w:pPr>
        <w:pStyle w:val="Captions"/>
      </w:pPr>
      <w:r w:rsidRPr="003258C3">
        <w:t xml:space="preserve">Figure </w:t>
      </w:r>
      <w:r>
        <w:t>4: Procedures for finding the constitutive model of the material</w:t>
      </w:r>
    </w:p>
    <w:p w14:paraId="7E850D91" w14:textId="77777777" w:rsidR="00222CAF" w:rsidRDefault="00222CAF" w:rsidP="00222CAF">
      <w:pPr>
        <w:pStyle w:val="Figures"/>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7"/>
        <w:gridCol w:w="4729"/>
      </w:tblGrid>
      <w:tr w:rsidR="00DB2D54" w14:paraId="122A46FA" w14:textId="77777777" w:rsidTr="00C72630">
        <w:trPr>
          <w:trHeight w:val="3346"/>
        </w:trPr>
        <w:tc>
          <w:tcPr>
            <w:tcW w:w="4643" w:type="dxa"/>
          </w:tcPr>
          <w:p w14:paraId="3764F3AE" w14:textId="402F9005" w:rsidR="00C72630" w:rsidRDefault="00C72630" w:rsidP="00222CAF">
            <w:pPr>
              <w:pStyle w:val="Figures"/>
            </w:pPr>
            <w:r>
              <w:rPr>
                <w:noProof/>
                <w:lang w:eastAsia="zh-CN"/>
              </w:rPr>
              <w:drawing>
                <wp:inline distT="0" distB="0" distL="0" distR="0" wp14:anchorId="7BB4E05C" wp14:editId="3B8F9CFC">
                  <wp:extent cx="2806700" cy="2172970"/>
                  <wp:effectExtent l="0" t="0" r="0" b="0"/>
                  <wp:docPr id="1" name="图表 1">
                    <a:extLst xmlns:a="http://schemas.openxmlformats.org/drawingml/2006/main">
                      <a:ext uri="{FF2B5EF4-FFF2-40B4-BE49-F238E27FC236}">
                        <a16:creationId xmlns:lc="http://schemas.openxmlformats.org/drawingml/2006/lockedCanvas" xmlns="" xmlns:a16="http://schemas.microsoft.com/office/drawing/2014/main" xmlns:xdr="http://schemas.openxmlformats.org/drawingml/2006/spreadsheetDrawing" xmlns:w="http://schemas.openxmlformats.org/wordprocessingml/2006/main" xmlns:w10="urn:schemas-microsoft-com:office:word" xmlns:v="urn:schemas-microsoft-com:vml" xmlns:o="urn:schemas-microsoft-com:office:office" id="{00000000-0008-0000-04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tc>
        <w:tc>
          <w:tcPr>
            <w:tcW w:w="4643" w:type="dxa"/>
          </w:tcPr>
          <w:p w14:paraId="36E534E0" w14:textId="6A849E4B" w:rsidR="00C72630" w:rsidRDefault="00DB2D54" w:rsidP="00222CAF">
            <w:pPr>
              <w:pStyle w:val="Figures"/>
            </w:pPr>
            <w:r>
              <w:rPr>
                <w:noProof/>
                <w:lang w:eastAsia="zh-CN"/>
              </w:rPr>
              <w:drawing>
                <wp:inline distT="0" distB="0" distL="0" distR="0" wp14:anchorId="7CB98420" wp14:editId="5122CC7D">
                  <wp:extent cx="2918460" cy="2213278"/>
                  <wp:effectExtent l="0" t="0" r="0" b="0"/>
                  <wp:docPr id="2" name="图表 2">
                    <a:extLst xmlns:a="http://schemas.openxmlformats.org/drawingml/2006/main">
                      <a:ext uri="{FF2B5EF4-FFF2-40B4-BE49-F238E27FC236}">
                        <a16:creationId xmlns:lc="http://schemas.openxmlformats.org/drawingml/2006/lockedCanvas" xmlns:a16="http://schemas.microsoft.com/office/drawing/2014/main" xmlns="" xmlns:xdr="http://schemas.openxmlformats.org/drawingml/2006/spreadsheetDrawing" xmlns:w="http://schemas.openxmlformats.org/wordprocessingml/2006/main" xmlns:w10="urn:schemas-microsoft-com:office:word" xmlns:v="urn:schemas-microsoft-com:vml" xmlns:o="urn:schemas-microsoft-com:office:office" id="{00000000-0008-0000-04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tc>
      </w:tr>
      <w:tr w:rsidR="00DB2D54" w14:paraId="326E4972" w14:textId="77777777" w:rsidTr="00C72630">
        <w:tc>
          <w:tcPr>
            <w:tcW w:w="4643" w:type="dxa"/>
          </w:tcPr>
          <w:p w14:paraId="7AF190E0" w14:textId="52E82E06" w:rsidR="00C72630" w:rsidRPr="00F66BBE" w:rsidRDefault="00F66BBE" w:rsidP="00CE32A2">
            <w:pPr>
              <w:pStyle w:val="Captions"/>
            </w:pPr>
            <w:r w:rsidRPr="003258C3">
              <w:t xml:space="preserve">Figure </w:t>
            </w:r>
            <w:r>
              <w:t xml:space="preserve">5: </w:t>
            </w:r>
            <w:r w:rsidR="00CE32A2">
              <w:t>Load-deformation response of the Q890-10mm</w:t>
            </w:r>
          </w:p>
        </w:tc>
        <w:tc>
          <w:tcPr>
            <w:tcW w:w="4643" w:type="dxa"/>
          </w:tcPr>
          <w:p w14:paraId="204FDA16" w14:textId="078DAB32" w:rsidR="00C72630" w:rsidRDefault="00F66BBE" w:rsidP="00CE32A2">
            <w:pPr>
              <w:pStyle w:val="Figures"/>
            </w:pPr>
            <w:r w:rsidRPr="0060382D">
              <w:rPr>
                <w:rFonts w:eastAsia="Times New Roman"/>
                <w:sz w:val="20"/>
              </w:rPr>
              <w:t xml:space="preserve">Figure 6: </w:t>
            </w:r>
            <w:r w:rsidR="00CE32A2" w:rsidRPr="0060382D">
              <w:rPr>
                <w:rFonts w:eastAsia="Times New Roman"/>
                <w:sz w:val="20"/>
              </w:rPr>
              <w:t>Load-deformation response of the Q890-20mm</w:t>
            </w:r>
          </w:p>
        </w:tc>
      </w:tr>
    </w:tbl>
    <w:p w14:paraId="734B713D" w14:textId="77777777" w:rsidR="00C72630" w:rsidRPr="00CE32A2" w:rsidRDefault="00C72630" w:rsidP="00222CAF">
      <w:pPr>
        <w:pStyle w:val="Figures"/>
      </w:pPr>
    </w:p>
    <w:p w14:paraId="7B6CE114" w14:textId="58EBAC87" w:rsidR="004B4CC1" w:rsidRPr="003258C3" w:rsidRDefault="001E1B09">
      <w:pPr>
        <w:pStyle w:val="2"/>
      </w:pPr>
      <w:r>
        <w:t>Finite Element Model</w:t>
      </w:r>
    </w:p>
    <w:p w14:paraId="7944DB69" w14:textId="7D3EA361" w:rsidR="00A976C0" w:rsidRPr="00240835" w:rsidRDefault="001E1B09" w:rsidP="00240835">
      <w:pPr>
        <w:pStyle w:val="Paragraph"/>
        <w:tabs>
          <w:tab w:val="left" w:pos="426"/>
        </w:tabs>
        <w:ind w:firstLineChars="191" w:firstLine="443"/>
        <w:rPr>
          <w:rFonts w:eastAsia="MS Mincho"/>
        </w:rPr>
      </w:pPr>
      <w:r w:rsidRPr="001E1B09">
        <w:t xml:space="preserve">Considering the symmetry of the specimen, </w:t>
      </w:r>
      <w:r w:rsidR="00DD6086">
        <w:t>a reduced model is created with the aim of increasing the accuracy of the output and reduce the computational time. From Figure 7, it can be seen the reduced model</w:t>
      </w:r>
      <w:r w:rsidR="00240835">
        <w:t xml:space="preserve"> is one eighth of the full model, </w:t>
      </w:r>
      <w:proofErr w:type="gramStart"/>
      <w:r w:rsidR="00240835">
        <w:t>The</w:t>
      </w:r>
      <w:proofErr w:type="gramEnd"/>
      <w:r w:rsidR="00240835">
        <w:t xml:space="preserve"> applied mesh to the welded region is 0.5</w:t>
      </w:r>
      <w:r w:rsidR="00240835">
        <w:rPr>
          <w:rFonts w:eastAsia="宋体" w:hint="eastAsia"/>
          <w:lang w:eastAsia="zh-CN"/>
        </w:rPr>
        <w:t xml:space="preserve"> </w:t>
      </w:r>
      <m:oMath>
        <m:r>
          <m:rPr>
            <m:sty m:val="p"/>
          </m:rPr>
          <w:rPr>
            <w:rFonts w:ascii="Cambria Math" w:eastAsia="宋体" w:hAnsi="Cambria Math"/>
            <w:lang w:eastAsia="zh-CN"/>
          </w:rPr>
          <m:t>×</m:t>
        </m:r>
      </m:oMath>
      <w:r w:rsidR="00DD6086">
        <w:t xml:space="preserve"> </w:t>
      </w:r>
      <w:r w:rsidR="00240835">
        <w:t>0.5 mm</w:t>
      </w:r>
      <w:r w:rsidR="00240835">
        <w:rPr>
          <w:vertAlign w:val="superscript"/>
        </w:rPr>
        <w:t>2</w:t>
      </w:r>
      <w:r w:rsidR="00240835">
        <w:t xml:space="preserve">, </w:t>
      </w:r>
      <w:r w:rsidR="00A75FBF">
        <w:t xml:space="preserve">a restricted movement in the X, Y, Z-axis direction is defined on the left face, bottom face and front face respectively. </w:t>
      </w:r>
    </w:p>
    <w:p w14:paraId="1C251094" w14:textId="6B64357F" w:rsidR="00ED4BD4" w:rsidRPr="00A75FBF" w:rsidRDefault="00ED4BD4" w:rsidP="00DD6086">
      <w:pPr>
        <w:pStyle w:val="Figures"/>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8"/>
        <w:gridCol w:w="4648"/>
      </w:tblGrid>
      <w:tr w:rsidR="005A666E" w14:paraId="3EA41D07" w14:textId="77777777" w:rsidTr="005A666E">
        <w:trPr>
          <w:trHeight w:val="2048"/>
        </w:trPr>
        <w:tc>
          <w:tcPr>
            <w:tcW w:w="4643" w:type="dxa"/>
          </w:tcPr>
          <w:p w14:paraId="3B420476" w14:textId="7E653B19" w:rsidR="005A666E" w:rsidRDefault="005A666E" w:rsidP="00DD6086">
            <w:pPr>
              <w:pStyle w:val="Figures"/>
            </w:pPr>
            <w:r w:rsidRPr="00DD6086">
              <w:rPr>
                <w:noProof/>
                <w:lang w:eastAsia="zh-CN"/>
              </w:rPr>
              <w:drawing>
                <wp:inline distT="0" distB="0" distL="0" distR="0" wp14:anchorId="0C9938ED" wp14:editId="23BB9E72">
                  <wp:extent cx="2893455" cy="1260000"/>
                  <wp:effectExtent l="0" t="0" r="2540" b="0"/>
                  <wp:docPr id="7" name="图片 7" descr="C:\Users\zhaochen\AppData\Local\Temp\152872393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zhaochen\AppData\Local\Temp\1528723935(1).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93455" cy="1260000"/>
                          </a:xfrm>
                          <a:prstGeom prst="rect">
                            <a:avLst/>
                          </a:prstGeom>
                          <a:noFill/>
                          <a:ln>
                            <a:noFill/>
                          </a:ln>
                        </pic:spPr>
                      </pic:pic>
                    </a:graphicData>
                  </a:graphic>
                </wp:inline>
              </w:drawing>
            </w:r>
          </w:p>
        </w:tc>
        <w:tc>
          <w:tcPr>
            <w:tcW w:w="4643" w:type="dxa"/>
          </w:tcPr>
          <w:p w14:paraId="6EB2062F" w14:textId="0250BD03" w:rsidR="005A666E" w:rsidRDefault="005A666E" w:rsidP="00DD6086">
            <w:pPr>
              <w:pStyle w:val="Figures"/>
            </w:pPr>
            <w:r w:rsidRPr="005A666E">
              <w:rPr>
                <w:noProof/>
                <w:lang w:eastAsia="zh-CN"/>
              </w:rPr>
              <w:drawing>
                <wp:inline distT="0" distB="0" distL="0" distR="0" wp14:anchorId="3395DBB2" wp14:editId="51CE471C">
                  <wp:extent cx="2902721" cy="1260000"/>
                  <wp:effectExtent l="0" t="0" r="0" b="0"/>
                  <wp:docPr id="8" name="图片 8" descr="C:\Users\zhaochen\AppData\Local\Temp\152872443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zhaochen\AppData\Local\Temp\1528724436(1).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902721" cy="1260000"/>
                          </a:xfrm>
                          <a:prstGeom prst="rect">
                            <a:avLst/>
                          </a:prstGeom>
                          <a:noFill/>
                          <a:ln>
                            <a:noFill/>
                          </a:ln>
                        </pic:spPr>
                      </pic:pic>
                    </a:graphicData>
                  </a:graphic>
                </wp:inline>
              </w:drawing>
            </w:r>
          </w:p>
        </w:tc>
      </w:tr>
      <w:tr w:rsidR="005A666E" w14:paraId="66D18953" w14:textId="77777777" w:rsidTr="005A666E">
        <w:tc>
          <w:tcPr>
            <w:tcW w:w="4643" w:type="dxa"/>
          </w:tcPr>
          <w:p w14:paraId="38FA7B5F" w14:textId="3B959AB3" w:rsidR="005A666E" w:rsidRDefault="002F5C74" w:rsidP="002F5C74">
            <w:pPr>
              <w:pStyle w:val="Captions"/>
              <w:rPr>
                <w:lang w:eastAsia="zh-CN"/>
              </w:rPr>
            </w:pPr>
            <w:r>
              <w:rPr>
                <w:lang w:eastAsia="zh-CN"/>
              </w:rPr>
              <w:t xml:space="preserve">Figure 7.1 </w:t>
            </w:r>
            <w:r w:rsidR="00A75FBF">
              <w:rPr>
                <w:rFonts w:hint="eastAsia"/>
                <w:lang w:eastAsia="zh-CN"/>
              </w:rPr>
              <w:t>Model mesh</w:t>
            </w:r>
          </w:p>
        </w:tc>
        <w:tc>
          <w:tcPr>
            <w:tcW w:w="4643" w:type="dxa"/>
          </w:tcPr>
          <w:p w14:paraId="7C5BBF94" w14:textId="72169ECA" w:rsidR="005A666E" w:rsidRDefault="002F5C74" w:rsidP="002F5C74">
            <w:pPr>
              <w:pStyle w:val="Captions"/>
              <w:rPr>
                <w:lang w:eastAsia="zh-CN"/>
              </w:rPr>
            </w:pPr>
            <w:r>
              <w:rPr>
                <w:lang w:eastAsia="zh-CN"/>
              </w:rPr>
              <w:t xml:space="preserve">Figure 7.2 </w:t>
            </w:r>
            <w:r w:rsidR="005A666E">
              <w:rPr>
                <w:rFonts w:hint="eastAsia"/>
                <w:lang w:eastAsia="zh-CN"/>
              </w:rPr>
              <w:t>B</w:t>
            </w:r>
            <w:r w:rsidR="005A666E">
              <w:rPr>
                <w:lang w:eastAsia="zh-CN"/>
              </w:rPr>
              <w:t>ottom</w:t>
            </w:r>
            <w:r w:rsidR="00390E87">
              <w:rPr>
                <w:lang w:eastAsia="zh-CN"/>
              </w:rPr>
              <w:t xml:space="preserve"> </w:t>
            </w:r>
            <w:r w:rsidR="00A75FBF">
              <w:rPr>
                <w:lang w:eastAsia="zh-CN"/>
              </w:rPr>
              <w:t>f</w:t>
            </w:r>
            <w:r w:rsidR="005A666E">
              <w:rPr>
                <w:lang w:eastAsia="zh-CN"/>
              </w:rPr>
              <w:t>ace boun</w:t>
            </w:r>
            <w:r w:rsidR="00A75FBF">
              <w:rPr>
                <w:lang w:eastAsia="zh-CN"/>
              </w:rPr>
              <w:t>dary condition</w:t>
            </w:r>
          </w:p>
        </w:tc>
      </w:tr>
      <w:tr w:rsidR="005A666E" w14:paraId="4BCD45A7" w14:textId="77777777" w:rsidTr="005A666E">
        <w:tc>
          <w:tcPr>
            <w:tcW w:w="4643" w:type="dxa"/>
          </w:tcPr>
          <w:p w14:paraId="0F8E1909" w14:textId="397D39DA" w:rsidR="005A666E" w:rsidRDefault="005A666E" w:rsidP="00DD6086">
            <w:pPr>
              <w:pStyle w:val="Figures"/>
            </w:pPr>
            <w:r w:rsidRPr="005A666E">
              <w:rPr>
                <w:noProof/>
                <w:lang w:eastAsia="zh-CN"/>
              </w:rPr>
              <w:lastRenderedPageBreak/>
              <w:drawing>
                <wp:inline distT="0" distB="0" distL="0" distR="0" wp14:anchorId="1CB46A63" wp14:editId="44C2CFB6">
                  <wp:extent cx="2884017" cy="1260000"/>
                  <wp:effectExtent l="0" t="0" r="0" b="0"/>
                  <wp:docPr id="9" name="图片 9" descr="C:\Users\zhaochen\AppData\Local\Temp\152872444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zhaochen\AppData\Local\Temp\1528724449(1).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884017" cy="1260000"/>
                          </a:xfrm>
                          <a:prstGeom prst="rect">
                            <a:avLst/>
                          </a:prstGeom>
                          <a:noFill/>
                          <a:ln>
                            <a:noFill/>
                          </a:ln>
                        </pic:spPr>
                      </pic:pic>
                    </a:graphicData>
                  </a:graphic>
                </wp:inline>
              </w:drawing>
            </w:r>
          </w:p>
        </w:tc>
        <w:tc>
          <w:tcPr>
            <w:tcW w:w="4643" w:type="dxa"/>
          </w:tcPr>
          <w:p w14:paraId="5963269D" w14:textId="27DCDF16" w:rsidR="005A666E" w:rsidRDefault="005A666E" w:rsidP="00DD6086">
            <w:pPr>
              <w:pStyle w:val="Figures"/>
            </w:pPr>
            <w:r w:rsidRPr="005A666E">
              <w:rPr>
                <w:noProof/>
                <w:lang w:eastAsia="zh-CN"/>
              </w:rPr>
              <w:drawing>
                <wp:inline distT="0" distB="0" distL="0" distR="0" wp14:anchorId="21B4E151" wp14:editId="3E35BDB8">
                  <wp:extent cx="2894111" cy="1260000"/>
                  <wp:effectExtent l="0" t="0" r="1905" b="0"/>
                  <wp:docPr id="11" name="图片 11" descr="C:\Users\zhaochen\AppData\Local\Temp\15287244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zhaochen\AppData\Local\Temp\1528724463(1).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94111" cy="1260000"/>
                          </a:xfrm>
                          <a:prstGeom prst="rect">
                            <a:avLst/>
                          </a:prstGeom>
                          <a:noFill/>
                          <a:ln>
                            <a:noFill/>
                          </a:ln>
                        </pic:spPr>
                      </pic:pic>
                    </a:graphicData>
                  </a:graphic>
                </wp:inline>
              </w:drawing>
            </w:r>
          </w:p>
        </w:tc>
      </w:tr>
      <w:tr w:rsidR="005A666E" w14:paraId="2B0D639E" w14:textId="77777777" w:rsidTr="005A666E">
        <w:tc>
          <w:tcPr>
            <w:tcW w:w="4643" w:type="dxa"/>
          </w:tcPr>
          <w:p w14:paraId="1CF5F1BC" w14:textId="2094BE51" w:rsidR="005A666E" w:rsidRDefault="002F5C74" w:rsidP="002F5C74">
            <w:pPr>
              <w:pStyle w:val="Captions"/>
            </w:pPr>
            <w:r>
              <w:rPr>
                <w:lang w:eastAsia="zh-CN"/>
              </w:rPr>
              <w:t xml:space="preserve">Figure 7.3 </w:t>
            </w:r>
            <w:r w:rsidR="00A75FBF">
              <w:rPr>
                <w:lang w:eastAsia="zh-CN"/>
              </w:rPr>
              <w:t>Front</w:t>
            </w:r>
            <w:r w:rsidR="00390E87">
              <w:rPr>
                <w:lang w:eastAsia="zh-CN"/>
              </w:rPr>
              <w:t xml:space="preserve"> </w:t>
            </w:r>
            <w:r w:rsidR="00A75FBF">
              <w:rPr>
                <w:lang w:eastAsia="zh-CN"/>
              </w:rPr>
              <w:t>face boundary condition</w:t>
            </w:r>
          </w:p>
        </w:tc>
        <w:tc>
          <w:tcPr>
            <w:tcW w:w="4643" w:type="dxa"/>
          </w:tcPr>
          <w:p w14:paraId="22477983" w14:textId="30279171" w:rsidR="005A666E" w:rsidRDefault="002F5C74" w:rsidP="002F5C74">
            <w:pPr>
              <w:pStyle w:val="Captions"/>
            </w:pPr>
            <w:r>
              <w:rPr>
                <w:lang w:eastAsia="zh-CN"/>
              </w:rPr>
              <w:t xml:space="preserve">Figure 7.4 </w:t>
            </w:r>
            <w:r w:rsidR="00A75FBF">
              <w:rPr>
                <w:lang w:eastAsia="zh-CN"/>
              </w:rPr>
              <w:t>Left</w:t>
            </w:r>
            <w:r w:rsidR="00390E87">
              <w:rPr>
                <w:lang w:eastAsia="zh-CN"/>
              </w:rPr>
              <w:t xml:space="preserve"> </w:t>
            </w:r>
            <w:r w:rsidR="00A75FBF">
              <w:rPr>
                <w:lang w:eastAsia="zh-CN"/>
              </w:rPr>
              <w:t>face boundary condition</w:t>
            </w:r>
          </w:p>
        </w:tc>
      </w:tr>
    </w:tbl>
    <w:p w14:paraId="736D82F2" w14:textId="4803FE39" w:rsidR="00DD6086" w:rsidRDefault="00DD6086" w:rsidP="00DD6086">
      <w:pPr>
        <w:pStyle w:val="Captions"/>
      </w:pPr>
      <w:r w:rsidRPr="003258C3">
        <w:t xml:space="preserve">Figure </w:t>
      </w:r>
      <w:r>
        <w:t xml:space="preserve">7: </w:t>
      </w:r>
      <w:r w:rsidR="00A75FBF">
        <w:t>Mesh and boundary condition of the reduced model</w:t>
      </w:r>
    </w:p>
    <w:p w14:paraId="373B580A" w14:textId="77777777" w:rsidR="00390E87" w:rsidRDefault="00390E87" w:rsidP="00DD6086">
      <w:pPr>
        <w:pStyle w:val="Captions"/>
      </w:pPr>
    </w:p>
    <w:p w14:paraId="7AAD3752" w14:textId="0B158179" w:rsidR="00390E87" w:rsidRDefault="00FA281E" w:rsidP="00FA281E">
      <w:pPr>
        <w:pStyle w:val="2"/>
      </w:pPr>
      <w:r>
        <w:t>Reduced Model Results</w:t>
      </w:r>
    </w:p>
    <w:p w14:paraId="1DD4E302" w14:textId="565880F8" w:rsidR="00FA281E" w:rsidRPr="00DF0E45" w:rsidRDefault="00DF0E45" w:rsidP="00FA281E">
      <w:pPr>
        <w:pStyle w:val="Paragraph"/>
        <w:rPr>
          <w:rFonts w:eastAsia="宋体"/>
          <w:lang w:eastAsia="zh-CN"/>
        </w:rPr>
      </w:pPr>
      <w:r>
        <w:rPr>
          <w:rFonts w:eastAsia="宋体" w:hint="eastAsia"/>
          <w:lang w:eastAsia="zh-CN"/>
        </w:rPr>
        <w:t xml:space="preserve">The results for the reduced model are </w:t>
      </w:r>
      <w:r>
        <w:rPr>
          <w:rFonts w:eastAsia="宋体"/>
          <w:lang w:eastAsia="zh-CN"/>
        </w:rPr>
        <w:t>presented</w:t>
      </w:r>
      <w:r>
        <w:rPr>
          <w:rFonts w:eastAsia="宋体" w:hint="eastAsia"/>
          <w:lang w:eastAsia="zh-CN"/>
        </w:rPr>
        <w:t xml:space="preserve"> </w:t>
      </w:r>
      <w:r>
        <w:rPr>
          <w:rFonts w:eastAsia="宋体"/>
          <w:lang w:eastAsia="zh-CN"/>
        </w:rPr>
        <w:t>in Figure 8. It can be said that the elastic regime is still not well simulated, as the experimental results seems to plasticize earlier. In addition, the failure of the model is not perfectly simulated, as the numerical curve is slightly</w:t>
      </w:r>
      <w:r w:rsidR="00436982">
        <w:rPr>
          <w:rFonts w:eastAsia="宋体"/>
          <w:lang w:eastAsia="zh-CN"/>
        </w:rPr>
        <w:t xml:space="preserve"> extended after the failure of the experimental results and an important drop in the load-carrying capacity is seen. </w:t>
      </w:r>
    </w:p>
    <w:p w14:paraId="1A45B53C" w14:textId="77777777" w:rsidR="00DF0E45" w:rsidRPr="00FA281E" w:rsidRDefault="00DF0E45" w:rsidP="00FA281E">
      <w:pPr>
        <w:pStyle w:val="Paragraph"/>
        <w:rPr>
          <w:rFonts w:eastAsia="MS Mincho"/>
        </w:rPr>
      </w:pPr>
    </w:p>
    <w:p w14:paraId="3B28061B" w14:textId="0FDEC78B" w:rsidR="00FA281E" w:rsidRDefault="00DF0E45" w:rsidP="002F5C74">
      <w:pPr>
        <w:pStyle w:val="Figures"/>
      </w:pPr>
      <w:r>
        <w:rPr>
          <w:noProof/>
          <w:lang w:eastAsia="zh-CN"/>
        </w:rPr>
        <w:drawing>
          <wp:inline distT="0" distB="0" distL="0" distR="0" wp14:anchorId="7099DDD5" wp14:editId="43496D37">
            <wp:extent cx="4421875" cy="2653637"/>
            <wp:effectExtent l="0" t="0" r="0" b="0"/>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14:paraId="21221AC3" w14:textId="1C72850B" w:rsidR="002F5C74" w:rsidRDefault="002F5C74" w:rsidP="002F5C74">
      <w:pPr>
        <w:pStyle w:val="Captions"/>
        <w:rPr>
          <w:rFonts w:eastAsia="MS Mincho"/>
        </w:rPr>
      </w:pPr>
      <w:r w:rsidRPr="003258C3">
        <w:t xml:space="preserve">Figure </w:t>
      </w:r>
      <w:r>
        <w:t xml:space="preserve">8: </w:t>
      </w:r>
      <w:r w:rsidR="00C0199E">
        <w:t>Load Displacement comparison between the experiment and the reduced model</w:t>
      </w:r>
    </w:p>
    <w:p w14:paraId="006C2748" w14:textId="77777777" w:rsidR="002F5C74" w:rsidRDefault="002F5C74" w:rsidP="00FA281E">
      <w:pPr>
        <w:pStyle w:val="Paragraph"/>
        <w:rPr>
          <w:rFonts w:eastAsia="MS Mincho"/>
        </w:rPr>
      </w:pPr>
    </w:p>
    <w:p w14:paraId="08F011FB" w14:textId="77777777" w:rsidR="00DF0E45" w:rsidRPr="00225053" w:rsidRDefault="00DF0E45" w:rsidP="00DF0E45">
      <w:pPr>
        <w:pStyle w:val="Figures"/>
      </w:pPr>
    </w:p>
    <w:p w14:paraId="396DE04A" w14:textId="7B1A2F37" w:rsidR="003258C3" w:rsidRPr="003C2FCD" w:rsidRDefault="005F221A" w:rsidP="003C2FCD">
      <w:pPr>
        <w:pStyle w:val="1"/>
      </w:pPr>
      <w:r w:rsidRPr="003C2FCD">
        <w:t>C</w:t>
      </w:r>
      <w:r w:rsidR="003C2FCD">
        <w:t>ONCLUSIONS</w:t>
      </w:r>
    </w:p>
    <w:p w14:paraId="474241F6" w14:textId="6E914BDA" w:rsidR="005F221A" w:rsidRPr="00225053" w:rsidRDefault="00D66E39" w:rsidP="00D66E39">
      <w:pPr>
        <w:pStyle w:val="Paragraph"/>
      </w:pPr>
      <w:r w:rsidRPr="00225053">
        <w:t xml:space="preserve">This paper </w:t>
      </w:r>
      <w:r w:rsidR="00E60B87" w:rsidRPr="00225053">
        <w:t xml:space="preserve">was </w:t>
      </w:r>
      <w:r w:rsidRPr="00225053">
        <w:t xml:space="preserve">focused on the experiments of </w:t>
      </w:r>
      <w:r w:rsidR="00225053" w:rsidRPr="00225053">
        <w:t xml:space="preserve">transverse </w:t>
      </w:r>
      <w:r w:rsidRPr="00225053">
        <w:t>fillet weld joints made of Q890 steel grade combined with ER120 electrodes</w:t>
      </w:r>
      <w:r w:rsidR="00225053" w:rsidRPr="00225053">
        <w:t xml:space="preserve">. </w:t>
      </w:r>
      <w:r w:rsidRPr="00225053">
        <w:t xml:space="preserve">Based on the </w:t>
      </w:r>
      <w:r w:rsidR="00C630E9" w:rsidRPr="00225053">
        <w:t xml:space="preserve">experimental </w:t>
      </w:r>
      <w:r w:rsidRPr="00225053">
        <w:t>and</w:t>
      </w:r>
      <w:r w:rsidR="00225053" w:rsidRPr="00225053">
        <w:t xml:space="preserve"> numerical</w:t>
      </w:r>
      <w:r w:rsidRPr="00225053">
        <w:t xml:space="preserve"> analy</w:t>
      </w:r>
      <w:r w:rsidR="00225053" w:rsidRPr="00225053">
        <w:t>sis</w:t>
      </w:r>
      <w:r w:rsidRPr="00225053">
        <w:t xml:space="preserve"> results, the conclusions can be drawn as follows.</w:t>
      </w:r>
    </w:p>
    <w:p w14:paraId="70639991" w14:textId="6EFF52DD" w:rsidR="00D66E39" w:rsidRPr="00225053" w:rsidRDefault="00D66E39" w:rsidP="00D66E39">
      <w:pPr>
        <w:pStyle w:val="Paragraph"/>
      </w:pPr>
      <w:r w:rsidRPr="00225053">
        <w:t xml:space="preserve">(1) The </w:t>
      </w:r>
      <w:r w:rsidR="00965C77" w:rsidRPr="00225053">
        <w:t>real</w:t>
      </w:r>
      <w:r w:rsidRPr="00225053">
        <w:t xml:space="preserve"> stress-strain relationship for high strength steel Q890 grade was calibrated, which was based on a trial-and-error approach using simulation through comparing the load-deformation response. Good </w:t>
      </w:r>
      <w:r w:rsidR="00C630E9" w:rsidRPr="00225053">
        <w:t xml:space="preserve">coherence </w:t>
      </w:r>
      <w:r w:rsidR="00E60B87" w:rsidRPr="00225053">
        <w:t xml:space="preserve">of </w:t>
      </w:r>
      <w:r w:rsidRPr="00225053">
        <w:t xml:space="preserve">the load-deformation response between the simulation and the </w:t>
      </w:r>
      <w:r w:rsidR="00C630E9" w:rsidRPr="00225053">
        <w:t xml:space="preserve">experiment </w:t>
      </w:r>
      <w:r w:rsidRPr="00225053">
        <w:t>was also validated.</w:t>
      </w:r>
    </w:p>
    <w:p w14:paraId="106A8746" w14:textId="72EFA4E7" w:rsidR="00D66E39" w:rsidRPr="00390E87" w:rsidRDefault="00D66E39" w:rsidP="00D66E39">
      <w:pPr>
        <w:pStyle w:val="Paragraph"/>
        <w:rPr>
          <w:highlight w:val="yellow"/>
        </w:rPr>
      </w:pPr>
    </w:p>
    <w:p w14:paraId="29150FB5" w14:textId="77777777" w:rsidR="004B4CC1" w:rsidRPr="003258C3" w:rsidRDefault="004B4CC1">
      <w:pPr>
        <w:pStyle w:val="Majorwithoutnumber"/>
      </w:pPr>
      <w:r w:rsidRPr="003258C3">
        <w:t>REFERENCES</w:t>
      </w:r>
    </w:p>
    <w:p w14:paraId="18B4C1E8" w14:textId="254F7762" w:rsidR="00750B90" w:rsidRDefault="004B4CC1" w:rsidP="00F06428">
      <w:pPr>
        <w:pStyle w:val="References"/>
      </w:pPr>
      <w:r w:rsidRPr="003258C3">
        <w:lastRenderedPageBreak/>
        <w:fldChar w:fldCharType="begin"/>
      </w:r>
      <w:r w:rsidRPr="003258C3">
        <w:instrText xml:space="preserve"> ADDIN EN.REFLIST </w:instrText>
      </w:r>
      <w:r w:rsidRPr="003258C3">
        <w:fldChar w:fldCharType="separate"/>
      </w:r>
      <w:bookmarkStart w:id="1" w:name="_ENREF_3"/>
    </w:p>
    <w:p w14:paraId="0BCA8382" w14:textId="52500610" w:rsidR="00F06428" w:rsidRDefault="00750B90" w:rsidP="00173E5E">
      <w:pPr>
        <w:pStyle w:val="References"/>
      </w:pPr>
      <w:r>
        <w:t>1. Klein M, Spindler H, Luger A et al. (2005) Thermomechanically hot</w:t>
      </w:r>
      <w:r w:rsidR="00173E5E">
        <w:rPr>
          <w:rFonts w:eastAsia="宋体" w:hint="eastAsia"/>
          <w:lang w:eastAsia="zh-CN"/>
        </w:rPr>
        <w:t xml:space="preserve"> </w:t>
      </w:r>
      <w:r>
        <w:t>rolled high and ultra high strength steel grades – processing,</w:t>
      </w:r>
      <w:r w:rsidR="00173E5E">
        <w:rPr>
          <w:rFonts w:eastAsia="宋体" w:hint="eastAsia"/>
          <w:lang w:eastAsia="zh-CN"/>
        </w:rPr>
        <w:t xml:space="preserve"> </w:t>
      </w:r>
      <w:r>
        <w:t>properties and application.</w:t>
      </w:r>
      <w:r w:rsidRPr="00173E5E">
        <w:rPr>
          <w:i/>
        </w:rPr>
        <w:t xml:space="preserve"> Materials Science Forum</w:t>
      </w:r>
      <w:r>
        <w:t>. Trans Tech</w:t>
      </w:r>
      <w:r w:rsidR="00173E5E">
        <w:t xml:space="preserve"> </w:t>
      </w:r>
      <w:r>
        <w:t>Publications, Zurich, Switzerland, vol. 500, pp. 543–550.</w:t>
      </w:r>
    </w:p>
    <w:p w14:paraId="6A21B6B1" w14:textId="74CD9BD7" w:rsidR="002F12B9" w:rsidRPr="003258C3" w:rsidRDefault="002F12B9" w:rsidP="00173E5E">
      <w:pPr>
        <w:pStyle w:val="References"/>
      </w:pPr>
      <w:r>
        <w:t xml:space="preserve">2. </w:t>
      </w:r>
      <w:r w:rsidRPr="002F12B9">
        <w:t xml:space="preserve">Miazga GS, Kennedy DJL. Behaviour of fillet welds as a function of the angle of loading. </w:t>
      </w:r>
      <w:r w:rsidRPr="002F12B9">
        <w:rPr>
          <w:i/>
        </w:rPr>
        <w:t xml:space="preserve">Can J Civ Eng </w:t>
      </w:r>
      <w:r w:rsidRPr="002F12B9">
        <w:t>1989;16:583–99.</w:t>
      </w:r>
    </w:p>
    <w:p w14:paraId="6EA4645E" w14:textId="77777777" w:rsidR="00173E5E" w:rsidRPr="003258C3" w:rsidRDefault="00173E5E" w:rsidP="00173E5E">
      <w:pPr>
        <w:pStyle w:val="References"/>
      </w:pPr>
      <w:r>
        <w:t xml:space="preserve">3. Ng AKF, Driver RG, Grondin GY. </w:t>
      </w:r>
      <w:r w:rsidRPr="00750B90">
        <w:rPr>
          <w:i/>
        </w:rPr>
        <w:t>Behaviour of Transverse Fillet Welds</w:t>
      </w:r>
      <w:r>
        <w:t>, 2002.</w:t>
      </w:r>
    </w:p>
    <w:bookmarkEnd w:id="1"/>
    <w:p w14:paraId="173B3E2B" w14:textId="06ACBA29" w:rsidR="00E644BA" w:rsidRPr="00E644BA" w:rsidRDefault="00E644BA" w:rsidP="00E644BA">
      <w:pPr>
        <w:autoSpaceDE w:val="0"/>
        <w:autoSpaceDN w:val="0"/>
        <w:adjustRightInd w:val="0"/>
        <w:ind w:left="200" w:hangingChars="100" w:hanging="200"/>
        <w:rPr>
          <w:sz w:val="22"/>
        </w:rPr>
      </w:pPr>
      <w:r>
        <w:rPr>
          <w:noProof/>
          <w:sz w:val="20"/>
          <w:szCs w:val="24"/>
        </w:rPr>
        <w:t>4</w:t>
      </w:r>
      <w:r w:rsidRPr="00934176">
        <w:rPr>
          <w:noProof/>
          <w:sz w:val="20"/>
          <w:szCs w:val="24"/>
        </w:rPr>
        <w:t xml:space="preserve">. </w:t>
      </w:r>
      <w:r w:rsidRPr="00E644BA">
        <w:rPr>
          <w:sz w:val="22"/>
        </w:rPr>
        <w:t xml:space="preserve">Lesik DF, Kennedy DJL. Ultimate strength of fillet welded connections loaded in plane. </w:t>
      </w:r>
      <w:r w:rsidRPr="00E644BA">
        <w:rPr>
          <w:i/>
          <w:sz w:val="22"/>
        </w:rPr>
        <w:t>Can J Civ Eng</w:t>
      </w:r>
      <w:r w:rsidRPr="00E644BA">
        <w:rPr>
          <w:sz w:val="22"/>
        </w:rPr>
        <w:t xml:space="preserve"> 1990;17:55–67.</w:t>
      </w:r>
    </w:p>
    <w:p w14:paraId="40C5C0A5" w14:textId="77777777" w:rsidR="00A73AA3" w:rsidRPr="003258C3" w:rsidRDefault="00A73AA3" w:rsidP="00020EB8">
      <w:pPr>
        <w:pStyle w:val="References"/>
        <w:ind w:left="0" w:firstLine="0"/>
      </w:pPr>
    </w:p>
    <w:p w14:paraId="7D7C5C2B" w14:textId="77777777" w:rsidR="004B4CC1" w:rsidRPr="00752607" w:rsidRDefault="004B4CC1" w:rsidP="00020EB8">
      <w:pPr>
        <w:pStyle w:val="References"/>
        <w:ind w:left="0" w:firstLine="0"/>
      </w:pPr>
      <w:r w:rsidRPr="003258C3">
        <w:fldChar w:fldCharType="end"/>
      </w:r>
    </w:p>
    <w:sectPr w:rsidR="004B4CC1" w:rsidRPr="00752607" w:rsidSect="004B4CC1">
      <w:headerReference w:type="even" r:id="rId53"/>
      <w:headerReference w:type="default" r:id="rId54"/>
      <w:footerReference w:type="even" r:id="rId55"/>
      <w:footerReference w:type="default" r:id="rId56"/>
      <w:headerReference w:type="first" r:id="rId57"/>
      <w:footerReference w:type="first" r:id="rId58"/>
      <w:pgSz w:w="11906" w:h="16838" w:code="9"/>
      <w:pgMar w:top="1418" w:right="1418" w:bottom="1418" w:left="1418" w:header="851" w:footer="680" w:gutter="0"/>
      <w:pgNumType w:start="1"/>
      <w:cols w:space="425"/>
      <w:titlePg/>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C6D177C" w14:textId="77777777" w:rsidR="00747CC3" w:rsidRDefault="00747CC3">
      <w:r>
        <w:separator/>
      </w:r>
    </w:p>
    <w:p w14:paraId="602ACEE8" w14:textId="77777777" w:rsidR="00747CC3" w:rsidRDefault="00747CC3"/>
    <w:p w14:paraId="655080DB" w14:textId="77777777" w:rsidR="00747CC3" w:rsidRDefault="00747CC3"/>
    <w:p w14:paraId="5C6C44F2" w14:textId="77777777" w:rsidR="00747CC3" w:rsidRDefault="00747CC3"/>
    <w:p w14:paraId="409DEDA0" w14:textId="77777777" w:rsidR="00747CC3" w:rsidRDefault="00747CC3"/>
    <w:p w14:paraId="05B1FAAE" w14:textId="77777777" w:rsidR="00747CC3" w:rsidRDefault="00747CC3"/>
  </w:endnote>
  <w:endnote w:type="continuationSeparator" w:id="0">
    <w:p w14:paraId="1E18A7CD" w14:textId="77777777" w:rsidR="00747CC3" w:rsidRDefault="00747CC3">
      <w:r>
        <w:continuationSeparator/>
      </w:r>
    </w:p>
    <w:p w14:paraId="32EA2988" w14:textId="77777777" w:rsidR="00747CC3" w:rsidRDefault="00747CC3"/>
    <w:p w14:paraId="5C4819E0" w14:textId="77777777" w:rsidR="00747CC3" w:rsidRDefault="00747CC3"/>
    <w:p w14:paraId="55158D8D" w14:textId="77777777" w:rsidR="00747CC3" w:rsidRDefault="00747CC3"/>
    <w:p w14:paraId="36E438A2" w14:textId="77777777" w:rsidR="00747CC3" w:rsidRDefault="00747CC3"/>
    <w:p w14:paraId="6C5D7398" w14:textId="77777777" w:rsidR="00747CC3" w:rsidRDefault="00747CC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Bold">
    <w:altName w:val="Arial"/>
    <w:panose1 w:val="020B0704020202020204"/>
    <w:charset w:val="00"/>
    <w:family w:val="auto"/>
    <w:pitch w:val="variable"/>
    <w:sig w:usb0="00000000"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20500000000000000"/>
    <w:charset w:val="88"/>
    <w:family w:val="roman"/>
    <w:pitch w:val="variable"/>
    <w:sig w:usb0="A00002FF" w:usb1="28CFFCFA" w:usb2="00000016" w:usb3="00000000" w:csb0="00100001"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embedRegular r:id="rId1" w:subsetted="1" w:fontKey="{5E8C5A17-A3FC-4279-8D80-2B53C27174D4}"/>
    <w:embedBold r:id="rId2" w:subsetted="1" w:fontKey="{681FA819-F169-4CA0-884B-740898AD6259}"/>
    <w:embedBoldItalic r:id="rId3" w:subsetted="1" w:fontKey="{A0CDA2B8-6175-4DB8-903B-0F0653905504}"/>
  </w:font>
  <w:font w:name="Garamond">
    <w:panose1 w:val="02020404030301010803"/>
    <w:charset w:val="00"/>
    <w:family w:val="roman"/>
    <w:pitch w:val="variable"/>
    <w:sig w:usb0="00000287" w:usb1="00000000" w:usb2="00000000" w:usb3="00000000" w:csb0="0000009F" w:csb1="00000000"/>
    <w:embedBold r:id="rId4" w:fontKey="{3A9C6999-7C39-4CD9-95B6-5D6881D13A75}"/>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15953B" w14:textId="77777777" w:rsidR="008068A2" w:rsidRPr="00006956" w:rsidRDefault="008068A2" w:rsidP="00B54CCC">
    <w:pPr>
      <w:pStyle w:val="a4"/>
      <w:tabs>
        <w:tab w:val="clear" w:pos="4252"/>
        <w:tab w:val="clear" w:pos="8504"/>
        <w:tab w:val="center" w:pos="4536"/>
        <w:tab w:val="right" w:pos="9072"/>
      </w:tabs>
      <w:rPr>
        <w:lang w:val="en-AU"/>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D08B8A" w14:textId="77777777" w:rsidR="008068A2" w:rsidRPr="00006956" w:rsidRDefault="008068A2" w:rsidP="00B54CCC">
    <w:pPr>
      <w:pStyle w:val="a4"/>
      <w:tabs>
        <w:tab w:val="clear" w:pos="4252"/>
        <w:tab w:val="clear" w:pos="8504"/>
        <w:tab w:val="center" w:pos="4536"/>
        <w:tab w:val="right" w:pos="9072"/>
      </w:tabs>
      <w:rPr>
        <w:lang w:val="en-AU"/>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D59736" w14:textId="77777777" w:rsidR="008068A2" w:rsidRDefault="008068A2" w:rsidP="00B54CCC">
    <w:pPr>
      <w:pStyle w:val="a4"/>
      <w:tabs>
        <w:tab w:val="clear" w:pos="4252"/>
        <w:tab w:val="clear" w:pos="8504"/>
        <w:tab w:val="center" w:pos="4536"/>
        <w:tab w:val="right" w:pos="9072"/>
      </w:tabs>
    </w:pPr>
    <w:r>
      <w:tab/>
    </w: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74DA8A7" w14:textId="77777777" w:rsidR="00747CC3" w:rsidRDefault="00747CC3">
      <w:r>
        <w:separator/>
      </w:r>
    </w:p>
  </w:footnote>
  <w:footnote w:type="continuationSeparator" w:id="0">
    <w:p w14:paraId="0966E27F" w14:textId="77777777" w:rsidR="00747CC3" w:rsidRDefault="00747CC3">
      <w:r>
        <w:continuationSeparator/>
      </w:r>
    </w:p>
    <w:p w14:paraId="4B0BE68C" w14:textId="77777777" w:rsidR="00747CC3" w:rsidRDefault="00747CC3"/>
    <w:p w14:paraId="22985C7B" w14:textId="77777777" w:rsidR="00747CC3" w:rsidRDefault="00747CC3"/>
    <w:p w14:paraId="4A20A96F" w14:textId="77777777" w:rsidR="00747CC3" w:rsidRDefault="00747CC3"/>
    <w:p w14:paraId="6210DD7D" w14:textId="77777777" w:rsidR="00747CC3" w:rsidRDefault="00747CC3"/>
    <w:p w14:paraId="3C0E0044" w14:textId="77777777" w:rsidR="00747CC3" w:rsidRDefault="00747CC3"/>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FFB406" w14:textId="77777777" w:rsidR="008068A2" w:rsidRPr="00006956" w:rsidRDefault="008068A2" w:rsidP="00B54CCC">
    <w:pPr>
      <w:pStyle w:val="a3"/>
      <w:tabs>
        <w:tab w:val="clear" w:pos="4252"/>
        <w:tab w:val="clear" w:pos="8504"/>
        <w:tab w:val="center" w:pos="4536"/>
        <w:tab w:val="right" w:pos="9072"/>
      </w:tabs>
      <w:rPr>
        <w:lang w:val="en-AU"/>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4BFB79" w14:textId="77777777" w:rsidR="008068A2" w:rsidRPr="00006956" w:rsidRDefault="008068A2" w:rsidP="00B54CCC">
    <w:pPr>
      <w:pStyle w:val="a3"/>
      <w:tabs>
        <w:tab w:val="clear" w:pos="4252"/>
        <w:tab w:val="clear" w:pos="8504"/>
        <w:tab w:val="center" w:pos="4536"/>
        <w:tab w:val="right" w:pos="9072"/>
      </w:tabs>
      <w:rPr>
        <w:lang w:val="en-AU"/>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19D7E3" w14:textId="77777777" w:rsidR="00D35B36" w:rsidRPr="00C344F2" w:rsidRDefault="00D35B36" w:rsidP="00D35B36">
    <w:pPr>
      <w:pStyle w:val="a3"/>
      <w:tabs>
        <w:tab w:val="clear" w:pos="4252"/>
        <w:tab w:val="clear" w:pos="8504"/>
        <w:tab w:val="center" w:pos="4536"/>
        <w:tab w:val="right" w:pos="9072"/>
      </w:tabs>
      <w:spacing w:line="360" w:lineRule="auto"/>
      <w:jc w:val="center"/>
      <w:rPr>
        <w:rFonts w:ascii="Garamond" w:hAnsi="Garamond" w:cs="Arial"/>
        <w:b/>
        <w:noProof/>
        <w:sz w:val="20"/>
        <w:szCs w:val="20"/>
        <w:lang w:eastAsia="zh-TW"/>
      </w:rPr>
    </w:pPr>
    <w:r w:rsidRPr="00C344F2">
      <w:rPr>
        <w:rFonts w:ascii="Garamond" w:hAnsi="Garamond" w:cs="Arial"/>
        <w:b/>
        <w:noProof/>
        <w:sz w:val="20"/>
        <w:szCs w:val="20"/>
        <w:lang w:eastAsia="zh-TW"/>
      </w:rPr>
      <w:t>International Conference on Engineering Research and Practice for Steel Construction 2018 (ICSC2018)</w:t>
    </w:r>
  </w:p>
  <w:p w14:paraId="097C09F1" w14:textId="77777777" w:rsidR="00D35B36" w:rsidRPr="00C344F2" w:rsidRDefault="00D35B36" w:rsidP="00D35B36">
    <w:pPr>
      <w:pStyle w:val="a3"/>
      <w:pBdr>
        <w:bottom w:val="single" w:sz="6" w:space="0" w:color="auto"/>
      </w:pBdr>
      <w:tabs>
        <w:tab w:val="clear" w:pos="4252"/>
        <w:tab w:val="clear" w:pos="8504"/>
        <w:tab w:val="center" w:pos="4536"/>
        <w:tab w:val="right" w:pos="9072"/>
      </w:tabs>
      <w:spacing w:line="360" w:lineRule="auto"/>
      <w:jc w:val="center"/>
      <w:rPr>
        <w:rFonts w:ascii="Garamond" w:hAnsi="Garamond" w:cs="Arial"/>
        <w:b/>
        <w:noProof/>
        <w:sz w:val="20"/>
        <w:szCs w:val="20"/>
        <w:lang w:val="en-AU" w:eastAsia="en-AU"/>
      </w:rPr>
    </w:pPr>
    <w:r w:rsidRPr="00C344F2">
      <w:rPr>
        <w:rFonts w:ascii="Garamond" w:hAnsi="Garamond" w:cs="Arial"/>
        <w:b/>
        <w:noProof/>
        <w:sz w:val="20"/>
        <w:szCs w:val="20"/>
        <w:lang w:val="en-AU" w:eastAsia="en-AU"/>
      </w:rPr>
      <w:t xml:space="preserve">Hong Kong, China, 5 </w:t>
    </w:r>
    <w:r w:rsidR="00384ADE" w:rsidRPr="00C344F2">
      <w:rPr>
        <w:rFonts w:ascii="Garamond" w:hAnsi="Garamond" w:cs="Arial"/>
        <w:b/>
        <w:noProof/>
        <w:sz w:val="20"/>
        <w:szCs w:val="20"/>
        <w:lang w:val="en-AU" w:eastAsia="en-AU"/>
      </w:rPr>
      <w:t>to</w:t>
    </w:r>
    <w:r w:rsidRPr="00C344F2">
      <w:rPr>
        <w:rFonts w:ascii="Garamond" w:hAnsi="Garamond" w:cs="Arial"/>
        <w:b/>
        <w:noProof/>
        <w:sz w:val="20"/>
        <w:szCs w:val="20"/>
        <w:lang w:val="en-AU" w:eastAsia="en-AU"/>
      </w:rPr>
      <w:t xml:space="preserve"> 7 September 2018</w:t>
    </w:r>
  </w:p>
  <w:p w14:paraId="76961A4B" w14:textId="77777777" w:rsidR="000B277F" w:rsidRDefault="000B277F" w:rsidP="00B54CCC">
    <w:pPr>
      <w:pStyle w:val="a3"/>
      <w:tabs>
        <w:tab w:val="clear" w:pos="4252"/>
        <w:tab w:val="clear" w:pos="8504"/>
        <w:tab w:val="center" w:pos="4536"/>
        <w:tab w:val="right" w:pos="9072"/>
      </w:tabs>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8C4815D6"/>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98AC6D6C"/>
    <w:lvl w:ilvl="0">
      <w:start w:val="1"/>
      <w:numFmt w:val="decimal"/>
      <w:lvlText w:val="%1."/>
      <w:lvlJc w:val="left"/>
      <w:pPr>
        <w:tabs>
          <w:tab w:val="num" w:pos="1492"/>
        </w:tabs>
        <w:ind w:left="1492" w:hanging="360"/>
      </w:pPr>
    </w:lvl>
  </w:abstractNum>
  <w:abstractNum w:abstractNumId="2">
    <w:nsid w:val="FFFFFF7D"/>
    <w:multiLevelType w:val="singleLevel"/>
    <w:tmpl w:val="6FACA062"/>
    <w:lvl w:ilvl="0">
      <w:start w:val="1"/>
      <w:numFmt w:val="decimal"/>
      <w:lvlText w:val="%1."/>
      <w:lvlJc w:val="left"/>
      <w:pPr>
        <w:tabs>
          <w:tab w:val="num" w:pos="1209"/>
        </w:tabs>
        <w:ind w:left="1209" w:hanging="360"/>
      </w:pPr>
    </w:lvl>
  </w:abstractNum>
  <w:abstractNum w:abstractNumId="3">
    <w:nsid w:val="FFFFFF7E"/>
    <w:multiLevelType w:val="singleLevel"/>
    <w:tmpl w:val="F32451BE"/>
    <w:lvl w:ilvl="0">
      <w:start w:val="1"/>
      <w:numFmt w:val="decimal"/>
      <w:lvlText w:val="%1."/>
      <w:lvlJc w:val="left"/>
      <w:pPr>
        <w:tabs>
          <w:tab w:val="num" w:pos="926"/>
        </w:tabs>
        <w:ind w:left="926" w:hanging="360"/>
      </w:pPr>
    </w:lvl>
  </w:abstractNum>
  <w:abstractNum w:abstractNumId="4">
    <w:nsid w:val="FFFFFF7F"/>
    <w:multiLevelType w:val="singleLevel"/>
    <w:tmpl w:val="68B8DA5E"/>
    <w:lvl w:ilvl="0">
      <w:start w:val="1"/>
      <w:numFmt w:val="decimal"/>
      <w:lvlText w:val="%1."/>
      <w:lvlJc w:val="left"/>
      <w:pPr>
        <w:tabs>
          <w:tab w:val="num" w:pos="643"/>
        </w:tabs>
        <w:ind w:left="643" w:hanging="360"/>
      </w:pPr>
    </w:lvl>
  </w:abstractNum>
  <w:abstractNum w:abstractNumId="5">
    <w:nsid w:val="FFFFFF80"/>
    <w:multiLevelType w:val="singleLevel"/>
    <w:tmpl w:val="EF02A5C4"/>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nsid w:val="FFFFFF81"/>
    <w:multiLevelType w:val="singleLevel"/>
    <w:tmpl w:val="DB48FE3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nsid w:val="FFFFFF82"/>
    <w:multiLevelType w:val="singleLevel"/>
    <w:tmpl w:val="E0E440F8"/>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FD8EB60A"/>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FBD4B2AA"/>
    <w:lvl w:ilvl="0">
      <w:start w:val="1"/>
      <w:numFmt w:val="decimal"/>
      <w:lvlText w:val="%1."/>
      <w:lvlJc w:val="left"/>
      <w:pPr>
        <w:tabs>
          <w:tab w:val="num" w:pos="360"/>
        </w:tabs>
        <w:ind w:left="360" w:hanging="360"/>
      </w:pPr>
    </w:lvl>
  </w:abstractNum>
  <w:abstractNum w:abstractNumId="10">
    <w:nsid w:val="FFFFFF89"/>
    <w:multiLevelType w:val="singleLevel"/>
    <w:tmpl w:val="9964F57C"/>
    <w:lvl w:ilvl="0">
      <w:start w:val="1"/>
      <w:numFmt w:val="bullet"/>
      <w:lvlText w:val=""/>
      <w:lvlJc w:val="left"/>
      <w:pPr>
        <w:tabs>
          <w:tab w:val="num" w:pos="360"/>
        </w:tabs>
        <w:ind w:left="360" w:hanging="360"/>
      </w:pPr>
      <w:rPr>
        <w:rFonts w:ascii="Symbol" w:hAnsi="Symbol" w:hint="default"/>
      </w:rPr>
    </w:lvl>
  </w:abstractNum>
  <w:abstractNum w:abstractNumId="11">
    <w:nsid w:val="06255F82"/>
    <w:multiLevelType w:val="multilevel"/>
    <w:tmpl w:val="2F24D37C"/>
    <w:lvl w:ilvl="0">
      <w:start w:val="1"/>
      <w:numFmt w:val="none"/>
      <w:lvlText w:val=""/>
      <w:lvlJc w:val="left"/>
      <w:pPr>
        <w:ind w:left="0" w:firstLine="0"/>
      </w:pPr>
      <w:rPr>
        <w:rFonts w:hint="eastAsia"/>
      </w:rPr>
    </w:lvl>
    <w:lvl w:ilvl="1">
      <w:start w:val="1"/>
      <w:numFmt w:val="decimal"/>
      <w:lvlText w:val="%1.%2"/>
      <w:lvlJc w:val="left"/>
      <w:pPr>
        <w:ind w:left="992" w:hanging="992"/>
      </w:pPr>
      <w:rPr>
        <w:rFonts w:hint="eastAsia"/>
      </w:rPr>
    </w:lvl>
    <w:lvl w:ilvl="2">
      <w:start w:val="1"/>
      <w:numFmt w:val="decimal"/>
      <w:lvlRestart w:val="0"/>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nsid w:val="07E16CA5"/>
    <w:multiLevelType w:val="multilevel"/>
    <w:tmpl w:val="538EC48A"/>
    <w:lvl w:ilvl="0">
      <w:start w:val="1"/>
      <w:numFmt w:val="decimal"/>
      <w:lvlText w:val="%1."/>
      <w:lvlJc w:val="left"/>
      <w:pPr>
        <w:tabs>
          <w:tab w:val="num" w:pos="284"/>
        </w:tabs>
        <w:ind w:left="0" w:firstLine="0"/>
      </w:pPr>
      <w:rPr>
        <w:rFonts w:hint="eastAsia"/>
      </w:rPr>
    </w:lvl>
    <w:lvl w:ilvl="1">
      <w:start w:val="1"/>
      <w:numFmt w:val="decimal"/>
      <w:lvlText w:val="%1.%2"/>
      <w:lvlJc w:val="left"/>
      <w:pPr>
        <w:tabs>
          <w:tab w:val="num" w:pos="1134"/>
        </w:tabs>
        <w:ind w:left="0" w:firstLine="0"/>
      </w:pPr>
      <w:rPr>
        <w:rFonts w:hint="eastAsia"/>
      </w:rPr>
    </w:lvl>
    <w:lvl w:ilvl="2">
      <w:start w:val="1"/>
      <w:numFmt w:val="decimal"/>
      <w:lvlText w:val="%1.%2.%3"/>
      <w:lvlJc w:val="left"/>
      <w:pPr>
        <w:tabs>
          <w:tab w:val="num" w:pos="567"/>
        </w:tabs>
        <w:ind w:left="0" w:firstLine="0"/>
      </w:pPr>
      <w:rPr>
        <w:rFonts w:hint="eastAsia"/>
      </w:rPr>
    </w:lvl>
    <w:lvl w:ilvl="3">
      <w:start w:val="1"/>
      <w:numFmt w:val="decimal"/>
      <w:lvlText w:val="%2%3%1...%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nsid w:val="09164FD0"/>
    <w:multiLevelType w:val="multilevel"/>
    <w:tmpl w:val="90FCB6C6"/>
    <w:lvl w:ilvl="0">
      <w:start w:val="1"/>
      <w:numFmt w:val="decimal"/>
      <w:lvlText w:val="%1"/>
      <w:lvlJc w:val="left"/>
      <w:pPr>
        <w:ind w:left="0" w:firstLine="0"/>
      </w:pPr>
      <w:rPr>
        <w:rFonts w:hint="eastAsia"/>
      </w:rPr>
    </w:lvl>
    <w:lvl w:ilvl="1">
      <w:start w:val="1"/>
      <w:numFmt w:val="decimal"/>
      <w:lvlText w:val="%1.%2"/>
      <w:lvlJc w:val="left"/>
      <w:pPr>
        <w:ind w:left="992" w:hanging="992"/>
      </w:pPr>
      <w:rPr>
        <w:rFonts w:hint="eastAsia"/>
      </w:rPr>
    </w:lvl>
    <w:lvl w:ilvl="2">
      <w:start w:val="1"/>
      <w:numFmt w:val="decimal"/>
      <w:lvlText w:val="%1.%2.%3"/>
      <w:lvlJc w:val="left"/>
      <w:pPr>
        <w:ind w:left="0" w:firstLine="0"/>
      </w:pPr>
      <w:rPr>
        <w:rFonts w:hint="eastAsia"/>
      </w:rPr>
    </w:lvl>
    <w:lvl w:ilvl="3">
      <w:start w:val="1"/>
      <w:numFmt w:val="decimal"/>
      <w:lvlText w:val="%2%3%1...%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nsid w:val="091A5209"/>
    <w:multiLevelType w:val="multilevel"/>
    <w:tmpl w:val="9926BEAE"/>
    <w:lvl w:ilvl="0">
      <w:start w:val="1"/>
      <w:numFmt w:val="decimal"/>
      <w:lvlText w:val="%1."/>
      <w:lvlJc w:val="left"/>
      <w:pPr>
        <w:tabs>
          <w:tab w:val="num" w:pos="284"/>
        </w:tabs>
        <w:ind w:left="0" w:firstLine="0"/>
      </w:pPr>
      <w:rPr>
        <w:rFonts w:hint="eastAsia"/>
      </w:rPr>
    </w:lvl>
    <w:lvl w:ilvl="1">
      <w:start w:val="1"/>
      <w:numFmt w:val="decimal"/>
      <w:lvlText w:val="%1.%2"/>
      <w:lvlJc w:val="left"/>
      <w:pPr>
        <w:tabs>
          <w:tab w:val="num" w:pos="567"/>
        </w:tabs>
        <w:ind w:left="0" w:firstLine="0"/>
      </w:pPr>
      <w:rPr>
        <w:rFonts w:hint="eastAsia"/>
      </w:rPr>
    </w:lvl>
    <w:lvl w:ilvl="2">
      <w:start w:val="1"/>
      <w:numFmt w:val="decimal"/>
      <w:lvlText w:val="%1.%2.%3"/>
      <w:lvlJc w:val="left"/>
      <w:pPr>
        <w:tabs>
          <w:tab w:val="num" w:pos="567"/>
        </w:tabs>
        <w:ind w:left="0" w:firstLine="0"/>
      </w:pPr>
      <w:rPr>
        <w:rFonts w:hint="eastAsia"/>
      </w:rPr>
    </w:lvl>
    <w:lvl w:ilvl="3">
      <w:start w:val="1"/>
      <w:numFmt w:val="decimal"/>
      <w:lvlText w:val="%2%3%1...%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nsid w:val="09900B79"/>
    <w:multiLevelType w:val="hybridMultilevel"/>
    <w:tmpl w:val="A2D65492"/>
    <w:lvl w:ilvl="0" w:tplc="FE84CF94">
      <w:start w:val="1"/>
      <w:numFmt w:val="bullet"/>
      <w:suff w:val="space"/>
      <w:lvlText w:val="—"/>
      <w:lvlJc w:val="left"/>
      <w:pPr>
        <w:ind w:left="120" w:hanging="120"/>
      </w:pPr>
      <w:rPr>
        <w:rFonts w:ascii="MS Mincho" w:eastAsia="MS Mincho" w:hAnsi="MS Mincho" w:hint="eastAsia"/>
      </w:rPr>
    </w:lvl>
    <w:lvl w:ilvl="1" w:tplc="0409000B" w:tentative="1">
      <w:start w:val="1"/>
      <w:numFmt w:val="bullet"/>
      <w:lvlText w:val=""/>
      <w:lvlJc w:val="left"/>
      <w:pPr>
        <w:ind w:left="960" w:hanging="480"/>
      </w:pPr>
      <w:rPr>
        <w:rFonts w:ascii="Wingdings" w:hAnsi="Wingdings" w:hint="default"/>
      </w:rPr>
    </w:lvl>
    <w:lvl w:ilvl="2" w:tplc="0409000D"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B" w:tentative="1">
      <w:start w:val="1"/>
      <w:numFmt w:val="bullet"/>
      <w:lvlText w:val=""/>
      <w:lvlJc w:val="left"/>
      <w:pPr>
        <w:ind w:left="2400" w:hanging="480"/>
      </w:pPr>
      <w:rPr>
        <w:rFonts w:ascii="Wingdings" w:hAnsi="Wingdings" w:hint="default"/>
      </w:rPr>
    </w:lvl>
    <w:lvl w:ilvl="5" w:tplc="0409000D"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B" w:tentative="1">
      <w:start w:val="1"/>
      <w:numFmt w:val="bullet"/>
      <w:lvlText w:val=""/>
      <w:lvlJc w:val="left"/>
      <w:pPr>
        <w:ind w:left="3840" w:hanging="480"/>
      </w:pPr>
      <w:rPr>
        <w:rFonts w:ascii="Wingdings" w:hAnsi="Wingdings" w:hint="default"/>
      </w:rPr>
    </w:lvl>
    <w:lvl w:ilvl="8" w:tplc="0409000D" w:tentative="1">
      <w:start w:val="1"/>
      <w:numFmt w:val="bullet"/>
      <w:lvlText w:val=""/>
      <w:lvlJc w:val="left"/>
      <w:pPr>
        <w:ind w:left="4320" w:hanging="480"/>
      </w:pPr>
      <w:rPr>
        <w:rFonts w:ascii="Wingdings" w:hAnsi="Wingdings" w:hint="default"/>
      </w:rPr>
    </w:lvl>
  </w:abstractNum>
  <w:abstractNum w:abstractNumId="16">
    <w:nsid w:val="0F556A2C"/>
    <w:multiLevelType w:val="multilevel"/>
    <w:tmpl w:val="FAE60A18"/>
    <w:lvl w:ilvl="0">
      <w:start w:val="1"/>
      <w:numFmt w:val="decimal"/>
      <w:pStyle w:val="1"/>
      <w:lvlText w:val="%1."/>
      <w:lvlJc w:val="left"/>
      <w:pPr>
        <w:tabs>
          <w:tab w:val="num" w:pos="397"/>
        </w:tabs>
        <w:ind w:left="0" w:firstLine="0"/>
      </w:pPr>
      <w:rPr>
        <w:rFonts w:hint="eastAsia"/>
      </w:rPr>
    </w:lvl>
    <w:lvl w:ilvl="1">
      <w:start w:val="1"/>
      <w:numFmt w:val="decimal"/>
      <w:pStyle w:val="2"/>
      <w:lvlText w:val="%1.%2"/>
      <w:lvlJc w:val="left"/>
      <w:pPr>
        <w:tabs>
          <w:tab w:val="num" w:pos="567"/>
        </w:tabs>
        <w:ind w:left="0" w:firstLine="0"/>
      </w:pPr>
      <w:rPr>
        <w:rFonts w:hint="eastAsia"/>
      </w:rPr>
    </w:lvl>
    <w:lvl w:ilvl="2">
      <w:start w:val="1"/>
      <w:numFmt w:val="decimal"/>
      <w:pStyle w:val="3"/>
      <w:lvlText w:val="%1.%2.%3"/>
      <w:lvlJc w:val="left"/>
      <w:pPr>
        <w:tabs>
          <w:tab w:val="num" w:pos="567"/>
        </w:tabs>
        <w:ind w:left="0" w:firstLine="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2%3%1...%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nsid w:val="1C4009D0"/>
    <w:multiLevelType w:val="hybridMultilevel"/>
    <w:tmpl w:val="4A24ABA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nsid w:val="1E560774"/>
    <w:multiLevelType w:val="hybridMultilevel"/>
    <w:tmpl w:val="2C227E9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nsid w:val="2BE951C4"/>
    <w:multiLevelType w:val="multilevel"/>
    <w:tmpl w:val="B978B3B2"/>
    <w:lvl w:ilvl="0">
      <w:start w:val="1"/>
      <w:numFmt w:val="decimal"/>
      <w:lvlText w:val="%1"/>
      <w:lvlJc w:val="left"/>
      <w:pPr>
        <w:ind w:left="0" w:firstLine="0"/>
      </w:pPr>
      <w:rPr>
        <w:rFonts w:hint="eastAsia"/>
      </w:rPr>
    </w:lvl>
    <w:lvl w:ilvl="1">
      <w:start w:val="1"/>
      <w:numFmt w:val="decimal"/>
      <w:lvlText w:val="%1.%2"/>
      <w:lvlJc w:val="left"/>
      <w:pPr>
        <w:ind w:left="992" w:hanging="992"/>
      </w:pPr>
      <w:rPr>
        <w:rFonts w:hint="eastAsia"/>
      </w:rPr>
    </w:lvl>
    <w:lvl w:ilvl="2">
      <w:start w:val="1"/>
      <w:numFmt w:val="decimal"/>
      <w:lvlRestart w:val="0"/>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nsid w:val="2F8F2AC7"/>
    <w:multiLevelType w:val="multilevel"/>
    <w:tmpl w:val="94BECEE0"/>
    <w:lvl w:ilvl="0">
      <w:start w:val="1"/>
      <w:numFmt w:val="decimal"/>
      <w:lvlText w:val="%1."/>
      <w:lvlJc w:val="left"/>
      <w:pPr>
        <w:tabs>
          <w:tab w:val="num" w:pos="284"/>
        </w:tabs>
        <w:ind w:left="0" w:firstLine="0"/>
      </w:pPr>
      <w:rPr>
        <w:rFonts w:hint="eastAsia"/>
      </w:rPr>
    </w:lvl>
    <w:lvl w:ilvl="1">
      <w:start w:val="1"/>
      <w:numFmt w:val="decimal"/>
      <w:lvlText w:val="%1.%2"/>
      <w:lvlJc w:val="left"/>
      <w:pPr>
        <w:tabs>
          <w:tab w:val="num" w:pos="397"/>
        </w:tabs>
        <w:ind w:left="0" w:firstLine="0"/>
      </w:pPr>
      <w:rPr>
        <w:rFonts w:hint="eastAsia"/>
      </w:rPr>
    </w:lvl>
    <w:lvl w:ilvl="2">
      <w:start w:val="1"/>
      <w:numFmt w:val="decimal"/>
      <w:lvlText w:val="%1.%2.%3"/>
      <w:lvlJc w:val="left"/>
      <w:pPr>
        <w:tabs>
          <w:tab w:val="num" w:pos="567"/>
        </w:tabs>
        <w:ind w:left="0" w:firstLine="0"/>
      </w:pPr>
      <w:rPr>
        <w:rFonts w:hint="eastAsia"/>
      </w:rPr>
    </w:lvl>
    <w:lvl w:ilvl="3">
      <w:start w:val="1"/>
      <w:numFmt w:val="decimal"/>
      <w:lvlText w:val="%2%3%1...%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nsid w:val="35455FA3"/>
    <w:multiLevelType w:val="multilevel"/>
    <w:tmpl w:val="A2DA2A80"/>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3423"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2">
    <w:nsid w:val="3B224FAA"/>
    <w:multiLevelType w:val="multilevel"/>
    <w:tmpl w:val="4AC03E8A"/>
    <w:lvl w:ilvl="0">
      <w:start w:val="1"/>
      <w:numFmt w:val="decimal"/>
      <w:lvlText w:val="%1."/>
      <w:lvlJc w:val="left"/>
      <w:pPr>
        <w:tabs>
          <w:tab w:val="num" w:pos="284"/>
        </w:tabs>
        <w:ind w:left="0" w:firstLine="0"/>
      </w:pPr>
      <w:rPr>
        <w:rFonts w:hint="eastAsia"/>
      </w:rPr>
    </w:lvl>
    <w:lvl w:ilvl="1">
      <w:start w:val="1"/>
      <w:numFmt w:val="decimal"/>
      <w:lvlText w:val="%1.%2"/>
      <w:lvlJc w:val="left"/>
      <w:pPr>
        <w:tabs>
          <w:tab w:val="num" w:pos="397"/>
        </w:tabs>
        <w:ind w:left="992" w:hanging="992"/>
      </w:pPr>
      <w:rPr>
        <w:rFonts w:hint="eastAsia"/>
      </w:rPr>
    </w:lvl>
    <w:lvl w:ilvl="2">
      <w:start w:val="1"/>
      <w:numFmt w:val="decimal"/>
      <w:lvlText w:val="%1.%2.%3"/>
      <w:lvlJc w:val="left"/>
      <w:pPr>
        <w:ind w:left="0" w:firstLine="0"/>
      </w:pPr>
      <w:rPr>
        <w:rFonts w:hint="eastAsia"/>
      </w:rPr>
    </w:lvl>
    <w:lvl w:ilvl="3">
      <w:start w:val="1"/>
      <w:numFmt w:val="decimal"/>
      <w:lvlText w:val="%2%3%1...%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nsid w:val="3CFA0A8B"/>
    <w:multiLevelType w:val="multilevel"/>
    <w:tmpl w:val="330253BC"/>
    <w:lvl w:ilvl="0">
      <w:start w:val="1"/>
      <w:numFmt w:val="decimal"/>
      <w:lvlText w:val="%1."/>
      <w:lvlJc w:val="left"/>
      <w:pPr>
        <w:tabs>
          <w:tab w:val="num" w:pos="284"/>
        </w:tabs>
        <w:ind w:left="0" w:firstLine="0"/>
      </w:pPr>
      <w:rPr>
        <w:rFonts w:hint="eastAsia"/>
      </w:rPr>
    </w:lvl>
    <w:lvl w:ilvl="1">
      <w:start w:val="1"/>
      <w:numFmt w:val="decimal"/>
      <w:lvlText w:val="%1.%2"/>
      <w:lvlJc w:val="left"/>
      <w:pPr>
        <w:tabs>
          <w:tab w:val="num" w:pos="567"/>
        </w:tabs>
        <w:ind w:left="0" w:firstLine="0"/>
      </w:pPr>
      <w:rPr>
        <w:rFonts w:hint="eastAsia"/>
      </w:rPr>
    </w:lvl>
    <w:lvl w:ilvl="2">
      <w:start w:val="1"/>
      <w:numFmt w:val="decimal"/>
      <w:lvlText w:val="%1.%2.%3"/>
      <w:lvlJc w:val="left"/>
      <w:pPr>
        <w:tabs>
          <w:tab w:val="num" w:pos="567"/>
        </w:tabs>
        <w:ind w:left="0" w:firstLine="0"/>
      </w:pPr>
      <w:rPr>
        <w:rFonts w:hint="eastAsia"/>
      </w:rPr>
    </w:lvl>
    <w:lvl w:ilvl="3">
      <w:start w:val="1"/>
      <w:numFmt w:val="decimal"/>
      <w:lvlText w:val="%2%3%1...%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4">
    <w:nsid w:val="43572F71"/>
    <w:multiLevelType w:val="hybridMultilevel"/>
    <w:tmpl w:val="992E06D4"/>
    <w:lvl w:ilvl="0" w:tplc="D54AF020">
      <w:start w:val="1"/>
      <w:numFmt w:val="decimal"/>
      <w:lvlText w:val="%1.1"/>
      <w:lvlJc w:val="left"/>
      <w:pPr>
        <w:ind w:left="360" w:hanging="360"/>
      </w:pPr>
      <w:rPr>
        <w:rFonts w:ascii="Arial Bold" w:hAnsi="Arial Bold" w:hint="default"/>
        <w:b/>
        <w:i w:val="0"/>
        <w:color w:val="000000"/>
        <w:sz w:val="21"/>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5CF6821"/>
    <w:multiLevelType w:val="multilevel"/>
    <w:tmpl w:val="B978B3B2"/>
    <w:lvl w:ilvl="0">
      <w:start w:val="1"/>
      <w:numFmt w:val="decimal"/>
      <w:lvlText w:val="%1"/>
      <w:lvlJc w:val="left"/>
      <w:pPr>
        <w:ind w:left="0" w:firstLine="0"/>
      </w:pPr>
      <w:rPr>
        <w:rFonts w:hint="eastAsia"/>
      </w:rPr>
    </w:lvl>
    <w:lvl w:ilvl="1">
      <w:start w:val="1"/>
      <w:numFmt w:val="decimal"/>
      <w:lvlText w:val="%1.%2"/>
      <w:lvlJc w:val="left"/>
      <w:pPr>
        <w:ind w:left="992" w:hanging="992"/>
      </w:pPr>
      <w:rPr>
        <w:rFonts w:hint="eastAsia"/>
      </w:rPr>
    </w:lvl>
    <w:lvl w:ilvl="2">
      <w:start w:val="1"/>
      <w:numFmt w:val="decimal"/>
      <w:lvlRestart w:val="0"/>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6">
    <w:nsid w:val="46B01685"/>
    <w:multiLevelType w:val="multilevel"/>
    <w:tmpl w:val="383228D2"/>
    <w:lvl w:ilvl="0">
      <w:start w:val="1"/>
      <w:numFmt w:val="decimal"/>
      <w:lvlText w:val="%1."/>
      <w:lvlJc w:val="left"/>
      <w:pPr>
        <w:ind w:left="0" w:firstLine="0"/>
      </w:pPr>
      <w:rPr>
        <w:rFonts w:hint="eastAsia"/>
      </w:rPr>
    </w:lvl>
    <w:lvl w:ilvl="1">
      <w:start w:val="1"/>
      <w:numFmt w:val="decimal"/>
      <w:lvlText w:val="%1.%2"/>
      <w:lvlJc w:val="left"/>
      <w:pPr>
        <w:ind w:left="992" w:hanging="992"/>
      </w:pPr>
      <w:rPr>
        <w:rFonts w:hint="eastAsia"/>
      </w:rPr>
    </w:lvl>
    <w:lvl w:ilvl="2">
      <w:start w:val="1"/>
      <w:numFmt w:val="decimal"/>
      <w:lvlText w:val="%1.%2.%3"/>
      <w:lvlJc w:val="left"/>
      <w:pPr>
        <w:ind w:left="0" w:firstLine="0"/>
      </w:pPr>
      <w:rPr>
        <w:rFonts w:hint="eastAsia"/>
      </w:rPr>
    </w:lvl>
    <w:lvl w:ilvl="3">
      <w:start w:val="1"/>
      <w:numFmt w:val="decimal"/>
      <w:lvlText w:val="%2%3%1...%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7">
    <w:nsid w:val="4921482C"/>
    <w:multiLevelType w:val="multilevel"/>
    <w:tmpl w:val="0934810E"/>
    <w:lvl w:ilvl="0">
      <w:start w:val="1"/>
      <w:numFmt w:val="decimal"/>
      <w:lvlText w:val="%1."/>
      <w:lvlJc w:val="left"/>
      <w:pPr>
        <w:tabs>
          <w:tab w:val="num" w:pos="284"/>
        </w:tabs>
        <w:ind w:left="0" w:firstLine="0"/>
      </w:pPr>
      <w:rPr>
        <w:rFonts w:hint="eastAsia"/>
      </w:rPr>
    </w:lvl>
    <w:lvl w:ilvl="1">
      <w:start w:val="1"/>
      <w:numFmt w:val="decimal"/>
      <w:lvlText w:val="%1.%2"/>
      <w:lvlJc w:val="left"/>
      <w:pPr>
        <w:tabs>
          <w:tab w:val="num" w:pos="397"/>
        </w:tabs>
        <w:ind w:left="0" w:firstLine="0"/>
      </w:pPr>
      <w:rPr>
        <w:rFonts w:hint="eastAsia"/>
      </w:rPr>
    </w:lvl>
    <w:lvl w:ilvl="2">
      <w:start w:val="1"/>
      <w:numFmt w:val="decimal"/>
      <w:lvlText w:val="%1.%2.%3"/>
      <w:lvlJc w:val="left"/>
      <w:pPr>
        <w:ind w:left="0" w:firstLine="0"/>
      </w:pPr>
      <w:rPr>
        <w:rFonts w:hint="eastAsia"/>
      </w:rPr>
    </w:lvl>
    <w:lvl w:ilvl="3">
      <w:start w:val="1"/>
      <w:numFmt w:val="decimal"/>
      <w:lvlText w:val="%2%3%1...%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nsid w:val="4AF672CA"/>
    <w:multiLevelType w:val="multilevel"/>
    <w:tmpl w:val="A40E5EB8"/>
    <w:lvl w:ilvl="0">
      <w:start w:val="1"/>
      <w:numFmt w:val="decimal"/>
      <w:lvlText w:val="%1"/>
      <w:lvlJc w:val="left"/>
      <w:pPr>
        <w:ind w:left="0" w:firstLine="0"/>
      </w:pPr>
      <w:rPr>
        <w:rFonts w:hint="eastAsia"/>
      </w:rPr>
    </w:lvl>
    <w:lvl w:ilvl="1">
      <w:start w:val="1"/>
      <w:numFmt w:val="decimal"/>
      <w:lvlText w:val="%1.%2"/>
      <w:lvlJc w:val="left"/>
      <w:pPr>
        <w:ind w:left="992" w:hanging="992"/>
      </w:pPr>
      <w:rPr>
        <w:rFonts w:hint="eastAsia"/>
      </w:rPr>
    </w:lvl>
    <w:lvl w:ilvl="2">
      <w:start w:val="1"/>
      <w:numFmt w:val="decimal"/>
      <w:lvlText w:val="%2.%1.%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9">
    <w:nsid w:val="522A4958"/>
    <w:multiLevelType w:val="multilevel"/>
    <w:tmpl w:val="9926BEAE"/>
    <w:lvl w:ilvl="0">
      <w:start w:val="1"/>
      <w:numFmt w:val="decimal"/>
      <w:lvlText w:val="%1."/>
      <w:lvlJc w:val="left"/>
      <w:pPr>
        <w:tabs>
          <w:tab w:val="num" w:pos="284"/>
        </w:tabs>
        <w:ind w:left="0" w:firstLine="0"/>
      </w:pPr>
      <w:rPr>
        <w:rFonts w:hint="eastAsia"/>
      </w:rPr>
    </w:lvl>
    <w:lvl w:ilvl="1">
      <w:start w:val="1"/>
      <w:numFmt w:val="decimal"/>
      <w:lvlText w:val="%1.%2"/>
      <w:lvlJc w:val="left"/>
      <w:pPr>
        <w:tabs>
          <w:tab w:val="num" w:pos="567"/>
        </w:tabs>
        <w:ind w:left="0" w:firstLine="0"/>
      </w:pPr>
      <w:rPr>
        <w:rFonts w:hint="eastAsia"/>
      </w:rPr>
    </w:lvl>
    <w:lvl w:ilvl="2">
      <w:start w:val="1"/>
      <w:numFmt w:val="decimal"/>
      <w:lvlText w:val="%1.%2.%3"/>
      <w:lvlJc w:val="left"/>
      <w:pPr>
        <w:tabs>
          <w:tab w:val="num" w:pos="567"/>
        </w:tabs>
        <w:ind w:left="0" w:firstLine="0"/>
      </w:pPr>
      <w:rPr>
        <w:rFonts w:hint="eastAsia"/>
      </w:rPr>
    </w:lvl>
    <w:lvl w:ilvl="3">
      <w:start w:val="1"/>
      <w:numFmt w:val="decimal"/>
      <w:lvlText w:val="%2%3%1...%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0">
    <w:nsid w:val="56F37768"/>
    <w:multiLevelType w:val="multilevel"/>
    <w:tmpl w:val="E2FEDDEE"/>
    <w:lvl w:ilvl="0">
      <w:start w:val="1"/>
      <w:numFmt w:val="decimal"/>
      <w:lvlText w:val="%1."/>
      <w:lvlJc w:val="left"/>
      <w:pPr>
        <w:tabs>
          <w:tab w:val="num" w:pos="284"/>
        </w:tabs>
        <w:ind w:left="0" w:firstLine="0"/>
      </w:pPr>
      <w:rPr>
        <w:rFonts w:hint="eastAsia"/>
      </w:rPr>
    </w:lvl>
    <w:lvl w:ilvl="1">
      <w:start w:val="1"/>
      <w:numFmt w:val="decimal"/>
      <w:lvlText w:val="%1.%2"/>
      <w:lvlJc w:val="left"/>
      <w:pPr>
        <w:tabs>
          <w:tab w:val="num" w:pos="397"/>
        </w:tabs>
        <w:ind w:left="0" w:firstLine="0"/>
      </w:pPr>
      <w:rPr>
        <w:rFonts w:hint="eastAsia"/>
      </w:rPr>
    </w:lvl>
    <w:lvl w:ilvl="2">
      <w:start w:val="1"/>
      <w:numFmt w:val="decimal"/>
      <w:lvlText w:val="%1.%2.%3"/>
      <w:lvlJc w:val="left"/>
      <w:pPr>
        <w:tabs>
          <w:tab w:val="num" w:pos="567"/>
        </w:tabs>
        <w:ind w:left="0" w:firstLine="0"/>
      </w:pPr>
      <w:rPr>
        <w:rFonts w:hint="eastAsia"/>
      </w:rPr>
    </w:lvl>
    <w:lvl w:ilvl="3">
      <w:start w:val="1"/>
      <w:numFmt w:val="decimal"/>
      <w:lvlText w:val="%2%3%1...%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1">
    <w:nsid w:val="5F0C0D34"/>
    <w:multiLevelType w:val="multilevel"/>
    <w:tmpl w:val="6C4E73E0"/>
    <w:lvl w:ilvl="0">
      <w:start w:val="1"/>
      <w:numFmt w:val="decimal"/>
      <w:lvlText w:val="%1.1"/>
      <w:lvlJc w:val="left"/>
      <w:pPr>
        <w:ind w:left="0" w:firstLine="0"/>
      </w:pPr>
      <w:rPr>
        <w:rFonts w:ascii="Arial Bold" w:hAnsi="Arial Bold" w:hint="default"/>
        <w:b/>
        <w:caps/>
        <w:color w:val="000000"/>
        <w:sz w:val="24"/>
        <w:u w:val="none"/>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32">
    <w:nsid w:val="61ED1D6C"/>
    <w:multiLevelType w:val="multilevel"/>
    <w:tmpl w:val="E54ACCB0"/>
    <w:lvl w:ilvl="0">
      <w:start w:val="1"/>
      <w:numFmt w:val="decimal"/>
      <w:lvlText w:val="%1."/>
      <w:lvlJc w:val="left"/>
      <w:pPr>
        <w:tabs>
          <w:tab w:val="num" w:pos="397"/>
        </w:tabs>
        <w:ind w:left="0" w:firstLine="0"/>
      </w:pPr>
      <w:rPr>
        <w:rFonts w:hint="eastAsia"/>
      </w:rPr>
    </w:lvl>
    <w:lvl w:ilvl="1">
      <w:start w:val="1"/>
      <w:numFmt w:val="decimal"/>
      <w:lvlText w:val="%1.%2"/>
      <w:lvlJc w:val="left"/>
      <w:pPr>
        <w:tabs>
          <w:tab w:val="num" w:pos="567"/>
        </w:tabs>
        <w:ind w:left="0" w:firstLine="0"/>
      </w:pPr>
      <w:rPr>
        <w:rFonts w:hint="eastAsia"/>
      </w:rPr>
    </w:lvl>
    <w:lvl w:ilvl="2">
      <w:start w:val="1"/>
      <w:numFmt w:val="decimal"/>
      <w:lvlText w:val="%1.%2.%3"/>
      <w:lvlJc w:val="left"/>
      <w:pPr>
        <w:tabs>
          <w:tab w:val="num" w:pos="567"/>
        </w:tabs>
        <w:ind w:left="0" w:firstLine="0"/>
      </w:pPr>
      <w:rPr>
        <w:rFonts w:hint="eastAsia"/>
      </w:rPr>
    </w:lvl>
    <w:lvl w:ilvl="3">
      <w:start w:val="1"/>
      <w:numFmt w:val="decimal"/>
      <w:lvlText w:val="%2%3%1...%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3">
    <w:nsid w:val="666875D1"/>
    <w:multiLevelType w:val="multilevel"/>
    <w:tmpl w:val="343C39DE"/>
    <w:lvl w:ilvl="0">
      <w:start w:val="1"/>
      <w:numFmt w:val="decimal"/>
      <w:lvlText w:val="%1."/>
      <w:lvlJc w:val="left"/>
      <w:pPr>
        <w:tabs>
          <w:tab w:val="num" w:pos="284"/>
        </w:tabs>
        <w:ind w:left="0" w:firstLine="0"/>
      </w:pPr>
      <w:rPr>
        <w:rFonts w:hint="eastAsia"/>
      </w:rPr>
    </w:lvl>
    <w:lvl w:ilvl="1">
      <w:start w:val="1"/>
      <w:numFmt w:val="decimal"/>
      <w:lvlText w:val="%1.%2"/>
      <w:lvlJc w:val="left"/>
      <w:pPr>
        <w:ind w:left="992" w:hanging="992"/>
      </w:pPr>
      <w:rPr>
        <w:rFonts w:hint="eastAsia"/>
      </w:rPr>
    </w:lvl>
    <w:lvl w:ilvl="2">
      <w:start w:val="1"/>
      <w:numFmt w:val="decimal"/>
      <w:lvlText w:val="%1.%2.%3"/>
      <w:lvlJc w:val="left"/>
      <w:pPr>
        <w:ind w:left="0" w:firstLine="0"/>
      </w:pPr>
      <w:rPr>
        <w:rFonts w:hint="eastAsia"/>
      </w:rPr>
    </w:lvl>
    <w:lvl w:ilvl="3">
      <w:start w:val="1"/>
      <w:numFmt w:val="decimal"/>
      <w:lvlText w:val="%2%3%1...%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4">
    <w:nsid w:val="6C315705"/>
    <w:multiLevelType w:val="multilevel"/>
    <w:tmpl w:val="BFCA447C"/>
    <w:lvl w:ilvl="0">
      <w:start w:val="1"/>
      <w:numFmt w:val="decimal"/>
      <w:lvlText w:val="%1"/>
      <w:lvlJc w:val="left"/>
      <w:pPr>
        <w:ind w:left="0" w:firstLine="0"/>
      </w:pPr>
      <w:rPr>
        <w:rFonts w:hint="eastAsia"/>
      </w:rPr>
    </w:lvl>
    <w:lvl w:ilvl="1">
      <w:start w:val="1"/>
      <w:numFmt w:val="decimal"/>
      <w:lvlText w:val="%1.%2"/>
      <w:lvlJc w:val="left"/>
      <w:pPr>
        <w:ind w:left="992" w:hanging="992"/>
      </w:pPr>
      <w:rPr>
        <w:rFonts w:hint="eastAsia"/>
      </w:rPr>
    </w:lvl>
    <w:lvl w:ilvl="2">
      <w:start w:val="1"/>
      <w:numFmt w:val="decimal"/>
      <w:lvlText w:val="%1.%2.%3"/>
      <w:lvlJc w:val="left"/>
      <w:pPr>
        <w:ind w:left="0" w:firstLine="0"/>
      </w:pPr>
      <w:rPr>
        <w:rFonts w:hint="eastAsia"/>
      </w:rPr>
    </w:lvl>
    <w:lvl w:ilvl="3">
      <w:start w:val="1"/>
      <w:numFmt w:val="decimal"/>
      <w:lvlText w:val="%2%3%1...%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5">
    <w:nsid w:val="702F0462"/>
    <w:multiLevelType w:val="multilevel"/>
    <w:tmpl w:val="DE8ADDCA"/>
    <w:lvl w:ilvl="0">
      <w:start w:val="1"/>
      <w:numFmt w:val="decimal"/>
      <w:lvlText w:val="%1"/>
      <w:lvlJc w:val="left"/>
      <w:pPr>
        <w:ind w:left="0" w:firstLine="0"/>
      </w:pPr>
      <w:rPr>
        <w:rFonts w:hint="eastAsia"/>
      </w:rPr>
    </w:lvl>
    <w:lvl w:ilvl="1">
      <w:start w:val="1"/>
      <w:numFmt w:val="decimal"/>
      <w:lvlText w:val="%1.%2"/>
      <w:lvlJc w:val="left"/>
      <w:pPr>
        <w:ind w:left="992" w:hanging="992"/>
      </w:pPr>
      <w:rPr>
        <w:rFonts w:hint="eastAsia"/>
      </w:rPr>
    </w:lvl>
    <w:lvl w:ilvl="2">
      <w:start w:val="1"/>
      <w:numFmt w:val="decimal"/>
      <w:lvlText w:val="%2.%1.%3"/>
      <w:lvlJc w:val="left"/>
      <w:pPr>
        <w:ind w:left="0" w:firstLine="0"/>
      </w:pPr>
      <w:rPr>
        <w:rFonts w:hint="eastAsia"/>
      </w:rPr>
    </w:lvl>
    <w:lvl w:ilvl="3">
      <w:start w:val="1"/>
      <w:numFmt w:val="decimal"/>
      <w:lvlText w:val="%2%3%1...%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6">
    <w:nsid w:val="7C5F1891"/>
    <w:multiLevelType w:val="multilevel"/>
    <w:tmpl w:val="4210CAFC"/>
    <w:lvl w:ilvl="0">
      <w:start w:val="1"/>
      <w:numFmt w:val="none"/>
      <w:lvlText w:val=""/>
      <w:lvlJc w:val="left"/>
      <w:pPr>
        <w:ind w:left="0" w:firstLine="0"/>
      </w:pPr>
      <w:rPr>
        <w:rFonts w:hint="eastAsia"/>
      </w:rPr>
    </w:lvl>
    <w:lvl w:ilvl="1">
      <w:start w:val="1"/>
      <w:numFmt w:val="decimal"/>
      <w:lvlText w:val="%1.%2"/>
      <w:lvlJc w:val="left"/>
      <w:pPr>
        <w:ind w:left="992" w:hanging="992"/>
      </w:pPr>
      <w:rPr>
        <w:rFonts w:hint="eastAsia"/>
      </w:rPr>
    </w:lvl>
    <w:lvl w:ilvl="2">
      <w:start w:val="1"/>
      <w:numFmt w:val="decimal"/>
      <w:lvlRestart w:val="0"/>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5"/>
  </w:num>
  <w:num w:numId="2">
    <w:abstractNumId w:val="24"/>
  </w:num>
  <w:num w:numId="3">
    <w:abstractNumId w:val="31"/>
  </w:num>
  <w:num w:numId="4">
    <w:abstractNumId w:val="21"/>
  </w:num>
  <w:num w:numId="5">
    <w:abstractNumId w:val="36"/>
  </w:num>
  <w:num w:numId="6">
    <w:abstractNumId w:val="28"/>
  </w:num>
  <w:num w:numId="7">
    <w:abstractNumId w:val="19"/>
  </w:num>
  <w:num w:numId="8">
    <w:abstractNumId w:val="25"/>
  </w:num>
  <w:num w:numId="9">
    <w:abstractNumId w:val="11"/>
  </w:num>
  <w:num w:numId="10">
    <w:abstractNumId w:val="16"/>
  </w:num>
  <w:num w:numId="11">
    <w:abstractNumId w:val="35"/>
  </w:num>
  <w:num w:numId="12">
    <w:abstractNumId w:val="34"/>
  </w:num>
  <w:num w:numId="13">
    <w:abstractNumId w:val="13"/>
  </w:num>
  <w:num w:numId="14">
    <w:abstractNumId w:val="26"/>
  </w:num>
  <w:num w:numId="15">
    <w:abstractNumId w:val="33"/>
  </w:num>
  <w:num w:numId="16">
    <w:abstractNumId w:val="22"/>
  </w:num>
  <w:num w:numId="17">
    <w:abstractNumId w:val="27"/>
  </w:num>
  <w:num w:numId="18">
    <w:abstractNumId w:val="30"/>
  </w:num>
  <w:num w:numId="19">
    <w:abstractNumId w:val="23"/>
  </w:num>
  <w:num w:numId="20">
    <w:abstractNumId w:val="12"/>
  </w:num>
  <w:num w:numId="21">
    <w:abstractNumId w:val="20"/>
  </w:num>
  <w:num w:numId="22">
    <w:abstractNumId w:val="14"/>
  </w:num>
  <w:num w:numId="23">
    <w:abstractNumId w:val="29"/>
  </w:num>
  <w:num w:numId="24">
    <w:abstractNumId w:val="32"/>
  </w:num>
  <w:num w:numId="25">
    <w:abstractNumId w:val="0"/>
  </w:num>
  <w:num w:numId="26">
    <w:abstractNumId w:val="6"/>
  </w:num>
  <w:num w:numId="27">
    <w:abstractNumId w:val="5"/>
  </w:num>
  <w:num w:numId="28">
    <w:abstractNumId w:val="10"/>
  </w:num>
  <w:num w:numId="29">
    <w:abstractNumId w:val="8"/>
  </w:num>
  <w:num w:numId="30">
    <w:abstractNumId w:val="7"/>
  </w:num>
  <w:num w:numId="31">
    <w:abstractNumId w:val="9"/>
  </w:num>
  <w:num w:numId="32">
    <w:abstractNumId w:val="4"/>
  </w:num>
  <w:num w:numId="33">
    <w:abstractNumId w:val="3"/>
  </w:num>
  <w:num w:numId="34">
    <w:abstractNumId w:val="2"/>
  </w:num>
  <w:num w:numId="35">
    <w:abstractNumId w:val="1"/>
  </w:num>
  <w:num w:numId="36">
    <w:abstractNumId w:val="18"/>
  </w:num>
  <w:num w:numId="37">
    <w:abstractNumId w:val="17"/>
  </w:num>
  <w:num w:numId="38">
    <w:abstractNumId w:val="16"/>
    <w:lvlOverride w:ilvl="0">
      <w:startOverride w:val="4"/>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embedTrueTypeFonts/>
  <w:saveSubset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567"/>
  <w:evenAndOddHeaders/>
  <w:drawingGridHorizontalSpacing w:val="105"/>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Vancouver&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95d0ptzxlv5vfkeexd55sxec2fw0tszz0wfx&quot;&gt;IN2014&lt;record-ids&gt;&lt;item&gt;1&lt;/item&gt;&lt;item&gt;2&lt;/item&gt;&lt;item&gt;3&lt;/item&gt;&lt;item&gt;4&lt;/item&gt;&lt;item&gt;5&lt;/item&gt;&lt;/record-ids&gt;&lt;/item&gt;&lt;/Libraries&gt;"/>
  </w:docVars>
  <w:rsids>
    <w:rsidRoot w:val="001655DE"/>
    <w:rsid w:val="00001F49"/>
    <w:rsid w:val="000041B9"/>
    <w:rsid w:val="00004FF0"/>
    <w:rsid w:val="00006955"/>
    <w:rsid w:val="00013111"/>
    <w:rsid w:val="00017CDB"/>
    <w:rsid w:val="00020E75"/>
    <w:rsid w:val="00020EB8"/>
    <w:rsid w:val="00023EAA"/>
    <w:rsid w:val="00023F07"/>
    <w:rsid w:val="00026973"/>
    <w:rsid w:val="000444A7"/>
    <w:rsid w:val="0007162E"/>
    <w:rsid w:val="0007698A"/>
    <w:rsid w:val="00093792"/>
    <w:rsid w:val="00093E45"/>
    <w:rsid w:val="000A3BC7"/>
    <w:rsid w:val="000A7D85"/>
    <w:rsid w:val="000B277F"/>
    <w:rsid w:val="000B4884"/>
    <w:rsid w:val="000C2531"/>
    <w:rsid w:val="000C36A2"/>
    <w:rsid w:val="000C379F"/>
    <w:rsid w:val="000D5134"/>
    <w:rsid w:val="000E3EB1"/>
    <w:rsid w:val="000F130A"/>
    <w:rsid w:val="001202BD"/>
    <w:rsid w:val="00123AFF"/>
    <w:rsid w:val="00131FCF"/>
    <w:rsid w:val="001452D1"/>
    <w:rsid w:val="00152783"/>
    <w:rsid w:val="00162DB6"/>
    <w:rsid w:val="00163230"/>
    <w:rsid w:val="001655DE"/>
    <w:rsid w:val="00165A9A"/>
    <w:rsid w:val="00172764"/>
    <w:rsid w:val="00172D77"/>
    <w:rsid w:val="00173E5E"/>
    <w:rsid w:val="00193E4E"/>
    <w:rsid w:val="001A007D"/>
    <w:rsid w:val="001B3422"/>
    <w:rsid w:val="001C01A0"/>
    <w:rsid w:val="001C75E1"/>
    <w:rsid w:val="001D2342"/>
    <w:rsid w:val="001E1B09"/>
    <w:rsid w:val="001F3D7D"/>
    <w:rsid w:val="00214BBE"/>
    <w:rsid w:val="00216256"/>
    <w:rsid w:val="00222CAF"/>
    <w:rsid w:val="00225053"/>
    <w:rsid w:val="00240835"/>
    <w:rsid w:val="00251E01"/>
    <w:rsid w:val="00255330"/>
    <w:rsid w:val="00256031"/>
    <w:rsid w:val="0026001A"/>
    <w:rsid w:val="00265670"/>
    <w:rsid w:val="00287FA7"/>
    <w:rsid w:val="002941B5"/>
    <w:rsid w:val="002B4310"/>
    <w:rsid w:val="002C043B"/>
    <w:rsid w:val="002C11F0"/>
    <w:rsid w:val="002C3449"/>
    <w:rsid w:val="002C42B4"/>
    <w:rsid w:val="002C555C"/>
    <w:rsid w:val="002C72C9"/>
    <w:rsid w:val="002D42BD"/>
    <w:rsid w:val="002E1DDF"/>
    <w:rsid w:val="002F12B9"/>
    <w:rsid w:val="002F5C74"/>
    <w:rsid w:val="00305F1A"/>
    <w:rsid w:val="003258C3"/>
    <w:rsid w:val="0034735C"/>
    <w:rsid w:val="00350C45"/>
    <w:rsid w:val="003601D0"/>
    <w:rsid w:val="00384ADE"/>
    <w:rsid w:val="00390E87"/>
    <w:rsid w:val="00391FA5"/>
    <w:rsid w:val="003A6E53"/>
    <w:rsid w:val="003A794B"/>
    <w:rsid w:val="003B533E"/>
    <w:rsid w:val="003C2FCD"/>
    <w:rsid w:val="003C4EB0"/>
    <w:rsid w:val="003D708F"/>
    <w:rsid w:val="003D71E2"/>
    <w:rsid w:val="003F078B"/>
    <w:rsid w:val="003F3783"/>
    <w:rsid w:val="003F5E76"/>
    <w:rsid w:val="004216EC"/>
    <w:rsid w:val="00424D3F"/>
    <w:rsid w:val="00436982"/>
    <w:rsid w:val="0044611C"/>
    <w:rsid w:val="0046342E"/>
    <w:rsid w:val="00470DB7"/>
    <w:rsid w:val="00474447"/>
    <w:rsid w:val="004900A2"/>
    <w:rsid w:val="004A0E23"/>
    <w:rsid w:val="004A5461"/>
    <w:rsid w:val="004B4CC1"/>
    <w:rsid w:val="004C3CA2"/>
    <w:rsid w:val="004D0D6E"/>
    <w:rsid w:val="004E35BB"/>
    <w:rsid w:val="004E52C4"/>
    <w:rsid w:val="004E52D4"/>
    <w:rsid w:val="004E73EE"/>
    <w:rsid w:val="004F0493"/>
    <w:rsid w:val="0052711E"/>
    <w:rsid w:val="005701C7"/>
    <w:rsid w:val="0057241A"/>
    <w:rsid w:val="005726AA"/>
    <w:rsid w:val="00582D91"/>
    <w:rsid w:val="005953E8"/>
    <w:rsid w:val="005A511A"/>
    <w:rsid w:val="005A666E"/>
    <w:rsid w:val="005B0691"/>
    <w:rsid w:val="005B297D"/>
    <w:rsid w:val="005C59C2"/>
    <w:rsid w:val="005D0EB3"/>
    <w:rsid w:val="005E46FE"/>
    <w:rsid w:val="005E5F49"/>
    <w:rsid w:val="005F077D"/>
    <w:rsid w:val="005F0B85"/>
    <w:rsid w:val="005F1549"/>
    <w:rsid w:val="005F221A"/>
    <w:rsid w:val="0060382D"/>
    <w:rsid w:val="0060785D"/>
    <w:rsid w:val="006122A2"/>
    <w:rsid w:val="00613B83"/>
    <w:rsid w:val="006213B2"/>
    <w:rsid w:val="00622100"/>
    <w:rsid w:val="006262C0"/>
    <w:rsid w:val="00641B5D"/>
    <w:rsid w:val="00645F50"/>
    <w:rsid w:val="00652DF3"/>
    <w:rsid w:val="00654EDF"/>
    <w:rsid w:val="006556E4"/>
    <w:rsid w:val="006559F7"/>
    <w:rsid w:val="006650C8"/>
    <w:rsid w:val="00666E78"/>
    <w:rsid w:val="0067553E"/>
    <w:rsid w:val="00691E8F"/>
    <w:rsid w:val="00693118"/>
    <w:rsid w:val="006A03AC"/>
    <w:rsid w:val="006A1C06"/>
    <w:rsid w:val="006A5E77"/>
    <w:rsid w:val="006B3929"/>
    <w:rsid w:val="006C346D"/>
    <w:rsid w:val="006D7890"/>
    <w:rsid w:val="006E3664"/>
    <w:rsid w:val="006F1DE1"/>
    <w:rsid w:val="00703047"/>
    <w:rsid w:val="00707E65"/>
    <w:rsid w:val="00731822"/>
    <w:rsid w:val="007355E8"/>
    <w:rsid w:val="00747CC3"/>
    <w:rsid w:val="00750B90"/>
    <w:rsid w:val="00752607"/>
    <w:rsid w:val="00756BEF"/>
    <w:rsid w:val="007777ED"/>
    <w:rsid w:val="00780985"/>
    <w:rsid w:val="007A06F9"/>
    <w:rsid w:val="007A5BBD"/>
    <w:rsid w:val="007A63EE"/>
    <w:rsid w:val="007C0D00"/>
    <w:rsid w:val="007D235D"/>
    <w:rsid w:val="007F543D"/>
    <w:rsid w:val="008068A2"/>
    <w:rsid w:val="00815886"/>
    <w:rsid w:val="00821E2C"/>
    <w:rsid w:val="008279D5"/>
    <w:rsid w:val="00840383"/>
    <w:rsid w:val="00846E76"/>
    <w:rsid w:val="008475CB"/>
    <w:rsid w:val="00853EE2"/>
    <w:rsid w:val="008729BD"/>
    <w:rsid w:val="0087410A"/>
    <w:rsid w:val="00876458"/>
    <w:rsid w:val="00881CF0"/>
    <w:rsid w:val="00884F25"/>
    <w:rsid w:val="00886944"/>
    <w:rsid w:val="008920FC"/>
    <w:rsid w:val="008929B3"/>
    <w:rsid w:val="00893FC6"/>
    <w:rsid w:val="00894D1B"/>
    <w:rsid w:val="008A03C3"/>
    <w:rsid w:val="008A1343"/>
    <w:rsid w:val="008A739D"/>
    <w:rsid w:val="008B51E7"/>
    <w:rsid w:val="008C1EBA"/>
    <w:rsid w:val="008C4DAB"/>
    <w:rsid w:val="008D3575"/>
    <w:rsid w:val="008D4C7E"/>
    <w:rsid w:val="008E0A43"/>
    <w:rsid w:val="00916257"/>
    <w:rsid w:val="00922C1C"/>
    <w:rsid w:val="00922CD5"/>
    <w:rsid w:val="00924485"/>
    <w:rsid w:val="0093126B"/>
    <w:rsid w:val="00937895"/>
    <w:rsid w:val="00957E26"/>
    <w:rsid w:val="00964275"/>
    <w:rsid w:val="009658C0"/>
    <w:rsid w:val="00965B47"/>
    <w:rsid w:val="00965C77"/>
    <w:rsid w:val="0097220B"/>
    <w:rsid w:val="009732DB"/>
    <w:rsid w:val="00986953"/>
    <w:rsid w:val="0099400D"/>
    <w:rsid w:val="009C1AEE"/>
    <w:rsid w:val="009D0946"/>
    <w:rsid w:val="009D1766"/>
    <w:rsid w:val="009D2132"/>
    <w:rsid w:val="009E407F"/>
    <w:rsid w:val="009F61C9"/>
    <w:rsid w:val="009F6422"/>
    <w:rsid w:val="00A07690"/>
    <w:rsid w:val="00A10DD1"/>
    <w:rsid w:val="00A15737"/>
    <w:rsid w:val="00A205C0"/>
    <w:rsid w:val="00A45B92"/>
    <w:rsid w:val="00A64D8F"/>
    <w:rsid w:val="00A70ED9"/>
    <w:rsid w:val="00A72CEB"/>
    <w:rsid w:val="00A734C0"/>
    <w:rsid w:val="00A73AA3"/>
    <w:rsid w:val="00A75FBF"/>
    <w:rsid w:val="00A77F5C"/>
    <w:rsid w:val="00A84F1F"/>
    <w:rsid w:val="00A911B0"/>
    <w:rsid w:val="00A91852"/>
    <w:rsid w:val="00A95A18"/>
    <w:rsid w:val="00A976C0"/>
    <w:rsid w:val="00A97B6E"/>
    <w:rsid w:val="00AA3205"/>
    <w:rsid w:val="00AA5C65"/>
    <w:rsid w:val="00AB1B74"/>
    <w:rsid w:val="00AB1CDA"/>
    <w:rsid w:val="00AC3F0A"/>
    <w:rsid w:val="00AC7A2D"/>
    <w:rsid w:val="00AC7BDF"/>
    <w:rsid w:val="00AC7F91"/>
    <w:rsid w:val="00AD4D7F"/>
    <w:rsid w:val="00AF2F30"/>
    <w:rsid w:val="00B10210"/>
    <w:rsid w:val="00B1659E"/>
    <w:rsid w:val="00B21E55"/>
    <w:rsid w:val="00B372E6"/>
    <w:rsid w:val="00B47B9B"/>
    <w:rsid w:val="00B54CCC"/>
    <w:rsid w:val="00B575C8"/>
    <w:rsid w:val="00B70E09"/>
    <w:rsid w:val="00B77E25"/>
    <w:rsid w:val="00B77E43"/>
    <w:rsid w:val="00B77F2E"/>
    <w:rsid w:val="00B83A63"/>
    <w:rsid w:val="00B937DF"/>
    <w:rsid w:val="00B95D90"/>
    <w:rsid w:val="00BA685A"/>
    <w:rsid w:val="00BA7E19"/>
    <w:rsid w:val="00BB24FC"/>
    <w:rsid w:val="00BB301B"/>
    <w:rsid w:val="00BD0CD3"/>
    <w:rsid w:val="00BD49BD"/>
    <w:rsid w:val="00BD577C"/>
    <w:rsid w:val="00BE114C"/>
    <w:rsid w:val="00BE52DA"/>
    <w:rsid w:val="00BF5F8C"/>
    <w:rsid w:val="00C0199E"/>
    <w:rsid w:val="00C1794D"/>
    <w:rsid w:val="00C230E5"/>
    <w:rsid w:val="00C344F2"/>
    <w:rsid w:val="00C37452"/>
    <w:rsid w:val="00C437C5"/>
    <w:rsid w:val="00C566E2"/>
    <w:rsid w:val="00C56F97"/>
    <w:rsid w:val="00C605B6"/>
    <w:rsid w:val="00C62F70"/>
    <w:rsid w:val="00C630E9"/>
    <w:rsid w:val="00C66D97"/>
    <w:rsid w:val="00C72630"/>
    <w:rsid w:val="00C72D9A"/>
    <w:rsid w:val="00C76280"/>
    <w:rsid w:val="00C77C22"/>
    <w:rsid w:val="00C941CB"/>
    <w:rsid w:val="00CA4F9C"/>
    <w:rsid w:val="00CB566D"/>
    <w:rsid w:val="00CC6AAA"/>
    <w:rsid w:val="00CD0838"/>
    <w:rsid w:val="00CD2F48"/>
    <w:rsid w:val="00CD37CD"/>
    <w:rsid w:val="00CD3DF9"/>
    <w:rsid w:val="00CD3FAE"/>
    <w:rsid w:val="00CD4DEC"/>
    <w:rsid w:val="00CD5B37"/>
    <w:rsid w:val="00CE32A2"/>
    <w:rsid w:val="00CF3255"/>
    <w:rsid w:val="00D01FFB"/>
    <w:rsid w:val="00D150CB"/>
    <w:rsid w:val="00D244C6"/>
    <w:rsid w:val="00D32ECF"/>
    <w:rsid w:val="00D352D8"/>
    <w:rsid w:val="00D35472"/>
    <w:rsid w:val="00D35B36"/>
    <w:rsid w:val="00D407B4"/>
    <w:rsid w:val="00D42AF5"/>
    <w:rsid w:val="00D63B11"/>
    <w:rsid w:val="00D66E39"/>
    <w:rsid w:val="00D7122A"/>
    <w:rsid w:val="00D73B88"/>
    <w:rsid w:val="00D74A4B"/>
    <w:rsid w:val="00D74FFB"/>
    <w:rsid w:val="00D75B31"/>
    <w:rsid w:val="00D810FA"/>
    <w:rsid w:val="00D8297D"/>
    <w:rsid w:val="00D922F0"/>
    <w:rsid w:val="00D922F9"/>
    <w:rsid w:val="00D97134"/>
    <w:rsid w:val="00DA077D"/>
    <w:rsid w:val="00DA282E"/>
    <w:rsid w:val="00DA2CAC"/>
    <w:rsid w:val="00DA7E9D"/>
    <w:rsid w:val="00DB096A"/>
    <w:rsid w:val="00DB2D54"/>
    <w:rsid w:val="00DD6086"/>
    <w:rsid w:val="00DF0E45"/>
    <w:rsid w:val="00E12A42"/>
    <w:rsid w:val="00E178B1"/>
    <w:rsid w:val="00E30BCA"/>
    <w:rsid w:val="00E344B9"/>
    <w:rsid w:val="00E502AF"/>
    <w:rsid w:val="00E60B87"/>
    <w:rsid w:val="00E644BA"/>
    <w:rsid w:val="00E65C31"/>
    <w:rsid w:val="00E72DE2"/>
    <w:rsid w:val="00E74CE0"/>
    <w:rsid w:val="00E76E19"/>
    <w:rsid w:val="00E82930"/>
    <w:rsid w:val="00E82B12"/>
    <w:rsid w:val="00E921BA"/>
    <w:rsid w:val="00E92B9C"/>
    <w:rsid w:val="00EB4F61"/>
    <w:rsid w:val="00EC3EDB"/>
    <w:rsid w:val="00ED183B"/>
    <w:rsid w:val="00ED4BD4"/>
    <w:rsid w:val="00ED50E5"/>
    <w:rsid w:val="00ED59B9"/>
    <w:rsid w:val="00EE324A"/>
    <w:rsid w:val="00EF1F34"/>
    <w:rsid w:val="00EF634E"/>
    <w:rsid w:val="00F03566"/>
    <w:rsid w:val="00F03C48"/>
    <w:rsid w:val="00F0542C"/>
    <w:rsid w:val="00F06428"/>
    <w:rsid w:val="00F06A47"/>
    <w:rsid w:val="00F07104"/>
    <w:rsid w:val="00F17018"/>
    <w:rsid w:val="00F23BFE"/>
    <w:rsid w:val="00F333C3"/>
    <w:rsid w:val="00F41736"/>
    <w:rsid w:val="00F509C9"/>
    <w:rsid w:val="00F54115"/>
    <w:rsid w:val="00F66BBE"/>
    <w:rsid w:val="00F81E9C"/>
    <w:rsid w:val="00F91716"/>
    <w:rsid w:val="00FA0F55"/>
    <w:rsid w:val="00FA281E"/>
    <w:rsid w:val="00FB4274"/>
    <w:rsid w:val="00FB6CB5"/>
    <w:rsid w:val="00FC272A"/>
    <w:rsid w:val="00FC273A"/>
    <w:rsid w:val="00FC34E6"/>
    <w:rsid w:val="00FC3DFE"/>
    <w:rsid w:val="00FC6B27"/>
  </w:rsids>
  <m:mathPr>
    <m:mathFont m:val="Cambria Math"/>
    <m:brkBin m:val="before"/>
    <m:brkBinSub m:val="--"/>
    <m:smallFrac m:val="0"/>
    <m:dispDef m:val="0"/>
    <m:lMargin m:val="0"/>
    <m:rMargin m:val="0"/>
    <m:defJc m:val="centerGroup"/>
    <m:wrapRight/>
    <m:intLim m:val="subSup"/>
    <m:naryLim m:val="subSup"/>
  </m:mathPr>
  <w:themeFontLang w:val="en-US" w:eastAsia="zh-TW"/>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f" fillcolor="white" stroke="f">
      <v:fill color="white" on="f"/>
      <v:stroke on="f"/>
    </o:shapedefaults>
    <o:shapelayout v:ext="edit">
      <o:idmap v:ext="edit" data="1"/>
    </o:shapelayout>
  </w:shapeDefaults>
  <w:decimalSymbol w:val="."/>
  <w:listSeparator w:val=","/>
  <w14:docId w14:val="2A1E5CC8"/>
  <w15:docId w15:val="{FD9A511B-F5B7-4B15-A6E1-B84CC84706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entury" w:eastAsia="MS Mincho" w:hAnsi="Century" w:cs="Times New Roman"/>
        <w:lang w:val="en-US" w:eastAsia="zh-TW" w:bidi="ar-SA"/>
      </w:rPr>
    </w:rPrDefault>
    <w:pPrDefault/>
  </w:docDefaults>
  <w:latentStyles w:defLockedState="0" w:defUIPriority="99" w:defSemiHidden="0" w:defUnhideWhenUsed="0" w:defQFormat="0" w:count="371">
    <w:lsdException w:name="Normal" w:uiPriority="0"/>
    <w:lsdException w:name="heading 1" w:uiPriority="0" w:qFormat="1"/>
    <w:lsdException w:name="heading 2" w:uiPriority="9" w:qFormat="1"/>
    <w:lsdException w:name="heading 3" w:uiPriority="9" w:qFormat="1"/>
    <w:lsdException w:name="heading 4" w:uiPriority="9"/>
    <w:lsdException w:name="heading 5" w:uiPriority="9"/>
    <w:lsdException w:name="heading 6" w:uiPriority="9"/>
    <w:lsdException w:name="heading 7" w:uiPriority="9"/>
    <w:lsdException w:name="heading 8" w:uiPriority="9"/>
    <w:lsdException w:name="heading 9" w:uiPriority="9"/>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uiPriority="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lsdException w:name="Intense Emphasis" w:uiPriority="66"/>
    <w:lsdException w:name="Subtle Reference" w:uiPriority="67"/>
    <w:lsdException w:name="Intense Reference" w:uiPriority="68"/>
    <w:lsdException w:name="Book Title" w:uiPriority="69"/>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093792"/>
    <w:pPr>
      <w:widowControl w:val="0"/>
      <w:jc w:val="both"/>
    </w:pPr>
    <w:rPr>
      <w:rFonts w:ascii="Times New Roman" w:hAnsi="Times New Roman"/>
      <w:kern w:val="2"/>
      <w:sz w:val="21"/>
      <w:szCs w:val="22"/>
      <w:lang w:eastAsia="ja-JP"/>
    </w:rPr>
  </w:style>
  <w:style w:type="paragraph" w:styleId="1">
    <w:name w:val="heading 1"/>
    <w:aliases w:val="1 Major headings"/>
    <w:basedOn w:val="a"/>
    <w:next w:val="a"/>
    <w:qFormat/>
    <w:rsid w:val="00E921BA"/>
    <w:pPr>
      <w:keepNext/>
      <w:numPr>
        <w:numId w:val="10"/>
      </w:numPr>
      <w:spacing w:before="240" w:after="20"/>
      <w:jc w:val="left"/>
      <w:outlineLvl w:val="0"/>
    </w:pPr>
    <w:rPr>
      <w:rFonts w:eastAsia="Arial"/>
      <w:b/>
      <w:sz w:val="24"/>
      <w:szCs w:val="24"/>
    </w:rPr>
  </w:style>
  <w:style w:type="paragraph" w:styleId="2">
    <w:name w:val="heading 2"/>
    <w:aliases w:val="1.1 Subheadings"/>
    <w:basedOn w:val="1"/>
    <w:next w:val="Paragraph"/>
    <w:qFormat/>
    <w:rsid w:val="00E921BA"/>
    <w:pPr>
      <w:numPr>
        <w:ilvl w:val="1"/>
      </w:numPr>
      <w:spacing w:before="120" w:after="0"/>
      <w:outlineLvl w:val="1"/>
    </w:pPr>
    <w:rPr>
      <w:color w:val="000000"/>
    </w:rPr>
  </w:style>
  <w:style w:type="paragraph" w:styleId="3">
    <w:name w:val="heading 3"/>
    <w:aliases w:val="1.1.1 Third headings"/>
    <w:basedOn w:val="2"/>
    <w:next w:val="Paragraph"/>
    <w:qFormat/>
    <w:rsid w:val="004F0493"/>
    <w:pPr>
      <w:numPr>
        <w:ilvl w:val="2"/>
      </w:numPr>
      <w:snapToGrid w:val="0"/>
      <w:spacing w:before="60"/>
      <w:outlineLvl w:val="2"/>
    </w:pPr>
    <w:rPr>
      <w:sz w:val="22"/>
    </w:rPr>
  </w:style>
  <w:style w:type="paragraph" w:styleId="4">
    <w:name w:val="heading 4"/>
    <w:basedOn w:val="a"/>
    <w:next w:val="a"/>
    <w:pPr>
      <w:keepNext/>
      <w:spacing w:beforeLines="50"/>
      <w:jc w:val="left"/>
      <w:outlineLvl w:val="3"/>
    </w:pPr>
    <w:rPr>
      <w:rFonts w:ascii="Arial" w:eastAsia="MS Gothic" w:hAnsi="Arial"/>
      <w:b/>
      <w:bCs/>
    </w:rPr>
  </w:style>
  <w:style w:type="paragraph" w:styleId="5">
    <w:name w:val="heading 5"/>
    <w:next w:val="a"/>
    <w:pPr>
      <w:keepNext/>
      <w:numPr>
        <w:ilvl w:val="4"/>
        <w:numId w:val="4"/>
      </w:numPr>
      <w:jc w:val="center"/>
      <w:outlineLvl w:val="4"/>
    </w:pPr>
    <w:rPr>
      <w:rFonts w:ascii="Times New Roman" w:eastAsia="MS Gothic" w:hAnsi="Times New Roman"/>
      <w:kern w:val="2"/>
      <w:sz w:val="22"/>
      <w:szCs w:val="22"/>
      <w:lang w:eastAsia="ja-JP"/>
    </w:rPr>
  </w:style>
  <w:style w:type="paragraph" w:styleId="6">
    <w:name w:val="heading 6"/>
    <w:basedOn w:val="a"/>
    <w:next w:val="a"/>
    <w:pPr>
      <w:keepNext/>
      <w:numPr>
        <w:ilvl w:val="5"/>
        <w:numId w:val="4"/>
      </w:numPr>
      <w:spacing w:line="120" w:lineRule="auto"/>
      <w:jc w:val="center"/>
      <w:outlineLvl w:val="5"/>
    </w:pPr>
    <w:rPr>
      <w:rFonts w:eastAsia="Times New Roman"/>
      <w:bCs/>
      <w:sz w:val="20"/>
    </w:rPr>
  </w:style>
  <w:style w:type="paragraph" w:styleId="7">
    <w:name w:val="heading 7"/>
    <w:basedOn w:val="a"/>
    <w:next w:val="a"/>
    <w:pPr>
      <w:keepNext/>
      <w:numPr>
        <w:ilvl w:val="6"/>
        <w:numId w:val="4"/>
      </w:numPr>
      <w:outlineLvl w:val="6"/>
    </w:pPr>
    <w:rPr>
      <w:rFonts w:ascii="Arial" w:hAnsi="Arial"/>
      <w:b/>
    </w:rPr>
  </w:style>
  <w:style w:type="paragraph" w:styleId="8">
    <w:name w:val="heading 8"/>
    <w:basedOn w:val="a"/>
    <w:next w:val="a"/>
    <w:pPr>
      <w:numPr>
        <w:ilvl w:val="7"/>
        <w:numId w:val="4"/>
      </w:numPr>
      <w:spacing w:before="240" w:after="60"/>
      <w:outlineLvl w:val="7"/>
    </w:pPr>
    <w:rPr>
      <w:rFonts w:ascii="Calibri" w:eastAsia="Times New Roman" w:hAnsi="Calibri"/>
      <w:i/>
      <w:iCs/>
      <w:sz w:val="24"/>
      <w:szCs w:val="24"/>
    </w:rPr>
  </w:style>
  <w:style w:type="paragraph" w:styleId="9">
    <w:name w:val="heading 9"/>
    <w:basedOn w:val="a"/>
    <w:next w:val="a"/>
    <w:pPr>
      <w:numPr>
        <w:ilvl w:val="8"/>
        <w:numId w:val="4"/>
      </w:numPr>
      <w:spacing w:before="240" w:after="60"/>
      <w:outlineLvl w:val="8"/>
    </w:pPr>
    <w:rPr>
      <w:rFonts w:ascii="Cambria" w:eastAsia="Times New Roman" w:hAnsi="Cambria"/>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Paragraph">
    <w:name w:val="Paragraph"/>
    <w:basedOn w:val="a"/>
    <w:qFormat/>
    <w:rsid w:val="00EB4F61"/>
    <w:pPr>
      <w:snapToGrid w:val="0"/>
      <w:spacing w:line="220" w:lineRule="atLeast"/>
      <w:ind w:firstLine="284"/>
    </w:pPr>
    <w:rPr>
      <w:rFonts w:eastAsia="Times New Roman"/>
      <w:spacing w:val="6"/>
      <w:sz w:val="22"/>
    </w:rPr>
  </w:style>
  <w:style w:type="paragraph" w:styleId="a3">
    <w:name w:val="header"/>
    <w:basedOn w:val="a"/>
    <w:unhideWhenUsed/>
    <w:pPr>
      <w:tabs>
        <w:tab w:val="center" w:pos="4252"/>
        <w:tab w:val="right" w:pos="8504"/>
      </w:tabs>
      <w:snapToGrid w:val="0"/>
    </w:pPr>
  </w:style>
  <w:style w:type="paragraph" w:styleId="a4">
    <w:name w:val="footer"/>
    <w:basedOn w:val="a"/>
    <w:link w:val="Char"/>
    <w:uiPriority w:val="99"/>
    <w:unhideWhenUsed/>
    <w:pPr>
      <w:tabs>
        <w:tab w:val="center" w:pos="4252"/>
        <w:tab w:val="right" w:pos="8504"/>
      </w:tabs>
      <w:snapToGrid w:val="0"/>
    </w:pPr>
  </w:style>
  <w:style w:type="character" w:customStyle="1" w:styleId="Char">
    <w:name w:val="页脚 Char"/>
    <w:link w:val="a4"/>
    <w:uiPriority w:val="99"/>
    <w:rsid w:val="00187F21"/>
    <w:rPr>
      <w:rFonts w:ascii="Times New Roman" w:hAnsi="Times New Roman"/>
      <w:kern w:val="2"/>
      <w:sz w:val="21"/>
      <w:szCs w:val="22"/>
      <w:lang w:val="en-US" w:eastAsia="ja-JP"/>
    </w:rPr>
  </w:style>
  <w:style w:type="paragraph" w:customStyle="1" w:styleId="Sprechblasentext1">
    <w:name w:val="Sprechblasentext1"/>
    <w:basedOn w:val="a"/>
    <w:semiHidden/>
    <w:unhideWhenUsed/>
    <w:rPr>
      <w:rFonts w:ascii="Arial" w:eastAsia="MS Gothic" w:hAnsi="Arial"/>
      <w:sz w:val="18"/>
      <w:szCs w:val="18"/>
    </w:rPr>
  </w:style>
  <w:style w:type="paragraph" w:styleId="a5">
    <w:name w:val="endnote text"/>
    <w:basedOn w:val="a"/>
    <w:semiHidden/>
    <w:unhideWhenUsed/>
    <w:pPr>
      <w:snapToGrid w:val="0"/>
      <w:jc w:val="left"/>
    </w:pPr>
  </w:style>
  <w:style w:type="character" w:styleId="a6">
    <w:name w:val="endnote reference"/>
    <w:semiHidden/>
    <w:unhideWhenUsed/>
    <w:rPr>
      <w:vertAlign w:val="superscript"/>
    </w:rPr>
  </w:style>
  <w:style w:type="paragraph" w:styleId="a7">
    <w:name w:val="footnote text"/>
    <w:basedOn w:val="a"/>
    <w:semiHidden/>
    <w:unhideWhenUsed/>
    <w:pPr>
      <w:snapToGrid w:val="0"/>
      <w:jc w:val="left"/>
    </w:pPr>
  </w:style>
  <w:style w:type="character" w:styleId="a8">
    <w:name w:val="footnote reference"/>
    <w:semiHidden/>
    <w:unhideWhenUsed/>
    <w:rPr>
      <w:vertAlign w:val="superscript"/>
    </w:rPr>
  </w:style>
  <w:style w:type="character" w:styleId="a9">
    <w:name w:val="Hyperlink"/>
    <w:unhideWhenUsed/>
    <w:rPr>
      <w:color w:val="0000FF"/>
      <w:u w:val="single"/>
    </w:rPr>
  </w:style>
  <w:style w:type="character" w:styleId="aa">
    <w:name w:val="FollowedHyperlink"/>
    <w:semiHidden/>
    <w:unhideWhenUsed/>
    <w:rPr>
      <w:color w:val="800080"/>
      <w:u w:val="single"/>
    </w:rPr>
  </w:style>
  <w:style w:type="paragraph" w:customStyle="1" w:styleId="TableCell">
    <w:name w:val="TableCell"/>
    <w:basedOn w:val="a"/>
    <w:qFormat/>
    <w:rsid w:val="00E921BA"/>
    <w:pPr>
      <w:jc w:val="center"/>
    </w:pPr>
    <w:rPr>
      <w:sz w:val="22"/>
    </w:rPr>
  </w:style>
  <w:style w:type="paragraph" w:customStyle="1" w:styleId="Captions">
    <w:name w:val="Captions"/>
    <w:basedOn w:val="a"/>
    <w:qFormat/>
    <w:rsid w:val="006E3664"/>
    <w:pPr>
      <w:jc w:val="center"/>
    </w:pPr>
    <w:rPr>
      <w:rFonts w:eastAsia="Times New Roman"/>
      <w:sz w:val="20"/>
    </w:rPr>
  </w:style>
  <w:style w:type="paragraph" w:customStyle="1" w:styleId="Abstract">
    <w:name w:val="Abstract"/>
    <w:basedOn w:val="a"/>
    <w:next w:val="a"/>
    <w:qFormat/>
    <w:rsid w:val="00E921BA"/>
    <w:pPr>
      <w:snapToGrid w:val="0"/>
      <w:spacing w:line="220" w:lineRule="atLeast"/>
    </w:pPr>
    <w:rPr>
      <w:rFonts w:eastAsia="Times New Roman"/>
      <w:sz w:val="22"/>
    </w:rPr>
  </w:style>
  <w:style w:type="character" w:styleId="ab">
    <w:name w:val="annotation reference"/>
    <w:semiHidden/>
    <w:unhideWhenUsed/>
    <w:rPr>
      <w:sz w:val="16"/>
      <w:szCs w:val="16"/>
    </w:rPr>
  </w:style>
  <w:style w:type="paragraph" w:customStyle="1" w:styleId="Titleofpaper">
    <w:name w:val="Title of paper"/>
    <w:basedOn w:val="1"/>
    <w:pPr>
      <w:numPr>
        <w:numId w:val="0"/>
      </w:numPr>
      <w:spacing w:before="180" w:after="180"/>
      <w:ind w:right="-2"/>
      <w:jc w:val="center"/>
    </w:pPr>
    <w:rPr>
      <w:sz w:val="28"/>
    </w:rPr>
  </w:style>
  <w:style w:type="paragraph" w:customStyle="1" w:styleId="Authors">
    <w:name w:val="Authors"/>
    <w:basedOn w:val="5"/>
    <w:qFormat/>
    <w:pPr>
      <w:numPr>
        <w:ilvl w:val="0"/>
        <w:numId w:val="0"/>
      </w:numPr>
    </w:pPr>
    <w:rPr>
      <w:rFonts w:eastAsia="Times New Roman"/>
    </w:rPr>
  </w:style>
  <w:style w:type="paragraph" w:customStyle="1" w:styleId="Affiliation">
    <w:name w:val="Affiliation"/>
    <w:basedOn w:val="6"/>
    <w:qFormat/>
    <w:pPr>
      <w:numPr>
        <w:ilvl w:val="0"/>
        <w:numId w:val="0"/>
      </w:numPr>
    </w:pPr>
  </w:style>
  <w:style w:type="paragraph" w:customStyle="1" w:styleId="Abstract1">
    <w:name w:val="Abstract1"/>
    <w:basedOn w:val="2"/>
    <w:pPr>
      <w:numPr>
        <w:ilvl w:val="0"/>
        <w:numId w:val="0"/>
      </w:numPr>
      <w:spacing w:before="180"/>
    </w:pPr>
  </w:style>
  <w:style w:type="paragraph" w:customStyle="1" w:styleId="References">
    <w:name w:val="References"/>
    <w:basedOn w:val="a"/>
    <w:qFormat/>
    <w:rsid w:val="005701C7"/>
    <w:pPr>
      <w:snapToGrid w:val="0"/>
      <w:spacing w:line="220" w:lineRule="atLeast"/>
      <w:ind w:left="284" w:hanging="284"/>
    </w:pPr>
    <w:rPr>
      <w:sz w:val="22"/>
    </w:rPr>
  </w:style>
  <w:style w:type="paragraph" w:styleId="ac">
    <w:name w:val="annotation text"/>
    <w:basedOn w:val="a"/>
    <w:semiHidden/>
    <w:unhideWhenUsed/>
    <w:rsid w:val="00136251"/>
    <w:pPr>
      <w:jc w:val="left"/>
    </w:pPr>
    <w:rPr>
      <w:sz w:val="20"/>
      <w:szCs w:val="20"/>
    </w:rPr>
  </w:style>
  <w:style w:type="paragraph" w:customStyle="1" w:styleId="Figures">
    <w:name w:val="Figures"/>
    <w:basedOn w:val="TableCell"/>
    <w:qFormat/>
  </w:style>
  <w:style w:type="paragraph" w:customStyle="1" w:styleId="Majorwithoutnumber">
    <w:name w:val="Major without number"/>
    <w:basedOn w:val="a"/>
    <w:next w:val="Paragraph"/>
    <w:qFormat/>
    <w:rsid w:val="00E921BA"/>
    <w:pPr>
      <w:spacing w:before="240" w:after="20"/>
    </w:pPr>
    <w:rPr>
      <w:b/>
      <w:sz w:val="24"/>
    </w:rPr>
  </w:style>
  <w:style w:type="paragraph" w:styleId="ad">
    <w:name w:val="annotation subject"/>
    <w:basedOn w:val="ac"/>
    <w:next w:val="ac"/>
    <w:semiHidden/>
    <w:unhideWhenUsed/>
    <w:rPr>
      <w:b/>
      <w:bCs/>
    </w:rPr>
  </w:style>
  <w:style w:type="paragraph" w:styleId="ae">
    <w:name w:val="Balloon Text"/>
    <w:basedOn w:val="a"/>
    <w:semiHidden/>
    <w:unhideWhenUsed/>
    <w:rPr>
      <w:rFonts w:ascii="Tahoma" w:hAnsi="Tahoma" w:cs="Tahoma"/>
      <w:sz w:val="16"/>
      <w:szCs w:val="16"/>
    </w:rPr>
  </w:style>
  <w:style w:type="paragraph" w:styleId="af">
    <w:name w:val="Body Text"/>
    <w:basedOn w:val="a"/>
    <w:link w:val="Char0"/>
    <w:uiPriority w:val="99"/>
    <w:semiHidden/>
    <w:unhideWhenUsed/>
    <w:rsid w:val="00136251"/>
  </w:style>
  <w:style w:type="character" w:customStyle="1" w:styleId="Char0">
    <w:name w:val="正文文本 Char"/>
    <w:link w:val="af"/>
    <w:uiPriority w:val="99"/>
    <w:semiHidden/>
    <w:rsid w:val="00136251"/>
    <w:rPr>
      <w:rFonts w:ascii="Times New Roman" w:hAnsi="Times New Roman"/>
      <w:kern w:val="2"/>
      <w:sz w:val="21"/>
      <w:szCs w:val="22"/>
      <w:lang w:val="en-US" w:eastAsia="ja-JP"/>
    </w:rPr>
  </w:style>
  <w:style w:type="paragraph" w:customStyle="1" w:styleId="-11">
    <w:name w:val="彩色網底 - 輔色 11"/>
    <w:hidden/>
    <w:uiPriority w:val="71"/>
    <w:rsid w:val="00FC272A"/>
    <w:rPr>
      <w:rFonts w:ascii="Times New Roman" w:hAnsi="Times New Roman"/>
      <w:kern w:val="2"/>
      <w:sz w:val="21"/>
      <w:szCs w:val="22"/>
      <w:lang w:eastAsia="ja-JP"/>
    </w:rPr>
  </w:style>
  <w:style w:type="character" w:customStyle="1" w:styleId="UnresolvedMention1">
    <w:name w:val="Unresolved Mention1"/>
    <w:uiPriority w:val="99"/>
    <w:semiHidden/>
    <w:unhideWhenUsed/>
    <w:rsid w:val="00F06A47"/>
    <w:rPr>
      <w:color w:val="808080"/>
      <w:shd w:val="clear" w:color="auto" w:fill="E6E6E6"/>
    </w:rPr>
  </w:style>
  <w:style w:type="paragraph" w:styleId="af0">
    <w:name w:val="Title"/>
    <w:basedOn w:val="Titleofpaper"/>
    <w:next w:val="a"/>
    <w:link w:val="Char1"/>
    <w:uiPriority w:val="10"/>
    <w:qFormat/>
    <w:rsid w:val="00E72DE2"/>
    <w:rPr>
      <w:caps/>
    </w:rPr>
  </w:style>
  <w:style w:type="character" w:customStyle="1" w:styleId="Char1">
    <w:name w:val="标题 Char"/>
    <w:link w:val="af0"/>
    <w:uiPriority w:val="10"/>
    <w:rsid w:val="00E72DE2"/>
    <w:rPr>
      <w:rFonts w:ascii="Times New Roman" w:eastAsia="Arial" w:hAnsi="Times New Roman"/>
      <w:b/>
      <w:caps/>
      <w:kern w:val="2"/>
      <w:sz w:val="28"/>
      <w:szCs w:val="24"/>
      <w:lang w:eastAsia="ja-JP"/>
    </w:rPr>
  </w:style>
  <w:style w:type="paragraph" w:styleId="af1">
    <w:name w:val="No Spacing"/>
    <w:uiPriority w:val="1"/>
    <w:qFormat/>
    <w:rsid w:val="00E644BA"/>
    <w:pPr>
      <w:spacing w:after="160"/>
      <w:contextualSpacing/>
      <w:jc w:val="both"/>
    </w:pPr>
    <w:rPr>
      <w:rFonts w:ascii="Times New Roman" w:eastAsiaTheme="minorEastAsia" w:hAnsi="Times New Roman" w:cstheme="minorBidi"/>
      <w:sz w:val="22"/>
      <w:szCs w:val="22"/>
      <w:lang w:val="es-ES" w:eastAsia="en-US"/>
    </w:rPr>
  </w:style>
  <w:style w:type="paragraph" w:customStyle="1" w:styleId="MTDisplayEquation">
    <w:name w:val="MTDisplayEquation"/>
    <w:basedOn w:val="a"/>
    <w:next w:val="a"/>
    <w:link w:val="MTDisplayEquationChar"/>
    <w:rsid w:val="00E644BA"/>
    <w:pPr>
      <w:widowControl/>
      <w:tabs>
        <w:tab w:val="center" w:pos="4240"/>
        <w:tab w:val="right" w:pos="8500"/>
      </w:tabs>
      <w:spacing w:after="160" w:line="360" w:lineRule="auto"/>
    </w:pPr>
    <w:rPr>
      <w:rFonts w:eastAsiaTheme="minorEastAsia" w:cstheme="minorBidi"/>
      <w:kern w:val="0"/>
      <w:sz w:val="24"/>
      <w:lang w:eastAsia="en-US"/>
    </w:rPr>
  </w:style>
  <w:style w:type="character" w:customStyle="1" w:styleId="MTDisplayEquationChar">
    <w:name w:val="MTDisplayEquation Char"/>
    <w:basedOn w:val="a0"/>
    <w:link w:val="MTDisplayEquation"/>
    <w:rsid w:val="00E644BA"/>
    <w:rPr>
      <w:rFonts w:ascii="Times New Roman" w:eastAsiaTheme="minorEastAsia" w:hAnsi="Times New Roman" w:cstheme="minorBidi"/>
      <w:sz w:val="24"/>
      <w:szCs w:val="22"/>
      <w:lang w:eastAsia="en-US"/>
    </w:rPr>
  </w:style>
  <w:style w:type="paragraph" w:styleId="af2">
    <w:name w:val="caption"/>
    <w:basedOn w:val="a"/>
    <w:next w:val="a"/>
    <w:autoRedefine/>
    <w:uiPriority w:val="35"/>
    <w:unhideWhenUsed/>
    <w:qFormat/>
    <w:rsid w:val="00AA3205"/>
    <w:pPr>
      <w:widowControl/>
      <w:spacing w:before="200" w:after="200"/>
      <w:jc w:val="center"/>
    </w:pPr>
    <w:rPr>
      <w:rFonts w:eastAsiaTheme="minorEastAsia" w:cstheme="minorBidi"/>
      <w:iCs/>
      <w:kern w:val="0"/>
      <w:sz w:val="18"/>
      <w:szCs w:val="18"/>
      <w:lang w:val="es-ES" w:eastAsia="en-US"/>
    </w:rPr>
  </w:style>
  <w:style w:type="table" w:styleId="af3">
    <w:name w:val="Table Grid"/>
    <w:basedOn w:val="a1"/>
    <w:uiPriority w:val="59"/>
    <w:rsid w:val="00937895"/>
    <w:rPr>
      <w:rFonts w:ascii="Calibri" w:eastAsia="宋体" w:hAnsi="Calibri"/>
      <w:kern w:val="2"/>
      <w:sz w:val="21"/>
      <w:szCs w:val="22"/>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4">
    <w:name w:val="Placeholder Text"/>
    <w:basedOn w:val="a0"/>
    <w:uiPriority w:val="99"/>
    <w:unhideWhenUsed/>
    <w:rsid w:val="0024083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7712953">
      <w:bodyDiv w:val="1"/>
      <w:marLeft w:val="0"/>
      <w:marRight w:val="0"/>
      <w:marTop w:val="0"/>
      <w:marBottom w:val="0"/>
      <w:divBdr>
        <w:top w:val="none" w:sz="0" w:space="0" w:color="auto"/>
        <w:left w:val="none" w:sz="0" w:space="0" w:color="auto"/>
        <w:bottom w:val="none" w:sz="0" w:space="0" w:color="auto"/>
        <w:right w:val="none" w:sz="0" w:space="0" w:color="auto"/>
      </w:divBdr>
    </w:div>
  </w:divs>
  <w:encoding w:val="shift_jis"/>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wmf"/><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chart" Target="charts/chart2.xml"/><Relationship Id="rId50" Type="http://schemas.openxmlformats.org/officeDocument/2006/relationships/image" Target="media/image23.png"/><Relationship Id="rId55"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image" Target="media/image3.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20.png"/><Relationship Id="rId53" Type="http://schemas.openxmlformats.org/officeDocument/2006/relationships/header" Target="header1.xml"/><Relationship Id="rId58" Type="http://schemas.openxmlformats.org/officeDocument/2006/relationships/footer" Target="footer3.xml"/><Relationship Id="rId5" Type="http://schemas.openxmlformats.org/officeDocument/2006/relationships/webSettings" Target="webSettings.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image" Target="media/image21.png"/><Relationship Id="rId56"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image" Target="media/image24.png"/><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chart" Target="charts/chart1.xml"/><Relationship Id="rId59"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image" Target="media/image22.png"/><Relationship Id="rId57" Type="http://schemas.openxmlformats.org/officeDocument/2006/relationships/header" Target="header3.xml"/><Relationship Id="rId10" Type="http://schemas.openxmlformats.org/officeDocument/2006/relationships/image" Target="media/image2.png"/><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chart" Target="charts/chart3.xml"/><Relationship Id="rId60" Type="http://schemas.openxmlformats.org/officeDocument/2006/relationships/theme" Target="theme/theme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charts/_rels/chart1.xml.rels><?xml version="1.0" encoding="UTF-8" standalone="yes"?>
<Relationships xmlns="http://schemas.openxmlformats.org/package/2006/relationships"><Relationship Id="rId3" Type="http://schemas.openxmlformats.org/officeDocument/2006/relationships/oleObject" Target="file:///G:\1&#27605;&#19994;&#35838;&#39064;\2&#35797;&#39564;&#25968;&#25454;\1Q890&#30697;&#24418;&#32570;&#21475;&#35797;&#39564;20180308\Q890&#26448;&#24615;&#21644;&#30697;&#24418;&#32570;&#21475;by%20ming\8c10-1.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G:\1&#27605;&#19994;&#35838;&#39064;\2&#35797;&#39564;&#25968;&#25454;\1Q890&#30697;&#24418;&#32570;&#21475;&#35797;&#39564;20180308\Q890&#26448;&#24615;&#21644;&#30697;&#24418;&#32570;&#21475;by%20ming\8c20-1.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zhaochen\Desktop\Q890-120-90-REDUCE.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1845442142951114E-2"/>
          <c:y val="4.4407438245906192E-2"/>
          <c:w val="0.86211220299309554"/>
          <c:h val="0.82181996193023754"/>
        </c:manualLayout>
      </c:layout>
      <c:scatterChart>
        <c:scatterStyle val="smoothMarker"/>
        <c:varyColors val="0"/>
        <c:ser>
          <c:idx val="0"/>
          <c:order val="0"/>
          <c:tx>
            <c:strRef>
              <c:f>汇总!$A$1</c:f>
              <c:strCache>
                <c:ptCount val="1"/>
                <c:pt idx="0">
                  <c:v>Q890-10mm-1</c:v>
                </c:pt>
              </c:strCache>
            </c:strRef>
          </c:tx>
          <c:spPr>
            <a:ln w="19050" cap="rnd">
              <a:solidFill>
                <a:schemeClr val="tx1"/>
              </a:solidFill>
              <a:prstDash val="dashDot"/>
              <a:round/>
            </a:ln>
            <a:effectLst/>
          </c:spPr>
          <c:marker>
            <c:symbol val="none"/>
          </c:marker>
          <c:xVal>
            <c:numRef>
              <c:f>汇总!$B$3:$B$582</c:f>
              <c:numCache>
                <c:formatCode>General</c:formatCode>
                <c:ptCount val="580"/>
                <c:pt idx="0">
                  <c:v>0</c:v>
                </c:pt>
                <c:pt idx="1">
                  <c:v>-2.3E-2</c:v>
                </c:pt>
                <c:pt idx="2">
                  <c:v>-4.0000000000000001E-3</c:v>
                </c:pt>
                <c:pt idx="3">
                  <c:v>-8.0000000000000002E-3</c:v>
                </c:pt>
                <c:pt idx="4">
                  <c:v>-1.9E-2</c:v>
                </c:pt>
                <c:pt idx="5">
                  <c:v>-1.2E-2</c:v>
                </c:pt>
                <c:pt idx="6">
                  <c:v>1.4999999999999999E-2</c:v>
                </c:pt>
                <c:pt idx="7">
                  <c:v>-1.9E-2</c:v>
                </c:pt>
                <c:pt idx="8">
                  <c:v>8.0000000000000002E-3</c:v>
                </c:pt>
                <c:pt idx="9">
                  <c:v>1.2E-2</c:v>
                </c:pt>
                <c:pt idx="10">
                  <c:v>2.7E-2</c:v>
                </c:pt>
                <c:pt idx="11">
                  <c:v>1.4999999999999999E-2</c:v>
                </c:pt>
                <c:pt idx="12">
                  <c:v>3.5000000000000003E-2</c:v>
                </c:pt>
                <c:pt idx="13">
                  <c:v>3.5000000000000003E-2</c:v>
                </c:pt>
                <c:pt idx="14">
                  <c:v>3.1E-2</c:v>
                </c:pt>
                <c:pt idx="15">
                  <c:v>4.2000000000000003E-2</c:v>
                </c:pt>
                <c:pt idx="16">
                  <c:v>3.9E-2</c:v>
                </c:pt>
                <c:pt idx="17">
                  <c:v>5.8000000000000003E-2</c:v>
                </c:pt>
                <c:pt idx="18">
                  <c:v>4.5999999999999999E-2</c:v>
                </c:pt>
                <c:pt idx="19">
                  <c:v>4.5999999999999999E-2</c:v>
                </c:pt>
                <c:pt idx="20">
                  <c:v>4.2000000000000003E-2</c:v>
                </c:pt>
                <c:pt idx="21">
                  <c:v>4.5999999999999999E-2</c:v>
                </c:pt>
                <c:pt idx="22">
                  <c:v>0.05</c:v>
                </c:pt>
                <c:pt idx="23">
                  <c:v>5.3999999999999999E-2</c:v>
                </c:pt>
                <c:pt idx="24">
                  <c:v>5.8000000000000003E-2</c:v>
                </c:pt>
                <c:pt idx="25">
                  <c:v>0.05</c:v>
                </c:pt>
                <c:pt idx="26">
                  <c:v>0.05</c:v>
                </c:pt>
                <c:pt idx="27">
                  <c:v>0.05</c:v>
                </c:pt>
                <c:pt idx="28">
                  <c:v>5.8000000000000003E-2</c:v>
                </c:pt>
                <c:pt idx="29">
                  <c:v>6.6000000000000003E-2</c:v>
                </c:pt>
                <c:pt idx="30">
                  <c:v>0.05</c:v>
                </c:pt>
                <c:pt idx="31">
                  <c:v>5.3999999999999999E-2</c:v>
                </c:pt>
                <c:pt idx="32">
                  <c:v>6.2E-2</c:v>
                </c:pt>
                <c:pt idx="33">
                  <c:v>0.05</c:v>
                </c:pt>
                <c:pt idx="34">
                  <c:v>5.8000000000000003E-2</c:v>
                </c:pt>
                <c:pt idx="35">
                  <c:v>5.8000000000000003E-2</c:v>
                </c:pt>
                <c:pt idx="36">
                  <c:v>5.3999999999999999E-2</c:v>
                </c:pt>
                <c:pt idx="37">
                  <c:v>0.05</c:v>
                </c:pt>
                <c:pt idx="38">
                  <c:v>5.3999999999999999E-2</c:v>
                </c:pt>
                <c:pt idx="39">
                  <c:v>4.5999999999999999E-2</c:v>
                </c:pt>
                <c:pt idx="40">
                  <c:v>5.3999999999999999E-2</c:v>
                </c:pt>
                <c:pt idx="41">
                  <c:v>6.6000000000000003E-2</c:v>
                </c:pt>
                <c:pt idx="42">
                  <c:v>6.2E-2</c:v>
                </c:pt>
                <c:pt idx="43">
                  <c:v>6.9000000000000006E-2</c:v>
                </c:pt>
                <c:pt idx="44">
                  <c:v>0.05</c:v>
                </c:pt>
                <c:pt idx="45">
                  <c:v>6.6000000000000003E-2</c:v>
                </c:pt>
                <c:pt idx="46">
                  <c:v>8.5000000000000006E-2</c:v>
                </c:pt>
                <c:pt idx="47">
                  <c:v>6.6000000000000003E-2</c:v>
                </c:pt>
                <c:pt idx="48">
                  <c:v>6.2E-2</c:v>
                </c:pt>
                <c:pt idx="49">
                  <c:v>6.9000000000000006E-2</c:v>
                </c:pt>
                <c:pt idx="50">
                  <c:v>6.6000000000000003E-2</c:v>
                </c:pt>
                <c:pt idx="51">
                  <c:v>5.3999999999999999E-2</c:v>
                </c:pt>
                <c:pt idx="52">
                  <c:v>6.6000000000000003E-2</c:v>
                </c:pt>
                <c:pt idx="53">
                  <c:v>7.6999999999999999E-2</c:v>
                </c:pt>
                <c:pt idx="54">
                  <c:v>0.112</c:v>
                </c:pt>
                <c:pt idx="55">
                  <c:v>6.9000000000000006E-2</c:v>
                </c:pt>
                <c:pt idx="56">
                  <c:v>6.9000000000000006E-2</c:v>
                </c:pt>
                <c:pt idx="57">
                  <c:v>7.2999999999999995E-2</c:v>
                </c:pt>
                <c:pt idx="58">
                  <c:v>9.2999999999999999E-2</c:v>
                </c:pt>
                <c:pt idx="59">
                  <c:v>0.127</c:v>
                </c:pt>
                <c:pt idx="60">
                  <c:v>0.13100000000000001</c:v>
                </c:pt>
                <c:pt idx="61">
                  <c:v>8.5000000000000006E-2</c:v>
                </c:pt>
                <c:pt idx="62">
                  <c:v>9.6000000000000002E-2</c:v>
                </c:pt>
                <c:pt idx="63">
                  <c:v>0.13900000000000001</c:v>
                </c:pt>
                <c:pt idx="64">
                  <c:v>0.1</c:v>
                </c:pt>
                <c:pt idx="65">
                  <c:v>0.12</c:v>
                </c:pt>
                <c:pt idx="66">
                  <c:v>0.193</c:v>
                </c:pt>
                <c:pt idx="67">
                  <c:v>0.112</c:v>
                </c:pt>
                <c:pt idx="68">
                  <c:v>0.20799999999999999</c:v>
                </c:pt>
                <c:pt idx="69">
                  <c:v>0.11600000000000001</c:v>
                </c:pt>
                <c:pt idx="70">
                  <c:v>0.127</c:v>
                </c:pt>
                <c:pt idx="71">
                  <c:v>0.123</c:v>
                </c:pt>
                <c:pt idx="72">
                  <c:v>0.20799999999999999</c:v>
                </c:pt>
                <c:pt idx="73">
                  <c:v>0.13100000000000001</c:v>
                </c:pt>
                <c:pt idx="74">
                  <c:v>0.13100000000000001</c:v>
                </c:pt>
                <c:pt idx="75">
                  <c:v>0.27800000000000002</c:v>
                </c:pt>
                <c:pt idx="76">
                  <c:v>0.154</c:v>
                </c:pt>
                <c:pt idx="77">
                  <c:v>0.16200000000000001</c:v>
                </c:pt>
                <c:pt idx="78">
                  <c:v>0.16200000000000001</c:v>
                </c:pt>
                <c:pt idx="79">
                  <c:v>0.28899999999999998</c:v>
                </c:pt>
                <c:pt idx="80">
                  <c:v>0.17399999999999999</c:v>
                </c:pt>
                <c:pt idx="81">
                  <c:v>0.18099999999999999</c:v>
                </c:pt>
                <c:pt idx="82">
                  <c:v>0.193</c:v>
                </c:pt>
                <c:pt idx="83">
                  <c:v>0.193</c:v>
                </c:pt>
                <c:pt idx="84">
                  <c:v>0.20499999999999999</c:v>
                </c:pt>
                <c:pt idx="85">
                  <c:v>0.21199999999999999</c:v>
                </c:pt>
                <c:pt idx="86">
                  <c:v>0.20499999999999999</c:v>
                </c:pt>
                <c:pt idx="87">
                  <c:v>0.20499999999999999</c:v>
                </c:pt>
                <c:pt idx="88">
                  <c:v>0.216</c:v>
                </c:pt>
                <c:pt idx="89">
                  <c:v>0.42799999999999999</c:v>
                </c:pt>
                <c:pt idx="90">
                  <c:v>0.24299999999999999</c:v>
                </c:pt>
                <c:pt idx="91">
                  <c:v>0.27800000000000002</c:v>
                </c:pt>
                <c:pt idx="92">
                  <c:v>0.36299999999999999</c:v>
                </c:pt>
                <c:pt idx="93">
                  <c:v>0.45200000000000001</c:v>
                </c:pt>
                <c:pt idx="94">
                  <c:v>0.27400000000000002</c:v>
                </c:pt>
                <c:pt idx="95">
                  <c:v>0.255</c:v>
                </c:pt>
                <c:pt idx="96">
                  <c:v>0.27800000000000002</c:v>
                </c:pt>
                <c:pt idx="97">
                  <c:v>0.29299999999999998</c:v>
                </c:pt>
                <c:pt idx="98">
                  <c:v>0.29299999999999998</c:v>
                </c:pt>
                <c:pt idx="99">
                  <c:v>0.45900000000000002</c:v>
                </c:pt>
                <c:pt idx="100">
                  <c:v>0.309</c:v>
                </c:pt>
                <c:pt idx="101">
                  <c:v>0.313</c:v>
                </c:pt>
                <c:pt idx="102">
                  <c:v>0.48199999999999998</c:v>
                </c:pt>
                <c:pt idx="103">
                  <c:v>0.33200000000000002</c:v>
                </c:pt>
                <c:pt idx="104">
                  <c:v>0.33200000000000002</c:v>
                </c:pt>
                <c:pt idx="105">
                  <c:v>0.34300000000000003</c:v>
                </c:pt>
                <c:pt idx="106">
                  <c:v>0.35099999999999998</c:v>
                </c:pt>
                <c:pt idx="107">
                  <c:v>0.64100000000000001</c:v>
                </c:pt>
                <c:pt idx="108">
                  <c:v>0.36299999999999999</c:v>
                </c:pt>
                <c:pt idx="109">
                  <c:v>0.65200000000000002</c:v>
                </c:pt>
                <c:pt idx="110">
                  <c:v>0.57099999999999995</c:v>
                </c:pt>
                <c:pt idx="111">
                  <c:v>0.38200000000000001</c:v>
                </c:pt>
                <c:pt idx="112">
                  <c:v>0.60599999999999998</c:v>
                </c:pt>
                <c:pt idx="113">
                  <c:v>0.42799999999999999</c:v>
                </c:pt>
                <c:pt idx="114">
                  <c:v>0.60599999999999998</c:v>
                </c:pt>
                <c:pt idx="115">
                  <c:v>0.502</c:v>
                </c:pt>
                <c:pt idx="116">
                  <c:v>0.46300000000000002</c:v>
                </c:pt>
                <c:pt idx="117">
                  <c:v>0.46300000000000002</c:v>
                </c:pt>
                <c:pt idx="118">
                  <c:v>0.46700000000000003</c:v>
                </c:pt>
                <c:pt idx="119">
                  <c:v>0.46700000000000003</c:v>
                </c:pt>
                <c:pt idx="120">
                  <c:v>0.47099999999999997</c:v>
                </c:pt>
                <c:pt idx="121">
                  <c:v>0.47099999999999997</c:v>
                </c:pt>
                <c:pt idx="122">
                  <c:v>0.46700000000000003</c:v>
                </c:pt>
                <c:pt idx="123">
                  <c:v>0.46700000000000003</c:v>
                </c:pt>
                <c:pt idx="124">
                  <c:v>0.47099999999999997</c:v>
                </c:pt>
                <c:pt idx="125">
                  <c:v>0.47899999999999998</c:v>
                </c:pt>
                <c:pt idx="126">
                  <c:v>0.73699999999999999</c:v>
                </c:pt>
                <c:pt idx="127">
                  <c:v>0.55200000000000005</c:v>
                </c:pt>
                <c:pt idx="128">
                  <c:v>0.55200000000000005</c:v>
                </c:pt>
                <c:pt idx="129">
                  <c:v>0.78700000000000003</c:v>
                </c:pt>
                <c:pt idx="130">
                  <c:v>0.59799999999999998</c:v>
                </c:pt>
                <c:pt idx="131">
                  <c:v>0.60599999999999998</c:v>
                </c:pt>
                <c:pt idx="132">
                  <c:v>0.60599999999999998</c:v>
                </c:pt>
                <c:pt idx="133">
                  <c:v>0.60199999999999998</c:v>
                </c:pt>
                <c:pt idx="134">
                  <c:v>0.61699999999999999</c:v>
                </c:pt>
                <c:pt idx="135">
                  <c:v>0.84899999999999998</c:v>
                </c:pt>
                <c:pt idx="136">
                  <c:v>0.749</c:v>
                </c:pt>
                <c:pt idx="137">
                  <c:v>0.72199999999999998</c:v>
                </c:pt>
                <c:pt idx="138">
                  <c:v>0.94199999999999995</c:v>
                </c:pt>
                <c:pt idx="139">
                  <c:v>0.82599999999999996</c:v>
                </c:pt>
                <c:pt idx="140">
                  <c:v>1.1499999999999999</c:v>
                </c:pt>
                <c:pt idx="141">
                  <c:v>0.876</c:v>
                </c:pt>
                <c:pt idx="142">
                  <c:v>0.89900000000000002</c:v>
                </c:pt>
                <c:pt idx="143">
                  <c:v>1.123</c:v>
                </c:pt>
                <c:pt idx="144">
                  <c:v>1.2310000000000001</c:v>
                </c:pt>
                <c:pt idx="145">
                  <c:v>1.0269999999999999</c:v>
                </c:pt>
                <c:pt idx="146">
                  <c:v>1.115</c:v>
                </c:pt>
                <c:pt idx="147">
                  <c:v>1.123</c:v>
                </c:pt>
                <c:pt idx="148">
                  <c:v>1.169</c:v>
                </c:pt>
                <c:pt idx="149">
                  <c:v>1.3160000000000001</c:v>
                </c:pt>
                <c:pt idx="150">
                  <c:v>1.2769999999999999</c:v>
                </c:pt>
                <c:pt idx="151">
                  <c:v>1.3120000000000001</c:v>
                </c:pt>
                <c:pt idx="152">
                  <c:v>1.347</c:v>
                </c:pt>
                <c:pt idx="153">
                  <c:v>1.4239999999999999</c:v>
                </c:pt>
                <c:pt idx="154">
                  <c:v>1.6859999999999999</c:v>
                </c:pt>
                <c:pt idx="155">
                  <c:v>1.4590000000000001</c:v>
                </c:pt>
                <c:pt idx="156">
                  <c:v>1.5669999999999999</c:v>
                </c:pt>
                <c:pt idx="157">
                  <c:v>1.5940000000000001</c:v>
                </c:pt>
                <c:pt idx="158">
                  <c:v>1.6859999999999999</c:v>
                </c:pt>
                <c:pt idx="159">
                  <c:v>1.69</c:v>
                </c:pt>
                <c:pt idx="160">
                  <c:v>1.7370000000000001</c:v>
                </c:pt>
                <c:pt idx="161">
                  <c:v>1.968</c:v>
                </c:pt>
                <c:pt idx="162">
                  <c:v>1.903</c:v>
                </c:pt>
                <c:pt idx="163">
                  <c:v>1.891</c:v>
                </c:pt>
                <c:pt idx="164">
                  <c:v>1.9450000000000001</c:v>
                </c:pt>
                <c:pt idx="165">
                  <c:v>1.9910000000000001</c:v>
                </c:pt>
                <c:pt idx="166">
                  <c:v>2.173</c:v>
                </c:pt>
                <c:pt idx="167">
                  <c:v>2.3039999999999998</c:v>
                </c:pt>
                <c:pt idx="168">
                  <c:v>2.1379999999999999</c:v>
                </c:pt>
                <c:pt idx="169">
                  <c:v>2.1920000000000002</c:v>
                </c:pt>
                <c:pt idx="170">
                  <c:v>2.2069999999999999</c:v>
                </c:pt>
                <c:pt idx="171">
                  <c:v>2.2650000000000001</c:v>
                </c:pt>
                <c:pt idx="172">
                  <c:v>2.3119999999999998</c:v>
                </c:pt>
                <c:pt idx="173">
                  <c:v>2.3540000000000001</c:v>
                </c:pt>
                <c:pt idx="174">
                  <c:v>2.516</c:v>
                </c:pt>
                <c:pt idx="175">
                  <c:v>2.4580000000000002</c:v>
                </c:pt>
                <c:pt idx="176">
                  <c:v>2.5049999999999999</c:v>
                </c:pt>
                <c:pt idx="177">
                  <c:v>2.5430000000000001</c:v>
                </c:pt>
                <c:pt idx="178">
                  <c:v>2.605</c:v>
                </c:pt>
                <c:pt idx="179">
                  <c:v>2.64</c:v>
                </c:pt>
                <c:pt idx="180">
                  <c:v>2.6739999999999999</c:v>
                </c:pt>
                <c:pt idx="181">
                  <c:v>2.74</c:v>
                </c:pt>
                <c:pt idx="182">
                  <c:v>2.794</c:v>
                </c:pt>
                <c:pt idx="183">
                  <c:v>2.8250000000000002</c:v>
                </c:pt>
                <c:pt idx="184">
                  <c:v>2.887</c:v>
                </c:pt>
                <c:pt idx="185">
                  <c:v>2.956</c:v>
                </c:pt>
                <c:pt idx="186">
                  <c:v>2.9870000000000001</c:v>
                </c:pt>
                <c:pt idx="187">
                  <c:v>3.0569999999999999</c:v>
                </c:pt>
                <c:pt idx="188">
                  <c:v>3.2570000000000001</c:v>
                </c:pt>
                <c:pt idx="189">
                  <c:v>3.2029999999999998</c:v>
                </c:pt>
                <c:pt idx="190">
                  <c:v>3.157</c:v>
                </c:pt>
                <c:pt idx="191">
                  <c:v>3.3340000000000001</c:v>
                </c:pt>
                <c:pt idx="192">
                  <c:v>3.2730000000000001</c:v>
                </c:pt>
                <c:pt idx="193">
                  <c:v>3.589</c:v>
                </c:pt>
                <c:pt idx="194">
                  <c:v>3.3460000000000001</c:v>
                </c:pt>
                <c:pt idx="195">
                  <c:v>3.5619999999999998</c:v>
                </c:pt>
                <c:pt idx="196">
                  <c:v>3.4769999999999999</c:v>
                </c:pt>
                <c:pt idx="197">
                  <c:v>3.512</c:v>
                </c:pt>
                <c:pt idx="198">
                  <c:v>3.5230000000000001</c:v>
                </c:pt>
                <c:pt idx="199">
                  <c:v>3.77</c:v>
                </c:pt>
                <c:pt idx="200">
                  <c:v>3.6549999999999998</c:v>
                </c:pt>
                <c:pt idx="201">
                  <c:v>3.6859999999999999</c:v>
                </c:pt>
                <c:pt idx="202">
                  <c:v>3.7549999999999999</c:v>
                </c:pt>
                <c:pt idx="203">
                  <c:v>3.8359999999999999</c:v>
                </c:pt>
                <c:pt idx="204">
                  <c:v>3.8479999999999999</c:v>
                </c:pt>
                <c:pt idx="205">
                  <c:v>3.9129999999999998</c:v>
                </c:pt>
                <c:pt idx="206">
                  <c:v>3.9359999999999999</c:v>
                </c:pt>
                <c:pt idx="207">
                  <c:v>4.218</c:v>
                </c:pt>
                <c:pt idx="208">
                  <c:v>4.0369999999999999</c:v>
                </c:pt>
                <c:pt idx="209">
                  <c:v>4.3029999999999999</c:v>
                </c:pt>
                <c:pt idx="210">
                  <c:v>4.3609999999999998</c:v>
                </c:pt>
                <c:pt idx="211">
                  <c:v>4.1829999999999998</c:v>
                </c:pt>
                <c:pt idx="212">
                  <c:v>4.2839999999999998</c:v>
                </c:pt>
                <c:pt idx="213">
                  <c:v>4.2949999999999999</c:v>
                </c:pt>
                <c:pt idx="214">
                  <c:v>4.2910000000000004</c:v>
                </c:pt>
                <c:pt idx="215">
                  <c:v>4.5540000000000003</c:v>
                </c:pt>
                <c:pt idx="216">
                  <c:v>4.3650000000000002</c:v>
                </c:pt>
                <c:pt idx="217">
                  <c:v>4.6429999999999998</c:v>
                </c:pt>
                <c:pt idx="218">
                  <c:v>4.5190000000000001</c:v>
                </c:pt>
                <c:pt idx="219">
                  <c:v>4.6429999999999998</c:v>
                </c:pt>
                <c:pt idx="220">
                  <c:v>4.6429999999999998</c:v>
                </c:pt>
                <c:pt idx="221">
                  <c:v>4.5810000000000004</c:v>
                </c:pt>
                <c:pt idx="222">
                  <c:v>4.6040000000000001</c:v>
                </c:pt>
                <c:pt idx="223">
                  <c:v>4.8120000000000003</c:v>
                </c:pt>
                <c:pt idx="224">
                  <c:v>4.5919999999999996</c:v>
                </c:pt>
                <c:pt idx="225">
                  <c:v>4.6929999999999996</c:v>
                </c:pt>
                <c:pt idx="226">
                  <c:v>4.6500000000000004</c:v>
                </c:pt>
                <c:pt idx="227">
                  <c:v>4.6740000000000004</c:v>
                </c:pt>
                <c:pt idx="228">
                  <c:v>4.9400000000000004</c:v>
                </c:pt>
                <c:pt idx="229">
                  <c:v>4.9320000000000004</c:v>
                </c:pt>
                <c:pt idx="230">
                  <c:v>4.774</c:v>
                </c:pt>
                <c:pt idx="231">
                  <c:v>5.0250000000000004</c:v>
                </c:pt>
                <c:pt idx="232">
                  <c:v>4.8319999999999999</c:v>
                </c:pt>
                <c:pt idx="233">
                  <c:v>4.8860000000000001</c:v>
                </c:pt>
                <c:pt idx="234">
                  <c:v>4.9169999999999998</c:v>
                </c:pt>
                <c:pt idx="235">
                  <c:v>5.2329999999999997</c:v>
                </c:pt>
                <c:pt idx="236">
                  <c:v>5.0170000000000003</c:v>
                </c:pt>
                <c:pt idx="237">
                  <c:v>5.0519999999999996</c:v>
                </c:pt>
                <c:pt idx="238">
                  <c:v>5.0830000000000002</c:v>
                </c:pt>
                <c:pt idx="239">
                  <c:v>5.1369999999999996</c:v>
                </c:pt>
                <c:pt idx="240">
                  <c:v>5.21</c:v>
                </c:pt>
                <c:pt idx="241">
                  <c:v>5.1870000000000003</c:v>
                </c:pt>
                <c:pt idx="242">
                  <c:v>5.2720000000000002</c:v>
                </c:pt>
                <c:pt idx="243">
                  <c:v>5.53</c:v>
                </c:pt>
                <c:pt idx="244">
                  <c:v>5.3410000000000002</c:v>
                </c:pt>
                <c:pt idx="245">
                  <c:v>5.3869999999999996</c:v>
                </c:pt>
                <c:pt idx="246">
                  <c:v>5.5609999999999999</c:v>
                </c:pt>
                <c:pt idx="247">
                  <c:v>5.5730000000000004</c:v>
                </c:pt>
                <c:pt idx="248">
                  <c:v>5.5149999999999997</c:v>
                </c:pt>
                <c:pt idx="249">
                  <c:v>5.6420000000000003</c:v>
                </c:pt>
                <c:pt idx="250">
                  <c:v>5.6040000000000001</c:v>
                </c:pt>
                <c:pt idx="251">
                  <c:v>5.9009999999999998</c:v>
                </c:pt>
                <c:pt idx="252">
                  <c:v>5.681</c:v>
                </c:pt>
                <c:pt idx="253">
                  <c:v>5.7389999999999999</c:v>
                </c:pt>
                <c:pt idx="254">
                  <c:v>5.835</c:v>
                </c:pt>
                <c:pt idx="255">
                  <c:v>5.8159999999999998</c:v>
                </c:pt>
                <c:pt idx="256">
                  <c:v>5.8540000000000001</c:v>
                </c:pt>
                <c:pt idx="257">
                  <c:v>5.8579999999999997</c:v>
                </c:pt>
                <c:pt idx="258">
                  <c:v>5.9470000000000001</c:v>
                </c:pt>
                <c:pt idx="259">
                  <c:v>5.9859999999999998</c:v>
                </c:pt>
                <c:pt idx="260">
                  <c:v>6.125</c:v>
                </c:pt>
                <c:pt idx="261">
                  <c:v>6.1669999999999998</c:v>
                </c:pt>
                <c:pt idx="262">
                  <c:v>6.1210000000000004</c:v>
                </c:pt>
                <c:pt idx="263">
                  <c:v>6.1589999999999998</c:v>
                </c:pt>
                <c:pt idx="264">
                  <c:v>6.2089999999999996</c:v>
                </c:pt>
                <c:pt idx="265">
                  <c:v>6.2709999999999999</c:v>
                </c:pt>
                <c:pt idx="266">
                  <c:v>6.4139999999999997</c:v>
                </c:pt>
                <c:pt idx="267">
                  <c:v>6.3449999999999998</c:v>
                </c:pt>
                <c:pt idx="268">
                  <c:v>6.3949999999999996</c:v>
                </c:pt>
                <c:pt idx="269">
                  <c:v>6.6459999999999999</c:v>
                </c:pt>
                <c:pt idx="270">
                  <c:v>6.5919999999999996</c:v>
                </c:pt>
                <c:pt idx="271">
                  <c:v>6.5259999999999998</c:v>
                </c:pt>
                <c:pt idx="272">
                  <c:v>6.5839999999999996</c:v>
                </c:pt>
                <c:pt idx="273">
                  <c:v>6.6109999999999998</c:v>
                </c:pt>
                <c:pt idx="274">
                  <c:v>6.7880000000000003</c:v>
                </c:pt>
                <c:pt idx="275">
                  <c:v>6.7069999999999999</c:v>
                </c:pt>
                <c:pt idx="276">
                  <c:v>6.7110000000000003</c:v>
                </c:pt>
                <c:pt idx="277">
                  <c:v>6.7770000000000001</c:v>
                </c:pt>
                <c:pt idx="278">
                  <c:v>6.85</c:v>
                </c:pt>
                <c:pt idx="279">
                  <c:v>6.8230000000000004</c:v>
                </c:pt>
                <c:pt idx="280">
                  <c:v>6.9160000000000004</c:v>
                </c:pt>
                <c:pt idx="281">
                  <c:v>7.2009999999999996</c:v>
                </c:pt>
                <c:pt idx="282">
                  <c:v>7.024</c:v>
                </c:pt>
                <c:pt idx="283">
                  <c:v>7.3170000000000002</c:v>
                </c:pt>
                <c:pt idx="284">
                  <c:v>7.2169999999999996</c:v>
                </c:pt>
                <c:pt idx="285">
                  <c:v>7.2510000000000003</c:v>
                </c:pt>
                <c:pt idx="286">
                  <c:v>7.2089999999999996</c:v>
                </c:pt>
                <c:pt idx="287">
                  <c:v>7.2590000000000003</c:v>
                </c:pt>
                <c:pt idx="288">
                  <c:v>7.3129999999999997</c:v>
                </c:pt>
                <c:pt idx="289">
                  <c:v>7.3209999999999997</c:v>
                </c:pt>
                <c:pt idx="290">
                  <c:v>7.5490000000000004</c:v>
                </c:pt>
                <c:pt idx="291">
                  <c:v>7.63</c:v>
                </c:pt>
                <c:pt idx="292">
                  <c:v>7.4909999999999997</c:v>
                </c:pt>
                <c:pt idx="293">
                  <c:v>7.742</c:v>
                </c:pt>
                <c:pt idx="294">
                  <c:v>7.6059999999999999</c:v>
                </c:pt>
                <c:pt idx="295">
                  <c:v>7.6369999999999996</c:v>
                </c:pt>
                <c:pt idx="296">
                  <c:v>7.7110000000000003</c:v>
                </c:pt>
                <c:pt idx="297">
                  <c:v>7.8959999999999999</c:v>
                </c:pt>
                <c:pt idx="298">
                  <c:v>7.7990000000000004</c:v>
                </c:pt>
                <c:pt idx="299">
                  <c:v>7.819</c:v>
                </c:pt>
                <c:pt idx="300">
                  <c:v>7.8810000000000002</c:v>
                </c:pt>
                <c:pt idx="301">
                  <c:v>8.0229999999999997</c:v>
                </c:pt>
                <c:pt idx="302">
                  <c:v>8</c:v>
                </c:pt>
                <c:pt idx="303">
                  <c:v>8.0269999999999992</c:v>
                </c:pt>
                <c:pt idx="304">
                  <c:v>8.1199999999999992</c:v>
                </c:pt>
                <c:pt idx="305">
                  <c:v>8.1270000000000007</c:v>
                </c:pt>
                <c:pt idx="306">
                  <c:v>8.1850000000000005</c:v>
                </c:pt>
                <c:pt idx="307">
                  <c:v>8.2240000000000002</c:v>
                </c:pt>
                <c:pt idx="308">
                  <c:v>8.4009999999999998</c:v>
                </c:pt>
                <c:pt idx="309">
                  <c:v>8.3320000000000007</c:v>
                </c:pt>
                <c:pt idx="310">
                  <c:v>8.3780000000000001</c:v>
                </c:pt>
                <c:pt idx="311">
                  <c:v>8.4290000000000003</c:v>
                </c:pt>
                <c:pt idx="312">
                  <c:v>8.4939999999999998</c:v>
                </c:pt>
                <c:pt idx="313">
                  <c:v>8.6059999999999999</c:v>
                </c:pt>
                <c:pt idx="314">
                  <c:v>8.5909999999999993</c:v>
                </c:pt>
                <c:pt idx="315">
                  <c:v>8.6560000000000006</c:v>
                </c:pt>
                <c:pt idx="316">
                  <c:v>8.6869999999999994</c:v>
                </c:pt>
                <c:pt idx="317">
                  <c:v>8.7059999999999995</c:v>
                </c:pt>
                <c:pt idx="318">
                  <c:v>8.7720000000000002</c:v>
                </c:pt>
                <c:pt idx="319">
                  <c:v>8.7870000000000008</c:v>
                </c:pt>
                <c:pt idx="320">
                  <c:v>8.8759999999999994</c:v>
                </c:pt>
                <c:pt idx="321">
                  <c:v>8.9260000000000002</c:v>
                </c:pt>
                <c:pt idx="322">
                  <c:v>9.1150000000000002</c:v>
                </c:pt>
                <c:pt idx="323">
                  <c:v>8.9879999999999995</c:v>
                </c:pt>
                <c:pt idx="324">
                  <c:v>9.0419999999999998</c:v>
                </c:pt>
                <c:pt idx="325">
                  <c:v>9.1270000000000007</c:v>
                </c:pt>
                <c:pt idx="326">
                  <c:v>9.3819999999999997</c:v>
                </c:pt>
                <c:pt idx="327">
                  <c:v>9.2780000000000005</c:v>
                </c:pt>
                <c:pt idx="328">
                  <c:v>9.4979999999999993</c:v>
                </c:pt>
                <c:pt idx="329">
                  <c:v>9.2430000000000003</c:v>
                </c:pt>
                <c:pt idx="330">
                  <c:v>9.3930000000000007</c:v>
                </c:pt>
                <c:pt idx="331">
                  <c:v>9.4469999999999992</c:v>
                </c:pt>
                <c:pt idx="332">
                  <c:v>9.4779999999999998</c:v>
                </c:pt>
                <c:pt idx="333">
                  <c:v>9.548</c:v>
                </c:pt>
                <c:pt idx="334">
                  <c:v>9.5980000000000008</c:v>
                </c:pt>
                <c:pt idx="335">
                  <c:v>9.6479999999999997</c:v>
                </c:pt>
                <c:pt idx="336">
                  <c:v>9.8759999999999994</c:v>
                </c:pt>
                <c:pt idx="337">
                  <c:v>9.718</c:v>
                </c:pt>
                <c:pt idx="338">
                  <c:v>10.010999999999999</c:v>
                </c:pt>
                <c:pt idx="339">
                  <c:v>9.8529999999999998</c:v>
                </c:pt>
                <c:pt idx="340">
                  <c:v>9.8870000000000005</c:v>
                </c:pt>
                <c:pt idx="341">
                  <c:v>9.9450000000000003</c:v>
                </c:pt>
                <c:pt idx="342">
                  <c:v>10.227</c:v>
                </c:pt>
                <c:pt idx="343">
                  <c:v>10.048999999999999</c:v>
                </c:pt>
                <c:pt idx="344">
                  <c:v>10.092000000000001</c:v>
                </c:pt>
                <c:pt idx="345">
                  <c:v>10.15</c:v>
                </c:pt>
                <c:pt idx="346">
                  <c:v>10.199999999999999</c:v>
                </c:pt>
                <c:pt idx="347">
                  <c:v>10.262</c:v>
                </c:pt>
                <c:pt idx="348">
                  <c:v>10.289</c:v>
                </c:pt>
                <c:pt idx="349">
                  <c:v>10.377000000000001</c:v>
                </c:pt>
                <c:pt idx="350">
                  <c:v>10.393000000000001</c:v>
                </c:pt>
                <c:pt idx="351">
                  <c:v>10.435</c:v>
                </c:pt>
                <c:pt idx="352">
                  <c:v>10.493</c:v>
                </c:pt>
                <c:pt idx="353">
                  <c:v>10.763</c:v>
                </c:pt>
                <c:pt idx="354">
                  <c:v>10.628</c:v>
                </c:pt>
                <c:pt idx="355">
                  <c:v>10.659000000000001</c:v>
                </c:pt>
                <c:pt idx="356">
                  <c:v>10.712999999999999</c:v>
                </c:pt>
                <c:pt idx="357">
                  <c:v>10.756</c:v>
                </c:pt>
                <c:pt idx="358">
                  <c:v>11.071999999999999</c:v>
                </c:pt>
                <c:pt idx="359">
                  <c:v>10.922000000000001</c:v>
                </c:pt>
                <c:pt idx="360">
                  <c:v>10.929</c:v>
                </c:pt>
                <c:pt idx="361">
                  <c:v>11.032999999999999</c:v>
                </c:pt>
                <c:pt idx="362">
                  <c:v>11.218999999999999</c:v>
                </c:pt>
                <c:pt idx="363">
                  <c:v>11.071999999999999</c:v>
                </c:pt>
                <c:pt idx="364">
                  <c:v>11.122</c:v>
                </c:pt>
                <c:pt idx="365">
                  <c:v>11.265000000000001</c:v>
                </c:pt>
                <c:pt idx="366">
                  <c:v>11.23</c:v>
                </c:pt>
                <c:pt idx="367">
                  <c:v>11.28</c:v>
                </c:pt>
                <c:pt idx="368">
                  <c:v>11.327</c:v>
                </c:pt>
                <c:pt idx="369">
                  <c:v>11.624000000000001</c:v>
                </c:pt>
                <c:pt idx="370">
                  <c:v>11.439</c:v>
                </c:pt>
                <c:pt idx="371">
                  <c:v>11.484999999999999</c:v>
                </c:pt>
                <c:pt idx="372">
                  <c:v>11.894</c:v>
                </c:pt>
                <c:pt idx="373">
                  <c:v>11.609</c:v>
                </c:pt>
                <c:pt idx="374">
                  <c:v>11.632</c:v>
                </c:pt>
                <c:pt idx="375">
                  <c:v>11.836</c:v>
                </c:pt>
                <c:pt idx="376">
                  <c:v>11.705</c:v>
                </c:pt>
                <c:pt idx="377">
                  <c:v>11.813000000000001</c:v>
                </c:pt>
                <c:pt idx="378">
                  <c:v>11.913</c:v>
                </c:pt>
                <c:pt idx="379">
                  <c:v>11.913</c:v>
                </c:pt>
                <c:pt idx="380">
                  <c:v>11.956</c:v>
                </c:pt>
                <c:pt idx="381">
                  <c:v>12.013999999999999</c:v>
                </c:pt>
                <c:pt idx="382">
                  <c:v>12.234</c:v>
                </c:pt>
                <c:pt idx="383">
                  <c:v>12.13</c:v>
                </c:pt>
                <c:pt idx="384">
                  <c:v>12.365</c:v>
                </c:pt>
                <c:pt idx="385">
                  <c:v>12.396000000000001</c:v>
                </c:pt>
                <c:pt idx="386">
                  <c:v>12.272</c:v>
                </c:pt>
                <c:pt idx="387">
                  <c:v>12.337999999999999</c:v>
                </c:pt>
                <c:pt idx="388">
                  <c:v>12.372999999999999</c:v>
                </c:pt>
                <c:pt idx="389">
                  <c:v>12.433999999999999</c:v>
                </c:pt>
                <c:pt idx="390">
                  <c:v>12.492000000000001</c:v>
                </c:pt>
                <c:pt idx="391">
                  <c:v>12.67</c:v>
                </c:pt>
                <c:pt idx="392">
                  <c:v>12.542</c:v>
                </c:pt>
                <c:pt idx="393">
                  <c:v>12.654</c:v>
                </c:pt>
                <c:pt idx="394">
                  <c:v>12.693</c:v>
                </c:pt>
                <c:pt idx="395">
                  <c:v>12.773999999999999</c:v>
                </c:pt>
                <c:pt idx="396">
                  <c:v>12.975</c:v>
                </c:pt>
                <c:pt idx="397">
                  <c:v>12.855</c:v>
                </c:pt>
                <c:pt idx="398">
                  <c:v>13.121</c:v>
                </c:pt>
                <c:pt idx="399">
                  <c:v>13.151999999999999</c:v>
                </c:pt>
                <c:pt idx="400">
                  <c:v>12.715999999999999</c:v>
                </c:pt>
              </c:numCache>
            </c:numRef>
          </c:xVal>
          <c:yVal>
            <c:numRef>
              <c:f>汇总!$A$3:$A$582</c:f>
              <c:numCache>
                <c:formatCode>General</c:formatCode>
                <c:ptCount val="580"/>
                <c:pt idx="0">
                  <c:v>5.5399999999999991</c:v>
                </c:pt>
                <c:pt idx="1">
                  <c:v>6.2999999999999989</c:v>
                </c:pt>
                <c:pt idx="2">
                  <c:v>7.379999999999999</c:v>
                </c:pt>
                <c:pt idx="3">
                  <c:v>8.33</c:v>
                </c:pt>
                <c:pt idx="4">
                  <c:v>8.64</c:v>
                </c:pt>
                <c:pt idx="5">
                  <c:v>9.25</c:v>
                </c:pt>
                <c:pt idx="6">
                  <c:v>10</c:v>
                </c:pt>
                <c:pt idx="7">
                  <c:v>10.69</c:v>
                </c:pt>
                <c:pt idx="8">
                  <c:v>10.94</c:v>
                </c:pt>
                <c:pt idx="9">
                  <c:v>11.81</c:v>
                </c:pt>
                <c:pt idx="10">
                  <c:v>12.58</c:v>
                </c:pt>
                <c:pt idx="11">
                  <c:v>12.709999999999999</c:v>
                </c:pt>
                <c:pt idx="12">
                  <c:v>13.71</c:v>
                </c:pt>
                <c:pt idx="13">
                  <c:v>14.370000000000001</c:v>
                </c:pt>
                <c:pt idx="14">
                  <c:v>14.8</c:v>
                </c:pt>
                <c:pt idx="15">
                  <c:v>15.899999999999999</c:v>
                </c:pt>
                <c:pt idx="16">
                  <c:v>16.37</c:v>
                </c:pt>
                <c:pt idx="17">
                  <c:v>17.63</c:v>
                </c:pt>
                <c:pt idx="18">
                  <c:v>18.21</c:v>
                </c:pt>
                <c:pt idx="19">
                  <c:v>19.27</c:v>
                </c:pt>
                <c:pt idx="20">
                  <c:v>20.25</c:v>
                </c:pt>
                <c:pt idx="21">
                  <c:v>20.73</c:v>
                </c:pt>
                <c:pt idx="22">
                  <c:v>21.13</c:v>
                </c:pt>
                <c:pt idx="23">
                  <c:v>21.35</c:v>
                </c:pt>
                <c:pt idx="24">
                  <c:v>21.46</c:v>
                </c:pt>
                <c:pt idx="25">
                  <c:v>21.61</c:v>
                </c:pt>
                <c:pt idx="26">
                  <c:v>21.6</c:v>
                </c:pt>
                <c:pt idx="27">
                  <c:v>21.59</c:v>
                </c:pt>
                <c:pt idx="28">
                  <c:v>21.59</c:v>
                </c:pt>
                <c:pt idx="29">
                  <c:v>21.56</c:v>
                </c:pt>
                <c:pt idx="30">
                  <c:v>21.59</c:v>
                </c:pt>
                <c:pt idx="31">
                  <c:v>21.62</c:v>
                </c:pt>
                <c:pt idx="32">
                  <c:v>21.64</c:v>
                </c:pt>
                <c:pt idx="33">
                  <c:v>21.59</c:v>
                </c:pt>
                <c:pt idx="34">
                  <c:v>21.63</c:v>
                </c:pt>
                <c:pt idx="35">
                  <c:v>21.59</c:v>
                </c:pt>
                <c:pt idx="36">
                  <c:v>21.62</c:v>
                </c:pt>
                <c:pt idx="37">
                  <c:v>21.61</c:v>
                </c:pt>
                <c:pt idx="38">
                  <c:v>21.59</c:v>
                </c:pt>
                <c:pt idx="39">
                  <c:v>21.63</c:v>
                </c:pt>
                <c:pt idx="40">
                  <c:v>21.62</c:v>
                </c:pt>
                <c:pt idx="41">
                  <c:v>21.83</c:v>
                </c:pt>
                <c:pt idx="42">
                  <c:v>22.28</c:v>
                </c:pt>
                <c:pt idx="43">
                  <c:v>23.04</c:v>
                </c:pt>
                <c:pt idx="44">
                  <c:v>24.45</c:v>
                </c:pt>
                <c:pt idx="45">
                  <c:v>24.96</c:v>
                </c:pt>
                <c:pt idx="46">
                  <c:v>26.84</c:v>
                </c:pt>
                <c:pt idx="47">
                  <c:v>27.99</c:v>
                </c:pt>
                <c:pt idx="48">
                  <c:v>29.240000000000002</c:v>
                </c:pt>
                <c:pt idx="49">
                  <c:v>30.47</c:v>
                </c:pt>
                <c:pt idx="50">
                  <c:v>31.09</c:v>
                </c:pt>
                <c:pt idx="51">
                  <c:v>32.78</c:v>
                </c:pt>
                <c:pt idx="52">
                  <c:v>34.22</c:v>
                </c:pt>
                <c:pt idx="53">
                  <c:v>35.01</c:v>
                </c:pt>
                <c:pt idx="54">
                  <c:v>36.480000000000004</c:v>
                </c:pt>
                <c:pt idx="55">
                  <c:v>38.67</c:v>
                </c:pt>
                <c:pt idx="56">
                  <c:v>39.28</c:v>
                </c:pt>
                <c:pt idx="57">
                  <c:v>41.45</c:v>
                </c:pt>
                <c:pt idx="58">
                  <c:v>42.95</c:v>
                </c:pt>
                <c:pt idx="59">
                  <c:v>43.7</c:v>
                </c:pt>
                <c:pt idx="60">
                  <c:v>45.64</c:v>
                </c:pt>
                <c:pt idx="61">
                  <c:v>48.04</c:v>
                </c:pt>
                <c:pt idx="62">
                  <c:v>48.22</c:v>
                </c:pt>
                <c:pt idx="63">
                  <c:v>50.4</c:v>
                </c:pt>
                <c:pt idx="64">
                  <c:v>52.769999999999996</c:v>
                </c:pt>
                <c:pt idx="65">
                  <c:v>54.71</c:v>
                </c:pt>
                <c:pt idx="66">
                  <c:v>55.86</c:v>
                </c:pt>
                <c:pt idx="67">
                  <c:v>58.47</c:v>
                </c:pt>
                <c:pt idx="68">
                  <c:v>60.48</c:v>
                </c:pt>
                <c:pt idx="69">
                  <c:v>61.14</c:v>
                </c:pt>
                <c:pt idx="70">
                  <c:v>64.539999999999992</c:v>
                </c:pt>
                <c:pt idx="71">
                  <c:v>64.58</c:v>
                </c:pt>
                <c:pt idx="72">
                  <c:v>67.849999999999994</c:v>
                </c:pt>
                <c:pt idx="73">
                  <c:v>70.31</c:v>
                </c:pt>
                <c:pt idx="74">
                  <c:v>72.52000000000001</c:v>
                </c:pt>
                <c:pt idx="75">
                  <c:v>73.44</c:v>
                </c:pt>
                <c:pt idx="76">
                  <c:v>75.92</c:v>
                </c:pt>
                <c:pt idx="77">
                  <c:v>78.05</c:v>
                </c:pt>
                <c:pt idx="78">
                  <c:v>79.289999999999992</c:v>
                </c:pt>
                <c:pt idx="79">
                  <c:v>82.37</c:v>
                </c:pt>
                <c:pt idx="80">
                  <c:v>81.599999999999994</c:v>
                </c:pt>
                <c:pt idx="81">
                  <c:v>86.59</c:v>
                </c:pt>
                <c:pt idx="82">
                  <c:v>88.759999999999991</c:v>
                </c:pt>
                <c:pt idx="83">
                  <c:v>91.43</c:v>
                </c:pt>
                <c:pt idx="84">
                  <c:v>92.12</c:v>
                </c:pt>
                <c:pt idx="85">
                  <c:v>95.240000000000009</c:v>
                </c:pt>
                <c:pt idx="86">
                  <c:v>98.360000000000014</c:v>
                </c:pt>
                <c:pt idx="87">
                  <c:v>99.15</c:v>
                </c:pt>
                <c:pt idx="88">
                  <c:v>102.93</c:v>
                </c:pt>
                <c:pt idx="89">
                  <c:v>106.38</c:v>
                </c:pt>
                <c:pt idx="90">
                  <c:v>106.24000000000001</c:v>
                </c:pt>
                <c:pt idx="91">
                  <c:v>109.41999999999999</c:v>
                </c:pt>
                <c:pt idx="92">
                  <c:v>111.86000000000001</c:v>
                </c:pt>
                <c:pt idx="93">
                  <c:v>112.83000000000001</c:v>
                </c:pt>
                <c:pt idx="94">
                  <c:v>117.43</c:v>
                </c:pt>
                <c:pt idx="95">
                  <c:v>117.72</c:v>
                </c:pt>
                <c:pt idx="96">
                  <c:v>121.97</c:v>
                </c:pt>
                <c:pt idx="97">
                  <c:v>124.11000000000001</c:v>
                </c:pt>
                <c:pt idx="98">
                  <c:v>124.80000000000001</c:v>
                </c:pt>
                <c:pt idx="99">
                  <c:v>128.11000000000001</c:v>
                </c:pt>
                <c:pt idx="100">
                  <c:v>131.94</c:v>
                </c:pt>
                <c:pt idx="101">
                  <c:v>135.03</c:v>
                </c:pt>
                <c:pt idx="102">
                  <c:v>135.78</c:v>
                </c:pt>
                <c:pt idx="103">
                  <c:v>139.16</c:v>
                </c:pt>
                <c:pt idx="104">
                  <c:v>141.94999999999999</c:v>
                </c:pt>
                <c:pt idx="105">
                  <c:v>143.24</c:v>
                </c:pt>
                <c:pt idx="106">
                  <c:v>146.66999999999999</c:v>
                </c:pt>
                <c:pt idx="107">
                  <c:v>149.67000000000002</c:v>
                </c:pt>
                <c:pt idx="108">
                  <c:v>151.62</c:v>
                </c:pt>
                <c:pt idx="109">
                  <c:v>152.88</c:v>
                </c:pt>
                <c:pt idx="110">
                  <c:v>156.17000000000002</c:v>
                </c:pt>
                <c:pt idx="111">
                  <c:v>160.32</c:v>
                </c:pt>
                <c:pt idx="112">
                  <c:v>163.67000000000002</c:v>
                </c:pt>
                <c:pt idx="113">
                  <c:v>161.82</c:v>
                </c:pt>
                <c:pt idx="114">
                  <c:v>166.24</c:v>
                </c:pt>
                <c:pt idx="115">
                  <c:v>171.24</c:v>
                </c:pt>
                <c:pt idx="116">
                  <c:v>173.5</c:v>
                </c:pt>
                <c:pt idx="117">
                  <c:v>178.05</c:v>
                </c:pt>
                <c:pt idx="118">
                  <c:v>178</c:v>
                </c:pt>
                <c:pt idx="119">
                  <c:v>182.36</c:v>
                </c:pt>
                <c:pt idx="120">
                  <c:v>185.82</c:v>
                </c:pt>
                <c:pt idx="121">
                  <c:v>189.45000000000002</c:v>
                </c:pt>
                <c:pt idx="122">
                  <c:v>192.69</c:v>
                </c:pt>
                <c:pt idx="123">
                  <c:v>194.97</c:v>
                </c:pt>
                <c:pt idx="124">
                  <c:v>190.55</c:v>
                </c:pt>
                <c:pt idx="125">
                  <c:v>195.13</c:v>
                </c:pt>
                <c:pt idx="126">
                  <c:v>199.77</c:v>
                </c:pt>
                <c:pt idx="127">
                  <c:v>204.44</c:v>
                </c:pt>
                <c:pt idx="128">
                  <c:v>208.48000000000002</c:v>
                </c:pt>
                <c:pt idx="129">
                  <c:v>212.28</c:v>
                </c:pt>
                <c:pt idx="130">
                  <c:v>209.72</c:v>
                </c:pt>
                <c:pt idx="131">
                  <c:v>214.69</c:v>
                </c:pt>
                <c:pt idx="132">
                  <c:v>217.64000000000001</c:v>
                </c:pt>
                <c:pt idx="133">
                  <c:v>221.69</c:v>
                </c:pt>
                <c:pt idx="134">
                  <c:v>225.78</c:v>
                </c:pt>
                <c:pt idx="135">
                  <c:v>229.26000000000002</c:v>
                </c:pt>
                <c:pt idx="136">
                  <c:v>230.69</c:v>
                </c:pt>
                <c:pt idx="137">
                  <c:v>223.78</c:v>
                </c:pt>
                <c:pt idx="138">
                  <c:v>223.51000000000002</c:v>
                </c:pt>
                <c:pt idx="139">
                  <c:v>223.37</c:v>
                </c:pt>
                <c:pt idx="140">
                  <c:v>222.08</c:v>
                </c:pt>
                <c:pt idx="141">
                  <c:v>221.82</c:v>
                </c:pt>
                <c:pt idx="142">
                  <c:v>221.97</c:v>
                </c:pt>
                <c:pt idx="143">
                  <c:v>221.53</c:v>
                </c:pt>
                <c:pt idx="144">
                  <c:v>222.12</c:v>
                </c:pt>
                <c:pt idx="145">
                  <c:v>221.91</c:v>
                </c:pt>
                <c:pt idx="146">
                  <c:v>222.28</c:v>
                </c:pt>
                <c:pt idx="147">
                  <c:v>221.86</c:v>
                </c:pt>
                <c:pt idx="148">
                  <c:v>221.87</c:v>
                </c:pt>
                <c:pt idx="149">
                  <c:v>221.96</c:v>
                </c:pt>
                <c:pt idx="150">
                  <c:v>222.3</c:v>
                </c:pt>
                <c:pt idx="151">
                  <c:v>222.22</c:v>
                </c:pt>
                <c:pt idx="152">
                  <c:v>221.75</c:v>
                </c:pt>
                <c:pt idx="153">
                  <c:v>222.20000000000002</c:v>
                </c:pt>
                <c:pt idx="154">
                  <c:v>222</c:v>
                </c:pt>
                <c:pt idx="155">
                  <c:v>221.69</c:v>
                </c:pt>
                <c:pt idx="156">
                  <c:v>222.14000000000001</c:v>
                </c:pt>
                <c:pt idx="157">
                  <c:v>221.72</c:v>
                </c:pt>
                <c:pt idx="158">
                  <c:v>222.03</c:v>
                </c:pt>
                <c:pt idx="159">
                  <c:v>221.69</c:v>
                </c:pt>
                <c:pt idx="160">
                  <c:v>222.05</c:v>
                </c:pt>
                <c:pt idx="161">
                  <c:v>221.64000000000001</c:v>
                </c:pt>
                <c:pt idx="162">
                  <c:v>221.91</c:v>
                </c:pt>
                <c:pt idx="163">
                  <c:v>221.6</c:v>
                </c:pt>
                <c:pt idx="164">
                  <c:v>221.9</c:v>
                </c:pt>
                <c:pt idx="165">
                  <c:v>221.51000000000002</c:v>
                </c:pt>
                <c:pt idx="166">
                  <c:v>221.51000000000002</c:v>
                </c:pt>
                <c:pt idx="167">
                  <c:v>221.37</c:v>
                </c:pt>
                <c:pt idx="168">
                  <c:v>221.31</c:v>
                </c:pt>
                <c:pt idx="169">
                  <c:v>221.44</c:v>
                </c:pt>
                <c:pt idx="170">
                  <c:v>221.19</c:v>
                </c:pt>
                <c:pt idx="171">
                  <c:v>221.6</c:v>
                </c:pt>
                <c:pt idx="172">
                  <c:v>221.16</c:v>
                </c:pt>
                <c:pt idx="173">
                  <c:v>221.52</c:v>
                </c:pt>
                <c:pt idx="174">
                  <c:v>221.16</c:v>
                </c:pt>
                <c:pt idx="175">
                  <c:v>221.68</c:v>
                </c:pt>
                <c:pt idx="176">
                  <c:v>221.66</c:v>
                </c:pt>
                <c:pt idx="177">
                  <c:v>221.34</c:v>
                </c:pt>
                <c:pt idx="178">
                  <c:v>221.82</c:v>
                </c:pt>
                <c:pt idx="179">
                  <c:v>221.48000000000002</c:v>
                </c:pt>
                <c:pt idx="180">
                  <c:v>221.91</c:v>
                </c:pt>
                <c:pt idx="181">
                  <c:v>221.56</c:v>
                </c:pt>
                <c:pt idx="182">
                  <c:v>222.07</c:v>
                </c:pt>
                <c:pt idx="183">
                  <c:v>221.61</c:v>
                </c:pt>
                <c:pt idx="184">
                  <c:v>222.20000000000002</c:v>
                </c:pt>
                <c:pt idx="185">
                  <c:v>221.93</c:v>
                </c:pt>
                <c:pt idx="186">
                  <c:v>221.82</c:v>
                </c:pt>
                <c:pt idx="187">
                  <c:v>221.91</c:v>
                </c:pt>
                <c:pt idx="188">
                  <c:v>221.78</c:v>
                </c:pt>
                <c:pt idx="189">
                  <c:v>222.24</c:v>
                </c:pt>
                <c:pt idx="190">
                  <c:v>221.84</c:v>
                </c:pt>
                <c:pt idx="191">
                  <c:v>222.28</c:v>
                </c:pt>
                <c:pt idx="192">
                  <c:v>222.24</c:v>
                </c:pt>
                <c:pt idx="193">
                  <c:v>221.69</c:v>
                </c:pt>
                <c:pt idx="194">
                  <c:v>222.23000000000002</c:v>
                </c:pt>
                <c:pt idx="195">
                  <c:v>221.64000000000001</c:v>
                </c:pt>
                <c:pt idx="196">
                  <c:v>222.16</c:v>
                </c:pt>
                <c:pt idx="197">
                  <c:v>221.70000000000002</c:v>
                </c:pt>
                <c:pt idx="198">
                  <c:v>222.04000000000002</c:v>
                </c:pt>
                <c:pt idx="199">
                  <c:v>221.65</c:v>
                </c:pt>
                <c:pt idx="200">
                  <c:v>222.06</c:v>
                </c:pt>
                <c:pt idx="201">
                  <c:v>221.64000000000001</c:v>
                </c:pt>
                <c:pt idx="202">
                  <c:v>222.1</c:v>
                </c:pt>
                <c:pt idx="203">
                  <c:v>222.09</c:v>
                </c:pt>
                <c:pt idx="204">
                  <c:v>221.67000000000002</c:v>
                </c:pt>
                <c:pt idx="205">
                  <c:v>222.02</c:v>
                </c:pt>
                <c:pt idx="206">
                  <c:v>221.68</c:v>
                </c:pt>
                <c:pt idx="207">
                  <c:v>222</c:v>
                </c:pt>
                <c:pt idx="208">
                  <c:v>221.67000000000002</c:v>
                </c:pt>
                <c:pt idx="209">
                  <c:v>221.96</c:v>
                </c:pt>
                <c:pt idx="210">
                  <c:v>221.86</c:v>
                </c:pt>
                <c:pt idx="211">
                  <c:v>221.66</c:v>
                </c:pt>
                <c:pt idx="212">
                  <c:v>221.77</c:v>
                </c:pt>
                <c:pt idx="213">
                  <c:v>221.47</c:v>
                </c:pt>
                <c:pt idx="214">
                  <c:v>221.93</c:v>
                </c:pt>
                <c:pt idx="215">
                  <c:v>221.5</c:v>
                </c:pt>
                <c:pt idx="216">
                  <c:v>222.01000000000002</c:v>
                </c:pt>
                <c:pt idx="217">
                  <c:v>221.51000000000002</c:v>
                </c:pt>
                <c:pt idx="218">
                  <c:v>222</c:v>
                </c:pt>
                <c:pt idx="219">
                  <c:v>221.70000000000002</c:v>
                </c:pt>
                <c:pt idx="220">
                  <c:v>222.21</c:v>
                </c:pt>
                <c:pt idx="221">
                  <c:v>222.27</c:v>
                </c:pt>
                <c:pt idx="222">
                  <c:v>221.87</c:v>
                </c:pt>
                <c:pt idx="223">
                  <c:v>222.5</c:v>
                </c:pt>
                <c:pt idx="224">
                  <c:v>222.37</c:v>
                </c:pt>
                <c:pt idx="225">
                  <c:v>222.84</c:v>
                </c:pt>
                <c:pt idx="226">
                  <c:v>222.58</c:v>
                </c:pt>
                <c:pt idx="227">
                  <c:v>223.03</c:v>
                </c:pt>
                <c:pt idx="228">
                  <c:v>223.24</c:v>
                </c:pt>
                <c:pt idx="229">
                  <c:v>222.86</c:v>
                </c:pt>
                <c:pt idx="230">
                  <c:v>223.49</c:v>
                </c:pt>
                <c:pt idx="231">
                  <c:v>223.18</c:v>
                </c:pt>
                <c:pt idx="232">
                  <c:v>223.55</c:v>
                </c:pt>
                <c:pt idx="233">
                  <c:v>223.34</c:v>
                </c:pt>
                <c:pt idx="234">
                  <c:v>223.74</c:v>
                </c:pt>
                <c:pt idx="235">
                  <c:v>223.4</c:v>
                </c:pt>
                <c:pt idx="236">
                  <c:v>223.92000000000002</c:v>
                </c:pt>
                <c:pt idx="237">
                  <c:v>223.53</c:v>
                </c:pt>
                <c:pt idx="238">
                  <c:v>223.97</c:v>
                </c:pt>
                <c:pt idx="239">
                  <c:v>224.08</c:v>
                </c:pt>
                <c:pt idx="240">
                  <c:v>223.52</c:v>
                </c:pt>
                <c:pt idx="241">
                  <c:v>224.11</c:v>
                </c:pt>
                <c:pt idx="242">
                  <c:v>223.71</c:v>
                </c:pt>
                <c:pt idx="243">
                  <c:v>224.14000000000001</c:v>
                </c:pt>
                <c:pt idx="244">
                  <c:v>223.87</c:v>
                </c:pt>
                <c:pt idx="245">
                  <c:v>224.24</c:v>
                </c:pt>
                <c:pt idx="246">
                  <c:v>223.73000000000002</c:v>
                </c:pt>
                <c:pt idx="247">
                  <c:v>223.96</c:v>
                </c:pt>
                <c:pt idx="248">
                  <c:v>224.41</c:v>
                </c:pt>
                <c:pt idx="249">
                  <c:v>223.89000000000001</c:v>
                </c:pt>
                <c:pt idx="250">
                  <c:v>224.17000000000002</c:v>
                </c:pt>
                <c:pt idx="251">
                  <c:v>223.87</c:v>
                </c:pt>
                <c:pt idx="252">
                  <c:v>224.33</c:v>
                </c:pt>
                <c:pt idx="253">
                  <c:v>224.02</c:v>
                </c:pt>
                <c:pt idx="254">
                  <c:v>224.22</c:v>
                </c:pt>
                <c:pt idx="255">
                  <c:v>224.13</c:v>
                </c:pt>
                <c:pt idx="256">
                  <c:v>224.43</c:v>
                </c:pt>
                <c:pt idx="257">
                  <c:v>224.01000000000002</c:v>
                </c:pt>
                <c:pt idx="258">
                  <c:v>224.38</c:v>
                </c:pt>
                <c:pt idx="259">
                  <c:v>224.09</c:v>
                </c:pt>
                <c:pt idx="260">
                  <c:v>224.46</c:v>
                </c:pt>
                <c:pt idx="261">
                  <c:v>224.46</c:v>
                </c:pt>
                <c:pt idx="262">
                  <c:v>224.16</c:v>
                </c:pt>
                <c:pt idx="263">
                  <c:v>224.31</c:v>
                </c:pt>
                <c:pt idx="264">
                  <c:v>224.22</c:v>
                </c:pt>
                <c:pt idx="265">
                  <c:v>224.44</c:v>
                </c:pt>
                <c:pt idx="266">
                  <c:v>224.04000000000002</c:v>
                </c:pt>
                <c:pt idx="267">
                  <c:v>224.48000000000002</c:v>
                </c:pt>
                <c:pt idx="268">
                  <c:v>224.21</c:v>
                </c:pt>
                <c:pt idx="269">
                  <c:v>224.48000000000002</c:v>
                </c:pt>
                <c:pt idx="270">
                  <c:v>224.21</c:v>
                </c:pt>
                <c:pt idx="271">
                  <c:v>224.39000000000001</c:v>
                </c:pt>
                <c:pt idx="272">
                  <c:v>224.61</c:v>
                </c:pt>
                <c:pt idx="273">
                  <c:v>224.1</c:v>
                </c:pt>
                <c:pt idx="274">
                  <c:v>224.48000000000002</c:v>
                </c:pt>
                <c:pt idx="275">
                  <c:v>224.15</c:v>
                </c:pt>
                <c:pt idx="276">
                  <c:v>224.42000000000002</c:v>
                </c:pt>
                <c:pt idx="277">
                  <c:v>224.35</c:v>
                </c:pt>
                <c:pt idx="278">
                  <c:v>224.48000000000002</c:v>
                </c:pt>
                <c:pt idx="279">
                  <c:v>224.18</c:v>
                </c:pt>
                <c:pt idx="280">
                  <c:v>223.99</c:v>
                </c:pt>
                <c:pt idx="281">
                  <c:v>224.41</c:v>
                </c:pt>
                <c:pt idx="282">
                  <c:v>224.11</c:v>
                </c:pt>
                <c:pt idx="283">
                  <c:v>224.1</c:v>
                </c:pt>
                <c:pt idx="284">
                  <c:v>223.84</c:v>
                </c:pt>
                <c:pt idx="285">
                  <c:v>224.14000000000001</c:v>
                </c:pt>
                <c:pt idx="286">
                  <c:v>223.87</c:v>
                </c:pt>
                <c:pt idx="287">
                  <c:v>224.01000000000002</c:v>
                </c:pt>
                <c:pt idx="288">
                  <c:v>223.65</c:v>
                </c:pt>
                <c:pt idx="289">
                  <c:v>223.86</c:v>
                </c:pt>
                <c:pt idx="290">
                  <c:v>223.95000000000002</c:v>
                </c:pt>
                <c:pt idx="291">
                  <c:v>223.39000000000001</c:v>
                </c:pt>
                <c:pt idx="292">
                  <c:v>223.34</c:v>
                </c:pt>
                <c:pt idx="293">
                  <c:v>223.46</c:v>
                </c:pt>
                <c:pt idx="294">
                  <c:v>223.67000000000002</c:v>
                </c:pt>
                <c:pt idx="295">
                  <c:v>222.97</c:v>
                </c:pt>
                <c:pt idx="296">
                  <c:v>223.24</c:v>
                </c:pt>
                <c:pt idx="297">
                  <c:v>222.63</c:v>
                </c:pt>
                <c:pt idx="298">
                  <c:v>222.94</c:v>
                </c:pt>
                <c:pt idx="299">
                  <c:v>222.81</c:v>
                </c:pt>
                <c:pt idx="300">
                  <c:v>222.20000000000002</c:v>
                </c:pt>
                <c:pt idx="301">
                  <c:v>221.86</c:v>
                </c:pt>
                <c:pt idx="302">
                  <c:v>221.69</c:v>
                </c:pt>
                <c:pt idx="303">
                  <c:v>221.48000000000002</c:v>
                </c:pt>
                <c:pt idx="304">
                  <c:v>221.15</c:v>
                </c:pt>
                <c:pt idx="305">
                  <c:v>220.86</c:v>
                </c:pt>
                <c:pt idx="306">
                  <c:v>220.65</c:v>
                </c:pt>
                <c:pt idx="307">
                  <c:v>220.24</c:v>
                </c:pt>
                <c:pt idx="308">
                  <c:v>219.86</c:v>
                </c:pt>
                <c:pt idx="309">
                  <c:v>219.56</c:v>
                </c:pt>
                <c:pt idx="310">
                  <c:v>219.14000000000001</c:v>
                </c:pt>
                <c:pt idx="311">
                  <c:v>218.87</c:v>
                </c:pt>
                <c:pt idx="312">
                  <c:v>218.75</c:v>
                </c:pt>
                <c:pt idx="313">
                  <c:v>217.71</c:v>
                </c:pt>
                <c:pt idx="314">
                  <c:v>217.84</c:v>
                </c:pt>
                <c:pt idx="315">
                  <c:v>216.92000000000002</c:v>
                </c:pt>
                <c:pt idx="316">
                  <c:v>217.05</c:v>
                </c:pt>
                <c:pt idx="317">
                  <c:v>216.73000000000002</c:v>
                </c:pt>
                <c:pt idx="318">
                  <c:v>215.97</c:v>
                </c:pt>
                <c:pt idx="319">
                  <c:v>215.74</c:v>
                </c:pt>
                <c:pt idx="320">
                  <c:v>215.05</c:v>
                </c:pt>
                <c:pt idx="321">
                  <c:v>214.89000000000001</c:v>
                </c:pt>
                <c:pt idx="322">
                  <c:v>214.02</c:v>
                </c:pt>
                <c:pt idx="323">
                  <c:v>213.87</c:v>
                </c:pt>
                <c:pt idx="324">
                  <c:v>213.1</c:v>
                </c:pt>
                <c:pt idx="325">
                  <c:v>213.02</c:v>
                </c:pt>
                <c:pt idx="326">
                  <c:v>212.13</c:v>
                </c:pt>
                <c:pt idx="327">
                  <c:v>212.14000000000001</c:v>
                </c:pt>
                <c:pt idx="328">
                  <c:v>210.99</c:v>
                </c:pt>
                <c:pt idx="329">
                  <c:v>210.87</c:v>
                </c:pt>
                <c:pt idx="330">
                  <c:v>210.26000000000002</c:v>
                </c:pt>
                <c:pt idx="331">
                  <c:v>210</c:v>
                </c:pt>
                <c:pt idx="332">
                  <c:v>210</c:v>
                </c:pt>
                <c:pt idx="333">
                  <c:v>208.97</c:v>
                </c:pt>
                <c:pt idx="334">
                  <c:v>208.18</c:v>
                </c:pt>
                <c:pt idx="335">
                  <c:v>207.83</c:v>
                </c:pt>
                <c:pt idx="336">
                  <c:v>207.09</c:v>
                </c:pt>
                <c:pt idx="337">
                  <c:v>206.85</c:v>
                </c:pt>
                <c:pt idx="338">
                  <c:v>206.8</c:v>
                </c:pt>
                <c:pt idx="339">
                  <c:v>205.9</c:v>
                </c:pt>
                <c:pt idx="340">
                  <c:v>205.09</c:v>
                </c:pt>
                <c:pt idx="341">
                  <c:v>204.94</c:v>
                </c:pt>
                <c:pt idx="342">
                  <c:v>203.97</c:v>
                </c:pt>
                <c:pt idx="343">
                  <c:v>203.93</c:v>
                </c:pt>
                <c:pt idx="344">
                  <c:v>203.05</c:v>
                </c:pt>
                <c:pt idx="345">
                  <c:v>202.65</c:v>
                </c:pt>
                <c:pt idx="346">
                  <c:v>201.92000000000002</c:v>
                </c:pt>
                <c:pt idx="347">
                  <c:v>201.51000000000002</c:v>
                </c:pt>
                <c:pt idx="348">
                  <c:v>200.68</c:v>
                </c:pt>
                <c:pt idx="349">
                  <c:v>200.22</c:v>
                </c:pt>
                <c:pt idx="350">
                  <c:v>199.75</c:v>
                </c:pt>
                <c:pt idx="351">
                  <c:v>198.87</c:v>
                </c:pt>
                <c:pt idx="352">
                  <c:v>198.58</c:v>
                </c:pt>
                <c:pt idx="353">
                  <c:v>198.55</c:v>
                </c:pt>
                <c:pt idx="354">
                  <c:v>197.66</c:v>
                </c:pt>
                <c:pt idx="355">
                  <c:v>196.75</c:v>
                </c:pt>
                <c:pt idx="356">
                  <c:v>196.49</c:v>
                </c:pt>
                <c:pt idx="357">
                  <c:v>195.49</c:v>
                </c:pt>
                <c:pt idx="358">
                  <c:v>195.24</c:v>
                </c:pt>
                <c:pt idx="359">
                  <c:v>194.25</c:v>
                </c:pt>
                <c:pt idx="360">
                  <c:v>194.01000000000002</c:v>
                </c:pt>
                <c:pt idx="361">
                  <c:v>193.3</c:v>
                </c:pt>
                <c:pt idx="362">
                  <c:v>192.91</c:v>
                </c:pt>
                <c:pt idx="363">
                  <c:v>191.74</c:v>
                </c:pt>
                <c:pt idx="364">
                  <c:v>191.75</c:v>
                </c:pt>
                <c:pt idx="365">
                  <c:v>190.64000000000001</c:v>
                </c:pt>
                <c:pt idx="366">
                  <c:v>190.5</c:v>
                </c:pt>
                <c:pt idx="367">
                  <c:v>189.3</c:v>
                </c:pt>
                <c:pt idx="368">
                  <c:v>189.04000000000002</c:v>
                </c:pt>
                <c:pt idx="369">
                  <c:v>187.83</c:v>
                </c:pt>
                <c:pt idx="370">
                  <c:v>187.12</c:v>
                </c:pt>
                <c:pt idx="371">
                  <c:v>186.58</c:v>
                </c:pt>
                <c:pt idx="372">
                  <c:v>185.75</c:v>
                </c:pt>
                <c:pt idx="373">
                  <c:v>185.69</c:v>
                </c:pt>
                <c:pt idx="374">
                  <c:v>184.41</c:v>
                </c:pt>
                <c:pt idx="375">
                  <c:v>184.12</c:v>
                </c:pt>
                <c:pt idx="376">
                  <c:v>182.96</c:v>
                </c:pt>
                <c:pt idx="377">
                  <c:v>182.70000000000002</c:v>
                </c:pt>
                <c:pt idx="378">
                  <c:v>181.24</c:v>
                </c:pt>
                <c:pt idx="379">
                  <c:v>180.72</c:v>
                </c:pt>
                <c:pt idx="380">
                  <c:v>179.88</c:v>
                </c:pt>
                <c:pt idx="381">
                  <c:v>179.27</c:v>
                </c:pt>
                <c:pt idx="382">
                  <c:v>178.32</c:v>
                </c:pt>
                <c:pt idx="383">
                  <c:v>177.65</c:v>
                </c:pt>
                <c:pt idx="384">
                  <c:v>177.63</c:v>
                </c:pt>
                <c:pt idx="385">
                  <c:v>176.20000000000002</c:v>
                </c:pt>
                <c:pt idx="386">
                  <c:v>175.97</c:v>
                </c:pt>
                <c:pt idx="387">
                  <c:v>174.78</c:v>
                </c:pt>
                <c:pt idx="388">
                  <c:v>173.64000000000001</c:v>
                </c:pt>
                <c:pt idx="389">
                  <c:v>173.31</c:v>
                </c:pt>
                <c:pt idx="390">
                  <c:v>172.06</c:v>
                </c:pt>
                <c:pt idx="391">
                  <c:v>171.44</c:v>
                </c:pt>
                <c:pt idx="392">
                  <c:v>170.16</c:v>
                </c:pt>
                <c:pt idx="393">
                  <c:v>169.77</c:v>
                </c:pt>
                <c:pt idx="394">
                  <c:v>153.77000000000001</c:v>
                </c:pt>
                <c:pt idx="395">
                  <c:v>154.22</c:v>
                </c:pt>
                <c:pt idx="396">
                  <c:v>154.6</c:v>
                </c:pt>
                <c:pt idx="397">
                  <c:v>154.75</c:v>
                </c:pt>
                <c:pt idx="398">
                  <c:v>152.89000000000001</c:v>
                </c:pt>
                <c:pt idx="399">
                  <c:v>151.08000000000001</c:v>
                </c:pt>
                <c:pt idx="400">
                  <c:v>149.83000000000001</c:v>
                </c:pt>
              </c:numCache>
            </c:numRef>
          </c:yVal>
          <c:smooth val="1"/>
          <c:extLst xmlns:c16r2="http://schemas.microsoft.com/office/drawing/2015/06/chart">
            <c:ext xmlns:c16="http://schemas.microsoft.com/office/drawing/2014/chart" uri="{C3380CC4-5D6E-409C-BE32-E72D297353CC}">
              <c16:uniqueId val="{00000000-6D77-48C5-B706-6DDDB8D8112F}"/>
            </c:ext>
          </c:extLst>
        </c:ser>
        <c:ser>
          <c:idx val="1"/>
          <c:order val="1"/>
          <c:tx>
            <c:strRef>
              <c:f>汇总!$D$1</c:f>
              <c:strCache>
                <c:ptCount val="1"/>
                <c:pt idx="0">
                  <c:v>Q890-10mm-2</c:v>
                </c:pt>
              </c:strCache>
            </c:strRef>
          </c:tx>
          <c:spPr>
            <a:ln w="19050" cap="rnd">
              <a:solidFill>
                <a:schemeClr val="tx1"/>
              </a:solidFill>
              <a:prstDash val="dash"/>
              <a:round/>
            </a:ln>
            <a:effectLst/>
          </c:spPr>
          <c:marker>
            <c:symbol val="none"/>
          </c:marker>
          <c:xVal>
            <c:numRef>
              <c:f>汇总!$E$3:$E$529</c:f>
              <c:numCache>
                <c:formatCode>General</c:formatCode>
                <c:ptCount val="527"/>
                <c:pt idx="0">
                  <c:v>0</c:v>
                </c:pt>
                <c:pt idx="1">
                  <c:v>-8.0000000000000002E-3</c:v>
                </c:pt>
                <c:pt idx="2">
                  <c:v>-5.3999999999999999E-2</c:v>
                </c:pt>
                <c:pt idx="3">
                  <c:v>0</c:v>
                </c:pt>
                <c:pt idx="4">
                  <c:v>-4.0000000000000001E-3</c:v>
                </c:pt>
                <c:pt idx="5">
                  <c:v>-3.9E-2</c:v>
                </c:pt>
                <c:pt idx="6">
                  <c:v>-2.3E-2</c:v>
                </c:pt>
                <c:pt idx="7">
                  <c:v>-4.0000000000000001E-3</c:v>
                </c:pt>
                <c:pt idx="8">
                  <c:v>-8.0000000000000002E-3</c:v>
                </c:pt>
                <c:pt idx="9">
                  <c:v>-3.5000000000000003E-2</c:v>
                </c:pt>
                <c:pt idx="10">
                  <c:v>4.0000000000000001E-3</c:v>
                </c:pt>
                <c:pt idx="11">
                  <c:v>-8.0000000000000002E-3</c:v>
                </c:pt>
                <c:pt idx="12">
                  <c:v>-1.2E-2</c:v>
                </c:pt>
                <c:pt idx="13">
                  <c:v>-1.9E-2</c:v>
                </c:pt>
                <c:pt idx="14">
                  <c:v>0</c:v>
                </c:pt>
                <c:pt idx="15">
                  <c:v>0</c:v>
                </c:pt>
                <c:pt idx="16">
                  <c:v>8.0000000000000002E-3</c:v>
                </c:pt>
                <c:pt idx="17">
                  <c:v>-4.2000000000000003E-2</c:v>
                </c:pt>
                <c:pt idx="18">
                  <c:v>0</c:v>
                </c:pt>
                <c:pt idx="19">
                  <c:v>-1.9E-2</c:v>
                </c:pt>
                <c:pt idx="20">
                  <c:v>-4.0000000000000001E-3</c:v>
                </c:pt>
                <c:pt idx="21">
                  <c:v>0</c:v>
                </c:pt>
                <c:pt idx="22">
                  <c:v>-3.9E-2</c:v>
                </c:pt>
                <c:pt idx="23">
                  <c:v>0</c:v>
                </c:pt>
                <c:pt idx="24">
                  <c:v>-4.0000000000000001E-3</c:v>
                </c:pt>
                <c:pt idx="25">
                  <c:v>-3.1E-2</c:v>
                </c:pt>
                <c:pt idx="26">
                  <c:v>0</c:v>
                </c:pt>
                <c:pt idx="27">
                  <c:v>-4.5999999999999999E-2</c:v>
                </c:pt>
                <c:pt idx="28">
                  <c:v>4.0000000000000001E-3</c:v>
                </c:pt>
                <c:pt idx="29">
                  <c:v>-3.9E-2</c:v>
                </c:pt>
                <c:pt idx="30">
                  <c:v>-5.3999999999999999E-2</c:v>
                </c:pt>
                <c:pt idx="31">
                  <c:v>0</c:v>
                </c:pt>
                <c:pt idx="32">
                  <c:v>-2.7E-2</c:v>
                </c:pt>
                <c:pt idx="33">
                  <c:v>0</c:v>
                </c:pt>
                <c:pt idx="34">
                  <c:v>-5.8000000000000003E-2</c:v>
                </c:pt>
                <c:pt idx="35">
                  <c:v>-4.0000000000000001E-3</c:v>
                </c:pt>
                <c:pt idx="36">
                  <c:v>0</c:v>
                </c:pt>
                <c:pt idx="37">
                  <c:v>-6.2E-2</c:v>
                </c:pt>
                <c:pt idx="38">
                  <c:v>4.0000000000000001E-3</c:v>
                </c:pt>
                <c:pt idx="39">
                  <c:v>-6.2E-2</c:v>
                </c:pt>
                <c:pt idx="40">
                  <c:v>-6.9000000000000006E-2</c:v>
                </c:pt>
                <c:pt idx="41">
                  <c:v>4.0000000000000001E-3</c:v>
                </c:pt>
                <c:pt idx="42">
                  <c:v>0</c:v>
                </c:pt>
                <c:pt idx="43">
                  <c:v>4.0000000000000001E-3</c:v>
                </c:pt>
                <c:pt idx="44">
                  <c:v>-2.7E-2</c:v>
                </c:pt>
                <c:pt idx="45">
                  <c:v>1.2E-2</c:v>
                </c:pt>
                <c:pt idx="46">
                  <c:v>1.2E-2</c:v>
                </c:pt>
                <c:pt idx="47">
                  <c:v>1.4999999999999999E-2</c:v>
                </c:pt>
                <c:pt idx="48">
                  <c:v>-2.7E-2</c:v>
                </c:pt>
                <c:pt idx="49">
                  <c:v>-8.0000000000000002E-3</c:v>
                </c:pt>
                <c:pt idx="50">
                  <c:v>1.2E-2</c:v>
                </c:pt>
                <c:pt idx="51">
                  <c:v>-4.0000000000000001E-3</c:v>
                </c:pt>
                <c:pt idx="52">
                  <c:v>8.0000000000000002E-3</c:v>
                </c:pt>
                <c:pt idx="53">
                  <c:v>1.4999999999999999E-2</c:v>
                </c:pt>
                <c:pt idx="54">
                  <c:v>1.4999999999999999E-2</c:v>
                </c:pt>
                <c:pt idx="55">
                  <c:v>2.7E-2</c:v>
                </c:pt>
                <c:pt idx="56">
                  <c:v>2.3E-2</c:v>
                </c:pt>
                <c:pt idx="57">
                  <c:v>2.3E-2</c:v>
                </c:pt>
                <c:pt idx="58">
                  <c:v>2.3E-2</c:v>
                </c:pt>
                <c:pt idx="59">
                  <c:v>1.9E-2</c:v>
                </c:pt>
                <c:pt idx="60">
                  <c:v>3.5000000000000003E-2</c:v>
                </c:pt>
                <c:pt idx="61">
                  <c:v>3.1E-2</c:v>
                </c:pt>
                <c:pt idx="62">
                  <c:v>4.2000000000000003E-2</c:v>
                </c:pt>
                <c:pt idx="63">
                  <c:v>4.5999999999999999E-2</c:v>
                </c:pt>
                <c:pt idx="64">
                  <c:v>3.9E-2</c:v>
                </c:pt>
                <c:pt idx="65">
                  <c:v>4.5999999999999999E-2</c:v>
                </c:pt>
                <c:pt idx="66">
                  <c:v>6.2E-2</c:v>
                </c:pt>
                <c:pt idx="67">
                  <c:v>5.8000000000000003E-2</c:v>
                </c:pt>
                <c:pt idx="68">
                  <c:v>6.6000000000000003E-2</c:v>
                </c:pt>
                <c:pt idx="69">
                  <c:v>5.3999999999999999E-2</c:v>
                </c:pt>
                <c:pt idx="70">
                  <c:v>6.6000000000000003E-2</c:v>
                </c:pt>
                <c:pt idx="71">
                  <c:v>6.2E-2</c:v>
                </c:pt>
                <c:pt idx="72">
                  <c:v>6.2E-2</c:v>
                </c:pt>
                <c:pt idx="73">
                  <c:v>6.2E-2</c:v>
                </c:pt>
                <c:pt idx="74">
                  <c:v>6.6000000000000003E-2</c:v>
                </c:pt>
                <c:pt idx="75">
                  <c:v>5.8000000000000003E-2</c:v>
                </c:pt>
                <c:pt idx="76">
                  <c:v>6.2E-2</c:v>
                </c:pt>
                <c:pt idx="77">
                  <c:v>5.8000000000000003E-2</c:v>
                </c:pt>
                <c:pt idx="78">
                  <c:v>6.2E-2</c:v>
                </c:pt>
                <c:pt idx="79">
                  <c:v>5.8000000000000003E-2</c:v>
                </c:pt>
                <c:pt idx="80">
                  <c:v>5.3999999999999999E-2</c:v>
                </c:pt>
                <c:pt idx="81">
                  <c:v>6.6000000000000003E-2</c:v>
                </c:pt>
                <c:pt idx="82">
                  <c:v>6.6000000000000003E-2</c:v>
                </c:pt>
                <c:pt idx="83">
                  <c:v>6.2E-2</c:v>
                </c:pt>
                <c:pt idx="84">
                  <c:v>6.6000000000000003E-2</c:v>
                </c:pt>
                <c:pt idx="85">
                  <c:v>6.2E-2</c:v>
                </c:pt>
                <c:pt idx="86">
                  <c:v>6.9000000000000006E-2</c:v>
                </c:pt>
                <c:pt idx="87">
                  <c:v>6.6000000000000003E-2</c:v>
                </c:pt>
                <c:pt idx="88">
                  <c:v>7.6999999999999999E-2</c:v>
                </c:pt>
                <c:pt idx="89">
                  <c:v>7.6999999999999999E-2</c:v>
                </c:pt>
                <c:pt idx="90">
                  <c:v>6.6000000000000003E-2</c:v>
                </c:pt>
                <c:pt idx="91">
                  <c:v>6.9000000000000006E-2</c:v>
                </c:pt>
                <c:pt idx="92">
                  <c:v>7.2999999999999995E-2</c:v>
                </c:pt>
                <c:pt idx="93">
                  <c:v>8.1000000000000003E-2</c:v>
                </c:pt>
                <c:pt idx="94">
                  <c:v>8.5000000000000006E-2</c:v>
                </c:pt>
                <c:pt idx="95">
                  <c:v>0.112</c:v>
                </c:pt>
                <c:pt idx="96">
                  <c:v>9.2999999999999999E-2</c:v>
                </c:pt>
                <c:pt idx="97">
                  <c:v>9.2999999999999999E-2</c:v>
                </c:pt>
                <c:pt idx="98">
                  <c:v>0.13900000000000001</c:v>
                </c:pt>
                <c:pt idx="99">
                  <c:v>0.112</c:v>
                </c:pt>
                <c:pt idx="100">
                  <c:v>0.12</c:v>
                </c:pt>
                <c:pt idx="101">
                  <c:v>0.12</c:v>
                </c:pt>
                <c:pt idx="102">
                  <c:v>0.108</c:v>
                </c:pt>
                <c:pt idx="103">
                  <c:v>0.11600000000000001</c:v>
                </c:pt>
                <c:pt idx="104">
                  <c:v>0.123</c:v>
                </c:pt>
                <c:pt idx="105">
                  <c:v>0.123</c:v>
                </c:pt>
                <c:pt idx="106">
                  <c:v>0.13100000000000001</c:v>
                </c:pt>
                <c:pt idx="107">
                  <c:v>0.20499999999999999</c:v>
                </c:pt>
                <c:pt idx="108">
                  <c:v>0.154</c:v>
                </c:pt>
                <c:pt idx="109">
                  <c:v>0.13900000000000001</c:v>
                </c:pt>
                <c:pt idx="110">
                  <c:v>0.151</c:v>
                </c:pt>
                <c:pt idx="111">
                  <c:v>0.151</c:v>
                </c:pt>
                <c:pt idx="112">
                  <c:v>0.158</c:v>
                </c:pt>
                <c:pt idx="113">
                  <c:v>0.27</c:v>
                </c:pt>
                <c:pt idx="114">
                  <c:v>0.17399999999999999</c:v>
                </c:pt>
                <c:pt idx="115">
                  <c:v>0.17799999999999999</c:v>
                </c:pt>
                <c:pt idx="116">
                  <c:v>0.17399999999999999</c:v>
                </c:pt>
                <c:pt idx="117">
                  <c:v>0.309</c:v>
                </c:pt>
                <c:pt idx="118">
                  <c:v>0.28199999999999997</c:v>
                </c:pt>
                <c:pt idx="119">
                  <c:v>0.21199999999999999</c:v>
                </c:pt>
                <c:pt idx="120">
                  <c:v>0.193</c:v>
                </c:pt>
                <c:pt idx="121">
                  <c:v>0.23499999999999999</c:v>
                </c:pt>
                <c:pt idx="122">
                  <c:v>0.30499999999999999</c:v>
                </c:pt>
                <c:pt idx="123">
                  <c:v>0.32</c:v>
                </c:pt>
                <c:pt idx="124">
                  <c:v>0.29699999999999999</c:v>
                </c:pt>
                <c:pt idx="125">
                  <c:v>0.35499999999999998</c:v>
                </c:pt>
                <c:pt idx="126">
                  <c:v>0.224</c:v>
                </c:pt>
                <c:pt idx="127">
                  <c:v>0.23899999999999999</c:v>
                </c:pt>
                <c:pt idx="128">
                  <c:v>0.37</c:v>
                </c:pt>
                <c:pt idx="129">
                  <c:v>0.24299999999999999</c:v>
                </c:pt>
                <c:pt idx="130">
                  <c:v>0.247</c:v>
                </c:pt>
                <c:pt idx="131">
                  <c:v>0.25900000000000001</c:v>
                </c:pt>
                <c:pt idx="132">
                  <c:v>0.26600000000000001</c:v>
                </c:pt>
                <c:pt idx="133">
                  <c:v>0.34300000000000003</c:v>
                </c:pt>
                <c:pt idx="134">
                  <c:v>0.28599999999999998</c:v>
                </c:pt>
                <c:pt idx="135">
                  <c:v>0.38600000000000001</c:v>
                </c:pt>
                <c:pt idx="136">
                  <c:v>0.29699999999999999</c:v>
                </c:pt>
                <c:pt idx="137">
                  <c:v>0.29299999999999998</c:v>
                </c:pt>
                <c:pt idx="138">
                  <c:v>0.46700000000000003</c:v>
                </c:pt>
                <c:pt idx="139">
                  <c:v>0.316</c:v>
                </c:pt>
                <c:pt idx="140">
                  <c:v>0.33600000000000002</c:v>
                </c:pt>
                <c:pt idx="141">
                  <c:v>0.56299999999999994</c:v>
                </c:pt>
                <c:pt idx="142">
                  <c:v>0.374</c:v>
                </c:pt>
                <c:pt idx="143">
                  <c:v>0.35899999999999999</c:v>
                </c:pt>
                <c:pt idx="144">
                  <c:v>0.35499999999999998</c:v>
                </c:pt>
                <c:pt idx="145">
                  <c:v>0.36699999999999999</c:v>
                </c:pt>
                <c:pt idx="146">
                  <c:v>0.46300000000000002</c:v>
                </c:pt>
                <c:pt idx="147">
                  <c:v>0.378</c:v>
                </c:pt>
                <c:pt idx="148">
                  <c:v>0.378</c:v>
                </c:pt>
                <c:pt idx="149">
                  <c:v>0.53600000000000003</c:v>
                </c:pt>
                <c:pt idx="150">
                  <c:v>0.621</c:v>
                </c:pt>
                <c:pt idx="151">
                  <c:v>0.40100000000000002</c:v>
                </c:pt>
                <c:pt idx="152">
                  <c:v>0.40500000000000003</c:v>
                </c:pt>
                <c:pt idx="153">
                  <c:v>0.41699999999999998</c:v>
                </c:pt>
                <c:pt idx="154">
                  <c:v>0.42799999999999999</c:v>
                </c:pt>
                <c:pt idx="155">
                  <c:v>0.621</c:v>
                </c:pt>
                <c:pt idx="156">
                  <c:v>0.436</c:v>
                </c:pt>
                <c:pt idx="157">
                  <c:v>0.44400000000000001</c:v>
                </c:pt>
                <c:pt idx="158">
                  <c:v>0.47099999999999997</c:v>
                </c:pt>
                <c:pt idx="159">
                  <c:v>0.47499999999999998</c:v>
                </c:pt>
                <c:pt idx="160">
                  <c:v>0.49399999999999999</c:v>
                </c:pt>
                <c:pt idx="161">
                  <c:v>0.498</c:v>
                </c:pt>
                <c:pt idx="162">
                  <c:v>0.55200000000000005</c:v>
                </c:pt>
                <c:pt idx="163">
                  <c:v>0.69499999999999995</c:v>
                </c:pt>
                <c:pt idx="164">
                  <c:v>0.64400000000000002</c:v>
                </c:pt>
                <c:pt idx="165">
                  <c:v>0.69099999999999995</c:v>
                </c:pt>
                <c:pt idx="166">
                  <c:v>0.58699999999999997</c:v>
                </c:pt>
                <c:pt idx="167">
                  <c:v>0.53300000000000003</c:v>
                </c:pt>
                <c:pt idx="168">
                  <c:v>0.57499999999999996</c:v>
                </c:pt>
                <c:pt idx="169">
                  <c:v>0.58299999999999996</c:v>
                </c:pt>
                <c:pt idx="170">
                  <c:v>0.58699999999999997</c:v>
                </c:pt>
                <c:pt idx="171">
                  <c:v>0.59799999999999998</c:v>
                </c:pt>
                <c:pt idx="172">
                  <c:v>0.61</c:v>
                </c:pt>
                <c:pt idx="173">
                  <c:v>0.85299999999999998</c:v>
                </c:pt>
                <c:pt idx="174">
                  <c:v>0.64800000000000002</c:v>
                </c:pt>
                <c:pt idx="175">
                  <c:v>0.65600000000000003</c:v>
                </c:pt>
                <c:pt idx="176">
                  <c:v>0.66800000000000004</c:v>
                </c:pt>
                <c:pt idx="177">
                  <c:v>0.75600000000000001</c:v>
                </c:pt>
                <c:pt idx="178">
                  <c:v>0.89100000000000001</c:v>
                </c:pt>
                <c:pt idx="179">
                  <c:v>0.94199999999999995</c:v>
                </c:pt>
                <c:pt idx="180">
                  <c:v>0.69099999999999995</c:v>
                </c:pt>
                <c:pt idx="181">
                  <c:v>0.93</c:v>
                </c:pt>
                <c:pt idx="182">
                  <c:v>0.77200000000000002</c:v>
                </c:pt>
                <c:pt idx="183">
                  <c:v>0.79900000000000004</c:v>
                </c:pt>
                <c:pt idx="184">
                  <c:v>1.119</c:v>
                </c:pt>
                <c:pt idx="185">
                  <c:v>0.90300000000000002</c:v>
                </c:pt>
                <c:pt idx="186">
                  <c:v>0.94599999999999995</c:v>
                </c:pt>
                <c:pt idx="187">
                  <c:v>1.2470000000000001</c:v>
                </c:pt>
                <c:pt idx="188">
                  <c:v>1.111</c:v>
                </c:pt>
                <c:pt idx="189">
                  <c:v>1.0649999999999999</c:v>
                </c:pt>
                <c:pt idx="190">
                  <c:v>1.343</c:v>
                </c:pt>
                <c:pt idx="191">
                  <c:v>1.1539999999999999</c:v>
                </c:pt>
                <c:pt idx="192">
                  <c:v>1.204</c:v>
                </c:pt>
                <c:pt idx="193">
                  <c:v>1.42</c:v>
                </c:pt>
                <c:pt idx="194">
                  <c:v>1.3009999999999999</c:v>
                </c:pt>
                <c:pt idx="195">
                  <c:v>1.351</c:v>
                </c:pt>
                <c:pt idx="196">
                  <c:v>1.3819999999999999</c:v>
                </c:pt>
                <c:pt idx="197">
                  <c:v>1.5129999999999999</c:v>
                </c:pt>
                <c:pt idx="198">
                  <c:v>1.4510000000000001</c:v>
                </c:pt>
                <c:pt idx="199">
                  <c:v>1.5049999999999999</c:v>
                </c:pt>
                <c:pt idx="200">
                  <c:v>1.548</c:v>
                </c:pt>
                <c:pt idx="201">
                  <c:v>1.609</c:v>
                </c:pt>
                <c:pt idx="202">
                  <c:v>1.629</c:v>
                </c:pt>
                <c:pt idx="203">
                  <c:v>1.899</c:v>
                </c:pt>
                <c:pt idx="204">
                  <c:v>1.7130000000000001</c:v>
                </c:pt>
                <c:pt idx="205">
                  <c:v>1.7909999999999999</c:v>
                </c:pt>
                <c:pt idx="206">
                  <c:v>1.837</c:v>
                </c:pt>
                <c:pt idx="207">
                  <c:v>1.9410000000000001</c:v>
                </c:pt>
                <c:pt idx="208">
                  <c:v>1.9330000000000001</c:v>
                </c:pt>
                <c:pt idx="209">
                  <c:v>1.976</c:v>
                </c:pt>
                <c:pt idx="210">
                  <c:v>2.169</c:v>
                </c:pt>
                <c:pt idx="211">
                  <c:v>2.0840000000000001</c:v>
                </c:pt>
                <c:pt idx="212">
                  <c:v>2.1259999999999999</c:v>
                </c:pt>
                <c:pt idx="213">
                  <c:v>2.2189999999999999</c:v>
                </c:pt>
                <c:pt idx="214">
                  <c:v>2.2269999999999999</c:v>
                </c:pt>
                <c:pt idx="215">
                  <c:v>2.2890000000000001</c:v>
                </c:pt>
                <c:pt idx="216">
                  <c:v>2.327</c:v>
                </c:pt>
                <c:pt idx="217">
                  <c:v>2.4540000000000002</c:v>
                </c:pt>
                <c:pt idx="218">
                  <c:v>2.3929999999999998</c:v>
                </c:pt>
                <c:pt idx="219">
                  <c:v>2.5430000000000001</c:v>
                </c:pt>
                <c:pt idx="220">
                  <c:v>2.508</c:v>
                </c:pt>
                <c:pt idx="221">
                  <c:v>2.5550000000000002</c:v>
                </c:pt>
                <c:pt idx="222">
                  <c:v>2.609</c:v>
                </c:pt>
                <c:pt idx="223">
                  <c:v>2.7789999999999999</c:v>
                </c:pt>
                <c:pt idx="224">
                  <c:v>2.9140000000000001</c:v>
                </c:pt>
                <c:pt idx="225">
                  <c:v>2.7440000000000002</c:v>
                </c:pt>
                <c:pt idx="226">
                  <c:v>2.786</c:v>
                </c:pt>
                <c:pt idx="227">
                  <c:v>2.9020000000000001</c:v>
                </c:pt>
                <c:pt idx="228">
                  <c:v>2.96</c:v>
                </c:pt>
                <c:pt idx="229">
                  <c:v>3.0640000000000001</c:v>
                </c:pt>
                <c:pt idx="230">
                  <c:v>3.1339999999999999</c:v>
                </c:pt>
                <c:pt idx="231">
                  <c:v>3.0139999999999998</c:v>
                </c:pt>
                <c:pt idx="232">
                  <c:v>3.18</c:v>
                </c:pt>
                <c:pt idx="233">
                  <c:v>3.1379999999999999</c:v>
                </c:pt>
                <c:pt idx="234">
                  <c:v>3.1720000000000002</c:v>
                </c:pt>
                <c:pt idx="235">
                  <c:v>3.2759999999999998</c:v>
                </c:pt>
                <c:pt idx="236">
                  <c:v>3.2690000000000001</c:v>
                </c:pt>
                <c:pt idx="237">
                  <c:v>3.33</c:v>
                </c:pt>
                <c:pt idx="238">
                  <c:v>3.4929999999999999</c:v>
                </c:pt>
                <c:pt idx="239">
                  <c:v>3.431</c:v>
                </c:pt>
                <c:pt idx="240">
                  <c:v>3.4769999999999999</c:v>
                </c:pt>
                <c:pt idx="241">
                  <c:v>3.52</c:v>
                </c:pt>
                <c:pt idx="242">
                  <c:v>3.74</c:v>
                </c:pt>
                <c:pt idx="243">
                  <c:v>3.72</c:v>
                </c:pt>
                <c:pt idx="244">
                  <c:v>3.6779999999999999</c:v>
                </c:pt>
                <c:pt idx="245">
                  <c:v>3.6970000000000001</c:v>
                </c:pt>
                <c:pt idx="246">
                  <c:v>3.7549999999999999</c:v>
                </c:pt>
                <c:pt idx="247">
                  <c:v>4.0709999999999997</c:v>
                </c:pt>
                <c:pt idx="248">
                  <c:v>3.855</c:v>
                </c:pt>
                <c:pt idx="249">
                  <c:v>4.149</c:v>
                </c:pt>
                <c:pt idx="250">
                  <c:v>3.956</c:v>
                </c:pt>
                <c:pt idx="251">
                  <c:v>4.01</c:v>
                </c:pt>
                <c:pt idx="252">
                  <c:v>4.2640000000000002</c:v>
                </c:pt>
                <c:pt idx="253">
                  <c:v>4.1180000000000003</c:v>
                </c:pt>
                <c:pt idx="254">
                  <c:v>4.3220000000000001</c:v>
                </c:pt>
                <c:pt idx="255">
                  <c:v>4.2220000000000004</c:v>
                </c:pt>
                <c:pt idx="256">
                  <c:v>4.2450000000000001</c:v>
                </c:pt>
                <c:pt idx="257">
                  <c:v>4.3339999999999996</c:v>
                </c:pt>
                <c:pt idx="258">
                  <c:v>4.3609999999999998</c:v>
                </c:pt>
                <c:pt idx="259">
                  <c:v>4.4269999999999996</c:v>
                </c:pt>
                <c:pt idx="260">
                  <c:v>4.4539999999999997</c:v>
                </c:pt>
                <c:pt idx="261">
                  <c:v>4.5110000000000001</c:v>
                </c:pt>
                <c:pt idx="262">
                  <c:v>4.6970000000000001</c:v>
                </c:pt>
                <c:pt idx="263">
                  <c:v>4.6120000000000001</c:v>
                </c:pt>
                <c:pt idx="264">
                  <c:v>4.6189999999999998</c:v>
                </c:pt>
                <c:pt idx="265">
                  <c:v>4.6849999999999996</c:v>
                </c:pt>
                <c:pt idx="266">
                  <c:v>4.7350000000000003</c:v>
                </c:pt>
                <c:pt idx="267">
                  <c:v>4.758</c:v>
                </c:pt>
                <c:pt idx="268">
                  <c:v>4.843</c:v>
                </c:pt>
                <c:pt idx="269">
                  <c:v>4.8899999999999997</c:v>
                </c:pt>
                <c:pt idx="270">
                  <c:v>4.9240000000000004</c:v>
                </c:pt>
                <c:pt idx="271">
                  <c:v>4.9470000000000001</c:v>
                </c:pt>
                <c:pt idx="272">
                  <c:v>5.2990000000000004</c:v>
                </c:pt>
                <c:pt idx="273">
                  <c:v>5.2869999999999999</c:v>
                </c:pt>
                <c:pt idx="274">
                  <c:v>5.1210000000000004</c:v>
                </c:pt>
                <c:pt idx="275">
                  <c:v>5.1639999999999997</c:v>
                </c:pt>
                <c:pt idx="276">
                  <c:v>5.218</c:v>
                </c:pt>
                <c:pt idx="277">
                  <c:v>5.3490000000000002</c:v>
                </c:pt>
                <c:pt idx="278">
                  <c:v>5.2910000000000004</c:v>
                </c:pt>
                <c:pt idx="279">
                  <c:v>5.4219999999999997</c:v>
                </c:pt>
                <c:pt idx="280">
                  <c:v>5.3719999999999999</c:v>
                </c:pt>
                <c:pt idx="281">
                  <c:v>5.4029999999999996</c:v>
                </c:pt>
                <c:pt idx="282">
                  <c:v>5.4379999999999997</c:v>
                </c:pt>
                <c:pt idx="283">
                  <c:v>5.5419999999999998</c:v>
                </c:pt>
                <c:pt idx="284">
                  <c:v>5.5110000000000001</c:v>
                </c:pt>
                <c:pt idx="285">
                  <c:v>5.53</c:v>
                </c:pt>
                <c:pt idx="286">
                  <c:v>5.8390000000000004</c:v>
                </c:pt>
                <c:pt idx="287">
                  <c:v>5.5919999999999996</c:v>
                </c:pt>
                <c:pt idx="288">
                  <c:v>5.6269999999999998</c:v>
                </c:pt>
                <c:pt idx="289">
                  <c:v>5.7350000000000003</c:v>
                </c:pt>
                <c:pt idx="290">
                  <c:v>5.673</c:v>
                </c:pt>
                <c:pt idx="291">
                  <c:v>5.7119999999999997</c:v>
                </c:pt>
                <c:pt idx="292">
                  <c:v>5.7460000000000004</c:v>
                </c:pt>
                <c:pt idx="293">
                  <c:v>5.7770000000000001</c:v>
                </c:pt>
                <c:pt idx="294">
                  <c:v>5.8079999999999998</c:v>
                </c:pt>
                <c:pt idx="295">
                  <c:v>5.9429999999999996</c:v>
                </c:pt>
                <c:pt idx="296">
                  <c:v>5.87</c:v>
                </c:pt>
                <c:pt idx="297">
                  <c:v>5.9119999999999999</c:v>
                </c:pt>
                <c:pt idx="298">
                  <c:v>5.9550000000000001</c:v>
                </c:pt>
                <c:pt idx="299">
                  <c:v>5.9930000000000003</c:v>
                </c:pt>
                <c:pt idx="300">
                  <c:v>6.0670000000000002</c:v>
                </c:pt>
                <c:pt idx="301">
                  <c:v>6.0629999999999997</c:v>
                </c:pt>
                <c:pt idx="302">
                  <c:v>6.0860000000000003</c:v>
                </c:pt>
                <c:pt idx="303">
                  <c:v>6.194</c:v>
                </c:pt>
                <c:pt idx="304">
                  <c:v>6.19</c:v>
                </c:pt>
                <c:pt idx="305">
                  <c:v>6.2169999999999996</c:v>
                </c:pt>
                <c:pt idx="306">
                  <c:v>6.31</c:v>
                </c:pt>
                <c:pt idx="307">
                  <c:v>6.3289999999999997</c:v>
                </c:pt>
                <c:pt idx="308">
                  <c:v>6.4909999999999997</c:v>
                </c:pt>
                <c:pt idx="309">
                  <c:v>6.391</c:v>
                </c:pt>
                <c:pt idx="310">
                  <c:v>6.5069999999999997</c:v>
                </c:pt>
                <c:pt idx="311">
                  <c:v>6.7649999999999997</c:v>
                </c:pt>
                <c:pt idx="312">
                  <c:v>6.7</c:v>
                </c:pt>
                <c:pt idx="313">
                  <c:v>6.5919999999999996</c:v>
                </c:pt>
                <c:pt idx="314">
                  <c:v>6.6219999999999999</c:v>
                </c:pt>
                <c:pt idx="315">
                  <c:v>6.657</c:v>
                </c:pt>
                <c:pt idx="316">
                  <c:v>6.7030000000000003</c:v>
                </c:pt>
                <c:pt idx="317">
                  <c:v>6.7539999999999996</c:v>
                </c:pt>
                <c:pt idx="318">
                  <c:v>7.0780000000000003</c:v>
                </c:pt>
                <c:pt idx="319">
                  <c:v>6.8419999999999996</c:v>
                </c:pt>
                <c:pt idx="320">
                  <c:v>6.8849999999999998</c:v>
                </c:pt>
                <c:pt idx="321">
                  <c:v>7.101</c:v>
                </c:pt>
                <c:pt idx="322">
                  <c:v>6.9770000000000003</c:v>
                </c:pt>
                <c:pt idx="323">
                  <c:v>7.02</c:v>
                </c:pt>
                <c:pt idx="324">
                  <c:v>7.1429999999999998</c:v>
                </c:pt>
                <c:pt idx="325">
                  <c:v>7.3479999999999999</c:v>
                </c:pt>
                <c:pt idx="326">
                  <c:v>7.4210000000000003</c:v>
                </c:pt>
                <c:pt idx="327">
                  <c:v>7.367</c:v>
                </c:pt>
                <c:pt idx="328">
                  <c:v>7.2510000000000003</c:v>
                </c:pt>
                <c:pt idx="329">
                  <c:v>7.4290000000000003</c:v>
                </c:pt>
                <c:pt idx="330">
                  <c:v>7.3520000000000003</c:v>
                </c:pt>
                <c:pt idx="331">
                  <c:v>7.4020000000000001</c:v>
                </c:pt>
                <c:pt idx="332">
                  <c:v>7.5910000000000002</c:v>
                </c:pt>
                <c:pt idx="333">
                  <c:v>7.4950000000000001</c:v>
                </c:pt>
                <c:pt idx="334">
                  <c:v>7.7450000000000001</c:v>
                </c:pt>
                <c:pt idx="335">
                  <c:v>7.5830000000000002</c:v>
                </c:pt>
                <c:pt idx="336">
                  <c:v>7.63</c:v>
                </c:pt>
                <c:pt idx="337">
                  <c:v>7.7990000000000004</c:v>
                </c:pt>
                <c:pt idx="338">
                  <c:v>7.718</c:v>
                </c:pt>
                <c:pt idx="339">
                  <c:v>7.7610000000000001</c:v>
                </c:pt>
                <c:pt idx="340">
                  <c:v>7.8109999999999999</c:v>
                </c:pt>
                <c:pt idx="341">
                  <c:v>7.8570000000000002</c:v>
                </c:pt>
                <c:pt idx="342">
                  <c:v>7.9080000000000004</c:v>
                </c:pt>
                <c:pt idx="343">
                  <c:v>7.9539999999999997</c:v>
                </c:pt>
                <c:pt idx="344">
                  <c:v>8.0079999999999991</c:v>
                </c:pt>
                <c:pt idx="345">
                  <c:v>8.0459999999999994</c:v>
                </c:pt>
                <c:pt idx="346">
                  <c:v>8.1</c:v>
                </c:pt>
                <c:pt idx="347">
                  <c:v>8.1509999999999998</c:v>
                </c:pt>
                <c:pt idx="348">
                  <c:v>8.2089999999999996</c:v>
                </c:pt>
                <c:pt idx="349">
                  <c:v>8.266</c:v>
                </c:pt>
                <c:pt idx="350">
                  <c:v>8.3049999999999997</c:v>
                </c:pt>
                <c:pt idx="351">
                  <c:v>8.3550000000000004</c:v>
                </c:pt>
                <c:pt idx="352">
                  <c:v>8.4290000000000003</c:v>
                </c:pt>
                <c:pt idx="353">
                  <c:v>8.4290000000000003</c:v>
                </c:pt>
                <c:pt idx="354">
                  <c:v>8.4789999999999992</c:v>
                </c:pt>
                <c:pt idx="355">
                  <c:v>8.5370000000000008</c:v>
                </c:pt>
                <c:pt idx="356">
                  <c:v>8.5790000000000006</c:v>
                </c:pt>
                <c:pt idx="357">
                  <c:v>8.6449999999999996</c:v>
                </c:pt>
                <c:pt idx="358">
                  <c:v>8.76</c:v>
                </c:pt>
                <c:pt idx="359">
                  <c:v>8.7490000000000006</c:v>
                </c:pt>
                <c:pt idx="360">
                  <c:v>8.7840000000000007</c:v>
                </c:pt>
                <c:pt idx="361">
                  <c:v>8.8719999999999999</c:v>
                </c:pt>
                <c:pt idx="362">
                  <c:v>8.8879999999999999</c:v>
                </c:pt>
                <c:pt idx="363">
                  <c:v>8.9380000000000006</c:v>
                </c:pt>
                <c:pt idx="364">
                  <c:v>8.9960000000000004</c:v>
                </c:pt>
                <c:pt idx="365">
                  <c:v>9.2309999999999999</c:v>
                </c:pt>
                <c:pt idx="366">
                  <c:v>9.1</c:v>
                </c:pt>
                <c:pt idx="367">
                  <c:v>9.3079999999999998</c:v>
                </c:pt>
                <c:pt idx="368">
                  <c:v>9.2119999999999997</c:v>
                </c:pt>
                <c:pt idx="369">
                  <c:v>9.2390000000000008</c:v>
                </c:pt>
                <c:pt idx="370">
                  <c:v>9.3699999999999992</c:v>
                </c:pt>
                <c:pt idx="371">
                  <c:v>9.3350000000000009</c:v>
                </c:pt>
                <c:pt idx="372">
                  <c:v>9.5250000000000004</c:v>
                </c:pt>
                <c:pt idx="373">
                  <c:v>9.44</c:v>
                </c:pt>
                <c:pt idx="374">
                  <c:v>9.5549999999999997</c:v>
                </c:pt>
                <c:pt idx="375">
                  <c:v>9.5399999999999991</c:v>
                </c:pt>
                <c:pt idx="376">
                  <c:v>9.8019999999999996</c:v>
                </c:pt>
                <c:pt idx="377">
                  <c:v>9.6630000000000003</c:v>
                </c:pt>
                <c:pt idx="378">
                  <c:v>9.6790000000000003</c:v>
                </c:pt>
                <c:pt idx="379">
                  <c:v>9.8719999999999999</c:v>
                </c:pt>
                <c:pt idx="380">
                  <c:v>9.9949999999999992</c:v>
                </c:pt>
                <c:pt idx="381">
                  <c:v>10.045999999999999</c:v>
                </c:pt>
                <c:pt idx="382">
                  <c:v>9.891</c:v>
                </c:pt>
                <c:pt idx="383">
                  <c:v>9.9489999999999998</c:v>
                </c:pt>
                <c:pt idx="384">
                  <c:v>10.130000000000001</c:v>
                </c:pt>
                <c:pt idx="385">
                  <c:v>10.08</c:v>
                </c:pt>
                <c:pt idx="386">
                  <c:v>10.106999999999999</c:v>
                </c:pt>
                <c:pt idx="387">
                  <c:v>10.164999999999999</c:v>
                </c:pt>
                <c:pt idx="388">
                  <c:v>10.188000000000001</c:v>
                </c:pt>
                <c:pt idx="389">
                  <c:v>10.407999999999999</c:v>
                </c:pt>
                <c:pt idx="390">
                  <c:v>10.497</c:v>
                </c:pt>
                <c:pt idx="391">
                  <c:v>10.343</c:v>
                </c:pt>
                <c:pt idx="392">
                  <c:v>10.628</c:v>
                </c:pt>
                <c:pt idx="393">
                  <c:v>10.462</c:v>
                </c:pt>
                <c:pt idx="394">
                  <c:v>10.500999999999999</c:v>
                </c:pt>
                <c:pt idx="395">
                  <c:v>10.731999999999999</c:v>
                </c:pt>
                <c:pt idx="396">
                  <c:v>10.663</c:v>
                </c:pt>
                <c:pt idx="397">
                  <c:v>10.766999999999999</c:v>
                </c:pt>
                <c:pt idx="398">
                  <c:v>10.705</c:v>
                </c:pt>
                <c:pt idx="399">
                  <c:v>10.752000000000001</c:v>
                </c:pt>
                <c:pt idx="400">
                  <c:v>10.843999999999999</c:v>
                </c:pt>
                <c:pt idx="401">
                  <c:v>10.887</c:v>
                </c:pt>
                <c:pt idx="402">
                  <c:v>11.095000000000001</c:v>
                </c:pt>
                <c:pt idx="403">
                  <c:v>10.945</c:v>
                </c:pt>
                <c:pt idx="404">
                  <c:v>11.003</c:v>
                </c:pt>
                <c:pt idx="405">
                  <c:v>11.061</c:v>
                </c:pt>
                <c:pt idx="406">
                  <c:v>11.308</c:v>
                </c:pt>
                <c:pt idx="407">
                  <c:v>11.18</c:v>
                </c:pt>
                <c:pt idx="408">
                  <c:v>11.358000000000001</c:v>
                </c:pt>
                <c:pt idx="409">
                  <c:v>11.276999999999999</c:v>
                </c:pt>
                <c:pt idx="410">
                  <c:v>11.531000000000001</c:v>
                </c:pt>
                <c:pt idx="411">
                  <c:v>11.574</c:v>
                </c:pt>
                <c:pt idx="412">
                  <c:v>11.032999999999999</c:v>
                </c:pt>
                <c:pt idx="413">
                  <c:v>11.489000000000001</c:v>
                </c:pt>
                <c:pt idx="414">
                  <c:v>11.561999999999999</c:v>
                </c:pt>
                <c:pt idx="415">
                  <c:v>11.601000000000001</c:v>
                </c:pt>
                <c:pt idx="416">
                  <c:v>11.616</c:v>
                </c:pt>
                <c:pt idx="417">
                  <c:v>11.69</c:v>
                </c:pt>
                <c:pt idx="418">
                  <c:v>11.759</c:v>
                </c:pt>
                <c:pt idx="419">
                  <c:v>11.836</c:v>
                </c:pt>
                <c:pt idx="420">
                  <c:v>11.885999999999999</c:v>
                </c:pt>
                <c:pt idx="421">
                  <c:v>11.879</c:v>
                </c:pt>
                <c:pt idx="422">
                  <c:v>12.037000000000001</c:v>
                </c:pt>
                <c:pt idx="423">
                  <c:v>11.997999999999999</c:v>
                </c:pt>
                <c:pt idx="424">
                  <c:v>12.265000000000001</c:v>
                </c:pt>
                <c:pt idx="425">
                  <c:v>12.090999999999999</c:v>
                </c:pt>
                <c:pt idx="426">
                  <c:v>12.356999999999999</c:v>
                </c:pt>
                <c:pt idx="427">
                  <c:v>12.238</c:v>
                </c:pt>
                <c:pt idx="428">
                  <c:v>12.238</c:v>
                </c:pt>
                <c:pt idx="429">
                  <c:v>12.292</c:v>
                </c:pt>
                <c:pt idx="430">
                  <c:v>12.346</c:v>
                </c:pt>
                <c:pt idx="431">
                  <c:v>12.391999999999999</c:v>
                </c:pt>
                <c:pt idx="432">
                  <c:v>12.596</c:v>
                </c:pt>
                <c:pt idx="433">
                  <c:v>12.512</c:v>
                </c:pt>
                <c:pt idx="434">
                  <c:v>12.535</c:v>
                </c:pt>
                <c:pt idx="435">
                  <c:v>12.581</c:v>
                </c:pt>
                <c:pt idx="436">
                  <c:v>12.82</c:v>
                </c:pt>
                <c:pt idx="437">
                  <c:v>12.708</c:v>
                </c:pt>
                <c:pt idx="438">
                  <c:v>12.786</c:v>
                </c:pt>
                <c:pt idx="439">
                  <c:v>12.832000000000001</c:v>
                </c:pt>
                <c:pt idx="440">
                  <c:v>13.055999999999999</c:v>
                </c:pt>
                <c:pt idx="441">
                  <c:v>13.006</c:v>
                </c:pt>
                <c:pt idx="442">
                  <c:v>13.06</c:v>
                </c:pt>
                <c:pt idx="443">
                  <c:v>13.345000000000001</c:v>
                </c:pt>
                <c:pt idx="444">
                  <c:v>13.055999999999999</c:v>
                </c:pt>
                <c:pt idx="445">
                  <c:v>13.114000000000001</c:v>
                </c:pt>
                <c:pt idx="446">
                  <c:v>13.170999999999999</c:v>
                </c:pt>
                <c:pt idx="447">
                  <c:v>13.337</c:v>
                </c:pt>
                <c:pt idx="448">
                  <c:v>13.218</c:v>
                </c:pt>
                <c:pt idx="449">
                  <c:v>13.526</c:v>
                </c:pt>
                <c:pt idx="450">
                  <c:v>13.391</c:v>
                </c:pt>
                <c:pt idx="451">
                  <c:v>13.457000000000001</c:v>
                </c:pt>
                <c:pt idx="452">
                  <c:v>13.417999999999999</c:v>
                </c:pt>
                <c:pt idx="453">
                  <c:v>13.538</c:v>
                </c:pt>
                <c:pt idx="454">
                  <c:v>13.587999999999999</c:v>
                </c:pt>
                <c:pt idx="455">
                  <c:v>13.824</c:v>
                </c:pt>
                <c:pt idx="456">
                  <c:v>13.835000000000001</c:v>
                </c:pt>
                <c:pt idx="457">
                  <c:v>13.839</c:v>
                </c:pt>
                <c:pt idx="458">
                  <c:v>14.02</c:v>
                </c:pt>
                <c:pt idx="459">
                  <c:v>13.955</c:v>
                </c:pt>
                <c:pt idx="460">
                  <c:v>14.170999999999999</c:v>
                </c:pt>
              </c:numCache>
            </c:numRef>
          </c:xVal>
          <c:yVal>
            <c:numRef>
              <c:f>汇总!$D$3:$D$529</c:f>
              <c:numCache>
                <c:formatCode>General</c:formatCode>
                <c:ptCount val="527"/>
                <c:pt idx="0">
                  <c:v>0</c:v>
                </c:pt>
                <c:pt idx="1">
                  <c:v>0.05</c:v>
                </c:pt>
                <c:pt idx="2">
                  <c:v>0.06</c:v>
                </c:pt>
                <c:pt idx="3">
                  <c:v>0.11</c:v>
                </c:pt>
                <c:pt idx="4">
                  <c:v>0.08</c:v>
                </c:pt>
                <c:pt idx="5">
                  <c:v>0.12</c:v>
                </c:pt>
                <c:pt idx="6">
                  <c:v>0.16</c:v>
                </c:pt>
                <c:pt idx="7">
                  <c:v>0.16</c:v>
                </c:pt>
                <c:pt idx="8">
                  <c:v>0.2</c:v>
                </c:pt>
                <c:pt idx="9">
                  <c:v>0.2</c:v>
                </c:pt>
                <c:pt idx="10">
                  <c:v>0.2</c:v>
                </c:pt>
                <c:pt idx="11">
                  <c:v>0.25</c:v>
                </c:pt>
                <c:pt idx="12">
                  <c:v>0.23</c:v>
                </c:pt>
                <c:pt idx="13">
                  <c:v>0.37</c:v>
                </c:pt>
                <c:pt idx="14">
                  <c:v>0.57999999999999996</c:v>
                </c:pt>
                <c:pt idx="15">
                  <c:v>0.74</c:v>
                </c:pt>
                <c:pt idx="16">
                  <c:v>0.82</c:v>
                </c:pt>
                <c:pt idx="17">
                  <c:v>0.97</c:v>
                </c:pt>
                <c:pt idx="18">
                  <c:v>1.07</c:v>
                </c:pt>
                <c:pt idx="19">
                  <c:v>1.33</c:v>
                </c:pt>
                <c:pt idx="20">
                  <c:v>1.54</c:v>
                </c:pt>
                <c:pt idx="21">
                  <c:v>2.1</c:v>
                </c:pt>
                <c:pt idx="22">
                  <c:v>2.2200000000000002</c:v>
                </c:pt>
                <c:pt idx="23">
                  <c:v>2.4500000000000002</c:v>
                </c:pt>
                <c:pt idx="24">
                  <c:v>2.7</c:v>
                </c:pt>
                <c:pt idx="25">
                  <c:v>2.81</c:v>
                </c:pt>
                <c:pt idx="26">
                  <c:v>3.01</c:v>
                </c:pt>
                <c:pt idx="27">
                  <c:v>3.13</c:v>
                </c:pt>
                <c:pt idx="28">
                  <c:v>2.62</c:v>
                </c:pt>
                <c:pt idx="29">
                  <c:v>1.92</c:v>
                </c:pt>
                <c:pt idx="30">
                  <c:v>1.21</c:v>
                </c:pt>
                <c:pt idx="31">
                  <c:v>0.91</c:v>
                </c:pt>
                <c:pt idx="32">
                  <c:v>1.17</c:v>
                </c:pt>
                <c:pt idx="33">
                  <c:v>1.53</c:v>
                </c:pt>
                <c:pt idx="34">
                  <c:v>1.21</c:v>
                </c:pt>
                <c:pt idx="35">
                  <c:v>1.05</c:v>
                </c:pt>
                <c:pt idx="36">
                  <c:v>1.25</c:v>
                </c:pt>
                <c:pt idx="37">
                  <c:v>1.57</c:v>
                </c:pt>
                <c:pt idx="38">
                  <c:v>1.53</c:v>
                </c:pt>
                <c:pt idx="39">
                  <c:v>1.03</c:v>
                </c:pt>
                <c:pt idx="40">
                  <c:v>1.36</c:v>
                </c:pt>
                <c:pt idx="41">
                  <c:v>1.53</c:v>
                </c:pt>
                <c:pt idx="42">
                  <c:v>1.29</c:v>
                </c:pt>
                <c:pt idx="43">
                  <c:v>1.1399999999999999</c:v>
                </c:pt>
                <c:pt idx="44">
                  <c:v>4.63</c:v>
                </c:pt>
                <c:pt idx="45">
                  <c:v>5.27</c:v>
                </c:pt>
                <c:pt idx="46">
                  <c:v>7.04</c:v>
                </c:pt>
                <c:pt idx="47">
                  <c:v>7.5</c:v>
                </c:pt>
                <c:pt idx="48">
                  <c:v>8.06</c:v>
                </c:pt>
                <c:pt idx="49">
                  <c:v>8.6999999999999993</c:v>
                </c:pt>
                <c:pt idx="50">
                  <c:v>9.08</c:v>
                </c:pt>
                <c:pt idx="51">
                  <c:v>9.81</c:v>
                </c:pt>
                <c:pt idx="52">
                  <c:v>10.5</c:v>
                </c:pt>
                <c:pt idx="53">
                  <c:v>11.34</c:v>
                </c:pt>
                <c:pt idx="54">
                  <c:v>12.01</c:v>
                </c:pt>
                <c:pt idx="55">
                  <c:v>12.34</c:v>
                </c:pt>
                <c:pt idx="56">
                  <c:v>12.98</c:v>
                </c:pt>
                <c:pt idx="57">
                  <c:v>13.49</c:v>
                </c:pt>
                <c:pt idx="58">
                  <c:v>14.64</c:v>
                </c:pt>
                <c:pt idx="59">
                  <c:v>15.56</c:v>
                </c:pt>
                <c:pt idx="60">
                  <c:v>16.39</c:v>
                </c:pt>
                <c:pt idx="61">
                  <c:v>17.329999999999998</c:v>
                </c:pt>
                <c:pt idx="62">
                  <c:v>18.13</c:v>
                </c:pt>
                <c:pt idx="63">
                  <c:v>18.82</c:v>
                </c:pt>
                <c:pt idx="64">
                  <c:v>19.489999999999998</c:v>
                </c:pt>
                <c:pt idx="65">
                  <c:v>20.55</c:v>
                </c:pt>
                <c:pt idx="66">
                  <c:v>20.98</c:v>
                </c:pt>
                <c:pt idx="67">
                  <c:v>21.06</c:v>
                </c:pt>
                <c:pt idx="68">
                  <c:v>21.39</c:v>
                </c:pt>
                <c:pt idx="69">
                  <c:v>21.57</c:v>
                </c:pt>
                <c:pt idx="70">
                  <c:v>21.66</c:v>
                </c:pt>
                <c:pt idx="71">
                  <c:v>21.66</c:v>
                </c:pt>
                <c:pt idx="72">
                  <c:v>21.7</c:v>
                </c:pt>
                <c:pt idx="73">
                  <c:v>21.67</c:v>
                </c:pt>
                <c:pt idx="74">
                  <c:v>21.63</c:v>
                </c:pt>
                <c:pt idx="75">
                  <c:v>21.57</c:v>
                </c:pt>
                <c:pt idx="76">
                  <c:v>21.61</c:v>
                </c:pt>
                <c:pt idx="77">
                  <c:v>21.61</c:v>
                </c:pt>
                <c:pt idx="78">
                  <c:v>21.64</c:v>
                </c:pt>
                <c:pt idx="79">
                  <c:v>21.65</c:v>
                </c:pt>
                <c:pt idx="80">
                  <c:v>21.61</c:v>
                </c:pt>
                <c:pt idx="81">
                  <c:v>21.6</c:v>
                </c:pt>
                <c:pt idx="82">
                  <c:v>21.63</c:v>
                </c:pt>
                <c:pt idx="83">
                  <c:v>21.66</c:v>
                </c:pt>
                <c:pt idx="84">
                  <c:v>22.03</c:v>
                </c:pt>
                <c:pt idx="85">
                  <c:v>22.28</c:v>
                </c:pt>
                <c:pt idx="86">
                  <c:v>23.03</c:v>
                </c:pt>
                <c:pt idx="87">
                  <c:v>23.8</c:v>
                </c:pt>
                <c:pt idx="88">
                  <c:v>25.3</c:v>
                </c:pt>
                <c:pt idx="89">
                  <c:v>26.69</c:v>
                </c:pt>
                <c:pt idx="90">
                  <c:v>27.95</c:v>
                </c:pt>
                <c:pt idx="91">
                  <c:v>29.51</c:v>
                </c:pt>
                <c:pt idx="92">
                  <c:v>30.08</c:v>
                </c:pt>
                <c:pt idx="93">
                  <c:v>31.86</c:v>
                </c:pt>
                <c:pt idx="94">
                  <c:v>32.61</c:v>
                </c:pt>
                <c:pt idx="95">
                  <c:v>33.01</c:v>
                </c:pt>
                <c:pt idx="96">
                  <c:v>35.5</c:v>
                </c:pt>
                <c:pt idx="97">
                  <c:v>36.85</c:v>
                </c:pt>
                <c:pt idx="98">
                  <c:v>38.4</c:v>
                </c:pt>
                <c:pt idx="99">
                  <c:v>39.76</c:v>
                </c:pt>
                <c:pt idx="100">
                  <c:v>41.65</c:v>
                </c:pt>
                <c:pt idx="101">
                  <c:v>43.14</c:v>
                </c:pt>
                <c:pt idx="102">
                  <c:v>43.59</c:v>
                </c:pt>
                <c:pt idx="103">
                  <c:v>45.45</c:v>
                </c:pt>
                <c:pt idx="104">
                  <c:v>46.89</c:v>
                </c:pt>
                <c:pt idx="105">
                  <c:v>48.83</c:v>
                </c:pt>
                <c:pt idx="106">
                  <c:v>50.38</c:v>
                </c:pt>
                <c:pt idx="107">
                  <c:v>52.35</c:v>
                </c:pt>
                <c:pt idx="108">
                  <c:v>53.42</c:v>
                </c:pt>
                <c:pt idx="109">
                  <c:v>56.19</c:v>
                </c:pt>
                <c:pt idx="110">
                  <c:v>55.93</c:v>
                </c:pt>
                <c:pt idx="111">
                  <c:v>59.66</c:v>
                </c:pt>
                <c:pt idx="112">
                  <c:v>61.6</c:v>
                </c:pt>
                <c:pt idx="113">
                  <c:v>63.71</c:v>
                </c:pt>
                <c:pt idx="114">
                  <c:v>63.68</c:v>
                </c:pt>
                <c:pt idx="115">
                  <c:v>66.95</c:v>
                </c:pt>
                <c:pt idx="116">
                  <c:v>69.17</c:v>
                </c:pt>
                <c:pt idx="117">
                  <c:v>71.2</c:v>
                </c:pt>
                <c:pt idx="118">
                  <c:v>70.709999999999994</c:v>
                </c:pt>
                <c:pt idx="119">
                  <c:v>75.25</c:v>
                </c:pt>
                <c:pt idx="120">
                  <c:v>77.69</c:v>
                </c:pt>
                <c:pt idx="121">
                  <c:v>78.069999999999993</c:v>
                </c:pt>
                <c:pt idx="122">
                  <c:v>80.819999999999993</c:v>
                </c:pt>
                <c:pt idx="123">
                  <c:v>83.32</c:v>
                </c:pt>
                <c:pt idx="124">
                  <c:v>84.65</c:v>
                </c:pt>
                <c:pt idx="125">
                  <c:v>87.88</c:v>
                </c:pt>
                <c:pt idx="126">
                  <c:v>89.86</c:v>
                </c:pt>
                <c:pt idx="127">
                  <c:v>91.67</c:v>
                </c:pt>
                <c:pt idx="128">
                  <c:v>94</c:v>
                </c:pt>
                <c:pt idx="129">
                  <c:v>94.83</c:v>
                </c:pt>
                <c:pt idx="130">
                  <c:v>99.12</c:v>
                </c:pt>
                <c:pt idx="131">
                  <c:v>100.67</c:v>
                </c:pt>
                <c:pt idx="132">
                  <c:v>103.04</c:v>
                </c:pt>
                <c:pt idx="133">
                  <c:v>105.92</c:v>
                </c:pt>
                <c:pt idx="134">
                  <c:v>107.28</c:v>
                </c:pt>
                <c:pt idx="135">
                  <c:v>110.51</c:v>
                </c:pt>
                <c:pt idx="136">
                  <c:v>112.53</c:v>
                </c:pt>
                <c:pt idx="137">
                  <c:v>114.52</c:v>
                </c:pt>
                <c:pt idx="138">
                  <c:v>117.73</c:v>
                </c:pt>
                <c:pt idx="139">
                  <c:v>120.31</c:v>
                </c:pt>
                <c:pt idx="140">
                  <c:v>121.99</c:v>
                </c:pt>
                <c:pt idx="141">
                  <c:v>126.4</c:v>
                </c:pt>
                <c:pt idx="142">
                  <c:v>127.49</c:v>
                </c:pt>
                <c:pt idx="143">
                  <c:v>129.66999999999999</c:v>
                </c:pt>
                <c:pt idx="144">
                  <c:v>133.02000000000001</c:v>
                </c:pt>
                <c:pt idx="145">
                  <c:v>135.41999999999999</c:v>
                </c:pt>
                <c:pt idx="146">
                  <c:v>134.74</c:v>
                </c:pt>
                <c:pt idx="147">
                  <c:v>140.05000000000001</c:v>
                </c:pt>
                <c:pt idx="148">
                  <c:v>143.51</c:v>
                </c:pt>
                <c:pt idx="149">
                  <c:v>142.63</c:v>
                </c:pt>
                <c:pt idx="150">
                  <c:v>146.91</c:v>
                </c:pt>
                <c:pt idx="151">
                  <c:v>150.36000000000001</c:v>
                </c:pt>
                <c:pt idx="152">
                  <c:v>153.09</c:v>
                </c:pt>
                <c:pt idx="153">
                  <c:v>156.54</c:v>
                </c:pt>
                <c:pt idx="154">
                  <c:v>157.88999999999999</c:v>
                </c:pt>
                <c:pt idx="155">
                  <c:v>160.74</c:v>
                </c:pt>
                <c:pt idx="156">
                  <c:v>164.81</c:v>
                </c:pt>
                <c:pt idx="157">
                  <c:v>167.96</c:v>
                </c:pt>
                <c:pt idx="158">
                  <c:v>166.55</c:v>
                </c:pt>
                <c:pt idx="159">
                  <c:v>170.97</c:v>
                </c:pt>
                <c:pt idx="160">
                  <c:v>174.14</c:v>
                </c:pt>
                <c:pt idx="161">
                  <c:v>178.2</c:v>
                </c:pt>
                <c:pt idx="162">
                  <c:v>180.79</c:v>
                </c:pt>
                <c:pt idx="163">
                  <c:v>182.44</c:v>
                </c:pt>
                <c:pt idx="164">
                  <c:v>186.48</c:v>
                </c:pt>
                <c:pt idx="165">
                  <c:v>188.79</c:v>
                </c:pt>
                <c:pt idx="166">
                  <c:v>191.46</c:v>
                </c:pt>
                <c:pt idx="167">
                  <c:v>195.2</c:v>
                </c:pt>
                <c:pt idx="168">
                  <c:v>184.53</c:v>
                </c:pt>
                <c:pt idx="169">
                  <c:v>188.97</c:v>
                </c:pt>
                <c:pt idx="170">
                  <c:v>195.31</c:v>
                </c:pt>
                <c:pt idx="171">
                  <c:v>201.07</c:v>
                </c:pt>
                <c:pt idx="172">
                  <c:v>203.76</c:v>
                </c:pt>
                <c:pt idx="173">
                  <c:v>208.05</c:v>
                </c:pt>
                <c:pt idx="174">
                  <c:v>211.95</c:v>
                </c:pt>
                <c:pt idx="175">
                  <c:v>214.39</c:v>
                </c:pt>
                <c:pt idx="176">
                  <c:v>215.28</c:v>
                </c:pt>
                <c:pt idx="177">
                  <c:v>219.1</c:v>
                </c:pt>
                <c:pt idx="178">
                  <c:v>222.29</c:v>
                </c:pt>
                <c:pt idx="179">
                  <c:v>225.29</c:v>
                </c:pt>
                <c:pt idx="180">
                  <c:v>227.39</c:v>
                </c:pt>
                <c:pt idx="181">
                  <c:v>231.06</c:v>
                </c:pt>
                <c:pt idx="182">
                  <c:v>226.06</c:v>
                </c:pt>
                <c:pt idx="183">
                  <c:v>223.37</c:v>
                </c:pt>
                <c:pt idx="184">
                  <c:v>223.4</c:v>
                </c:pt>
                <c:pt idx="185">
                  <c:v>223.16</c:v>
                </c:pt>
                <c:pt idx="186">
                  <c:v>222.5</c:v>
                </c:pt>
                <c:pt idx="187">
                  <c:v>221.78</c:v>
                </c:pt>
                <c:pt idx="188">
                  <c:v>221.68</c:v>
                </c:pt>
                <c:pt idx="189">
                  <c:v>221.49</c:v>
                </c:pt>
                <c:pt idx="190">
                  <c:v>222.01</c:v>
                </c:pt>
                <c:pt idx="191">
                  <c:v>221.83</c:v>
                </c:pt>
                <c:pt idx="192">
                  <c:v>222.24</c:v>
                </c:pt>
                <c:pt idx="193">
                  <c:v>221.83</c:v>
                </c:pt>
                <c:pt idx="194">
                  <c:v>222.36</c:v>
                </c:pt>
                <c:pt idx="195">
                  <c:v>221.99</c:v>
                </c:pt>
                <c:pt idx="196">
                  <c:v>221.88</c:v>
                </c:pt>
                <c:pt idx="197">
                  <c:v>222.02</c:v>
                </c:pt>
                <c:pt idx="198">
                  <c:v>221.94</c:v>
                </c:pt>
                <c:pt idx="199">
                  <c:v>222.45</c:v>
                </c:pt>
                <c:pt idx="200">
                  <c:v>222.01</c:v>
                </c:pt>
                <c:pt idx="201">
                  <c:v>222.5</c:v>
                </c:pt>
                <c:pt idx="202">
                  <c:v>222.04</c:v>
                </c:pt>
                <c:pt idx="203">
                  <c:v>222.4</c:v>
                </c:pt>
                <c:pt idx="204">
                  <c:v>222.32</c:v>
                </c:pt>
                <c:pt idx="205">
                  <c:v>222.1</c:v>
                </c:pt>
                <c:pt idx="206">
                  <c:v>222.46</c:v>
                </c:pt>
                <c:pt idx="207">
                  <c:v>222.03</c:v>
                </c:pt>
                <c:pt idx="208">
                  <c:v>222.6</c:v>
                </c:pt>
                <c:pt idx="209">
                  <c:v>222.18</c:v>
                </c:pt>
                <c:pt idx="210">
                  <c:v>222.5</c:v>
                </c:pt>
                <c:pt idx="211">
                  <c:v>222.13</c:v>
                </c:pt>
                <c:pt idx="212">
                  <c:v>222.62</c:v>
                </c:pt>
                <c:pt idx="213">
                  <c:v>222.09</c:v>
                </c:pt>
                <c:pt idx="214">
                  <c:v>222.61</c:v>
                </c:pt>
                <c:pt idx="215">
                  <c:v>222.3</c:v>
                </c:pt>
                <c:pt idx="216">
                  <c:v>222.08</c:v>
                </c:pt>
                <c:pt idx="217">
                  <c:v>222.48</c:v>
                </c:pt>
                <c:pt idx="218">
                  <c:v>222.16</c:v>
                </c:pt>
                <c:pt idx="219">
                  <c:v>222.43</c:v>
                </c:pt>
                <c:pt idx="220">
                  <c:v>222.08</c:v>
                </c:pt>
                <c:pt idx="221">
                  <c:v>222.5</c:v>
                </c:pt>
                <c:pt idx="222">
                  <c:v>222.44</c:v>
                </c:pt>
                <c:pt idx="223">
                  <c:v>221.95</c:v>
                </c:pt>
                <c:pt idx="224">
                  <c:v>222.36</c:v>
                </c:pt>
                <c:pt idx="225">
                  <c:v>222.04</c:v>
                </c:pt>
                <c:pt idx="226">
                  <c:v>222.46</c:v>
                </c:pt>
                <c:pt idx="227">
                  <c:v>222.02</c:v>
                </c:pt>
                <c:pt idx="228">
                  <c:v>222.56</c:v>
                </c:pt>
                <c:pt idx="229">
                  <c:v>222.12</c:v>
                </c:pt>
                <c:pt idx="230">
                  <c:v>222.52</c:v>
                </c:pt>
                <c:pt idx="231">
                  <c:v>222.31</c:v>
                </c:pt>
                <c:pt idx="232">
                  <c:v>222.69</c:v>
                </c:pt>
                <c:pt idx="233">
                  <c:v>222.69</c:v>
                </c:pt>
                <c:pt idx="234">
                  <c:v>222.31</c:v>
                </c:pt>
                <c:pt idx="235">
                  <c:v>222.75</c:v>
                </c:pt>
                <c:pt idx="236">
                  <c:v>222.42</c:v>
                </c:pt>
                <c:pt idx="237">
                  <c:v>222.93</c:v>
                </c:pt>
                <c:pt idx="238">
                  <c:v>222.48</c:v>
                </c:pt>
                <c:pt idx="239">
                  <c:v>222.98</c:v>
                </c:pt>
                <c:pt idx="240">
                  <c:v>222.53</c:v>
                </c:pt>
                <c:pt idx="241">
                  <c:v>222.96</c:v>
                </c:pt>
                <c:pt idx="242">
                  <c:v>222.88</c:v>
                </c:pt>
                <c:pt idx="243">
                  <c:v>222.44</c:v>
                </c:pt>
                <c:pt idx="244">
                  <c:v>223.02</c:v>
                </c:pt>
                <c:pt idx="245">
                  <c:v>222.6</c:v>
                </c:pt>
                <c:pt idx="246">
                  <c:v>223.02</c:v>
                </c:pt>
                <c:pt idx="247">
                  <c:v>222.51</c:v>
                </c:pt>
                <c:pt idx="248">
                  <c:v>222.96</c:v>
                </c:pt>
                <c:pt idx="249">
                  <c:v>222.56</c:v>
                </c:pt>
                <c:pt idx="250">
                  <c:v>222.9</c:v>
                </c:pt>
                <c:pt idx="251">
                  <c:v>222.5</c:v>
                </c:pt>
                <c:pt idx="252">
                  <c:v>222.88</c:v>
                </c:pt>
                <c:pt idx="253">
                  <c:v>222.97</c:v>
                </c:pt>
                <c:pt idx="254">
                  <c:v>222.47</c:v>
                </c:pt>
                <c:pt idx="255">
                  <c:v>222.93</c:v>
                </c:pt>
                <c:pt idx="256">
                  <c:v>222.47</c:v>
                </c:pt>
                <c:pt idx="257">
                  <c:v>223</c:v>
                </c:pt>
                <c:pt idx="258">
                  <c:v>222.66</c:v>
                </c:pt>
                <c:pt idx="259">
                  <c:v>223.07</c:v>
                </c:pt>
                <c:pt idx="260">
                  <c:v>222.65</c:v>
                </c:pt>
                <c:pt idx="261">
                  <c:v>223.17</c:v>
                </c:pt>
                <c:pt idx="262">
                  <c:v>222.69</c:v>
                </c:pt>
                <c:pt idx="263">
                  <c:v>223.25</c:v>
                </c:pt>
                <c:pt idx="264">
                  <c:v>222.81</c:v>
                </c:pt>
                <c:pt idx="265">
                  <c:v>223.05</c:v>
                </c:pt>
                <c:pt idx="266">
                  <c:v>223.21</c:v>
                </c:pt>
                <c:pt idx="267">
                  <c:v>222.69</c:v>
                </c:pt>
                <c:pt idx="268">
                  <c:v>223.28</c:v>
                </c:pt>
                <c:pt idx="269">
                  <c:v>222.87</c:v>
                </c:pt>
                <c:pt idx="270">
                  <c:v>223.2</c:v>
                </c:pt>
                <c:pt idx="271">
                  <c:v>222.87</c:v>
                </c:pt>
                <c:pt idx="272">
                  <c:v>223.17</c:v>
                </c:pt>
                <c:pt idx="273">
                  <c:v>222.78</c:v>
                </c:pt>
                <c:pt idx="274">
                  <c:v>223.33</c:v>
                </c:pt>
                <c:pt idx="275">
                  <c:v>222.83</c:v>
                </c:pt>
                <c:pt idx="276">
                  <c:v>223.19</c:v>
                </c:pt>
                <c:pt idx="277">
                  <c:v>223.13</c:v>
                </c:pt>
                <c:pt idx="278">
                  <c:v>222.81</c:v>
                </c:pt>
                <c:pt idx="279">
                  <c:v>223.17</c:v>
                </c:pt>
                <c:pt idx="280">
                  <c:v>222.89</c:v>
                </c:pt>
                <c:pt idx="281">
                  <c:v>223.04</c:v>
                </c:pt>
                <c:pt idx="282">
                  <c:v>222.89</c:v>
                </c:pt>
                <c:pt idx="283">
                  <c:v>222.91</c:v>
                </c:pt>
                <c:pt idx="284">
                  <c:v>223.17</c:v>
                </c:pt>
                <c:pt idx="285">
                  <c:v>222.75</c:v>
                </c:pt>
                <c:pt idx="286">
                  <c:v>222.93</c:v>
                </c:pt>
                <c:pt idx="287">
                  <c:v>222.87</c:v>
                </c:pt>
                <c:pt idx="288">
                  <c:v>223.26</c:v>
                </c:pt>
                <c:pt idx="289">
                  <c:v>223.07</c:v>
                </c:pt>
                <c:pt idx="290">
                  <c:v>223.61</c:v>
                </c:pt>
                <c:pt idx="291">
                  <c:v>223.46</c:v>
                </c:pt>
                <c:pt idx="292">
                  <c:v>223.88</c:v>
                </c:pt>
                <c:pt idx="293">
                  <c:v>223.76</c:v>
                </c:pt>
                <c:pt idx="294">
                  <c:v>224.18</c:v>
                </c:pt>
                <c:pt idx="295">
                  <c:v>223.86</c:v>
                </c:pt>
                <c:pt idx="296">
                  <c:v>224.35</c:v>
                </c:pt>
                <c:pt idx="297">
                  <c:v>224.47</c:v>
                </c:pt>
                <c:pt idx="298">
                  <c:v>224.07</c:v>
                </c:pt>
                <c:pt idx="299">
                  <c:v>224.46</c:v>
                </c:pt>
                <c:pt idx="300">
                  <c:v>224.14</c:v>
                </c:pt>
                <c:pt idx="301">
                  <c:v>224.15</c:v>
                </c:pt>
                <c:pt idx="302">
                  <c:v>224.26</c:v>
                </c:pt>
                <c:pt idx="303">
                  <c:v>224.2</c:v>
                </c:pt>
                <c:pt idx="304">
                  <c:v>224.35</c:v>
                </c:pt>
                <c:pt idx="305">
                  <c:v>224.29</c:v>
                </c:pt>
                <c:pt idx="306">
                  <c:v>224.6</c:v>
                </c:pt>
                <c:pt idx="307">
                  <c:v>224.26</c:v>
                </c:pt>
                <c:pt idx="308">
                  <c:v>224.45</c:v>
                </c:pt>
                <c:pt idx="309">
                  <c:v>224.31</c:v>
                </c:pt>
                <c:pt idx="310">
                  <c:v>224.52</c:v>
                </c:pt>
                <c:pt idx="311">
                  <c:v>224.27</c:v>
                </c:pt>
                <c:pt idx="312">
                  <c:v>224.49</c:v>
                </c:pt>
                <c:pt idx="313">
                  <c:v>224.13</c:v>
                </c:pt>
                <c:pt idx="314">
                  <c:v>224.61</c:v>
                </c:pt>
                <c:pt idx="315">
                  <c:v>224.21</c:v>
                </c:pt>
                <c:pt idx="316">
                  <c:v>224.53</c:v>
                </c:pt>
                <c:pt idx="317">
                  <c:v>224.66</c:v>
                </c:pt>
                <c:pt idx="318">
                  <c:v>224.3</c:v>
                </c:pt>
                <c:pt idx="319">
                  <c:v>224.26</c:v>
                </c:pt>
                <c:pt idx="320">
                  <c:v>224.37</c:v>
                </c:pt>
                <c:pt idx="321">
                  <c:v>224.11</c:v>
                </c:pt>
                <c:pt idx="322">
                  <c:v>224.36</c:v>
                </c:pt>
                <c:pt idx="323">
                  <c:v>224.16</c:v>
                </c:pt>
                <c:pt idx="324">
                  <c:v>224.21</c:v>
                </c:pt>
                <c:pt idx="325">
                  <c:v>224.06</c:v>
                </c:pt>
                <c:pt idx="326">
                  <c:v>224.16</c:v>
                </c:pt>
                <c:pt idx="327">
                  <c:v>224.04</c:v>
                </c:pt>
                <c:pt idx="328">
                  <c:v>224.2</c:v>
                </c:pt>
                <c:pt idx="329">
                  <c:v>224.08</c:v>
                </c:pt>
                <c:pt idx="330">
                  <c:v>224.48</c:v>
                </c:pt>
                <c:pt idx="331">
                  <c:v>223.85</c:v>
                </c:pt>
                <c:pt idx="332">
                  <c:v>224.08</c:v>
                </c:pt>
                <c:pt idx="333">
                  <c:v>223.82</c:v>
                </c:pt>
                <c:pt idx="334">
                  <c:v>224.02</c:v>
                </c:pt>
                <c:pt idx="335">
                  <c:v>223.84</c:v>
                </c:pt>
                <c:pt idx="336">
                  <c:v>224</c:v>
                </c:pt>
                <c:pt idx="337">
                  <c:v>224.08</c:v>
                </c:pt>
                <c:pt idx="338">
                  <c:v>223.76</c:v>
                </c:pt>
                <c:pt idx="339">
                  <c:v>223.4</c:v>
                </c:pt>
                <c:pt idx="340">
                  <c:v>223.6</c:v>
                </c:pt>
                <c:pt idx="341">
                  <c:v>223.39</c:v>
                </c:pt>
                <c:pt idx="342">
                  <c:v>223.49</c:v>
                </c:pt>
                <c:pt idx="343">
                  <c:v>223.1</c:v>
                </c:pt>
                <c:pt idx="344">
                  <c:v>223.31</c:v>
                </c:pt>
                <c:pt idx="345">
                  <c:v>223.01</c:v>
                </c:pt>
                <c:pt idx="346">
                  <c:v>223.06</c:v>
                </c:pt>
                <c:pt idx="347">
                  <c:v>222.78</c:v>
                </c:pt>
                <c:pt idx="348">
                  <c:v>223.04</c:v>
                </c:pt>
                <c:pt idx="349">
                  <c:v>222.34</c:v>
                </c:pt>
                <c:pt idx="350">
                  <c:v>222.51</c:v>
                </c:pt>
                <c:pt idx="351">
                  <c:v>222.02</c:v>
                </c:pt>
                <c:pt idx="352">
                  <c:v>221.83</c:v>
                </c:pt>
                <c:pt idx="353">
                  <c:v>222.15</c:v>
                </c:pt>
                <c:pt idx="354">
                  <c:v>221.42</c:v>
                </c:pt>
                <c:pt idx="355">
                  <c:v>221.68</c:v>
                </c:pt>
                <c:pt idx="356">
                  <c:v>220.9</c:v>
                </c:pt>
                <c:pt idx="357">
                  <c:v>221.09</c:v>
                </c:pt>
                <c:pt idx="358">
                  <c:v>220.15</c:v>
                </c:pt>
                <c:pt idx="359">
                  <c:v>219.88</c:v>
                </c:pt>
                <c:pt idx="360">
                  <c:v>219.88</c:v>
                </c:pt>
                <c:pt idx="361">
                  <c:v>219.28</c:v>
                </c:pt>
                <c:pt idx="362">
                  <c:v>219.06</c:v>
                </c:pt>
                <c:pt idx="363">
                  <c:v>218.71</c:v>
                </c:pt>
                <c:pt idx="364">
                  <c:v>218.36</c:v>
                </c:pt>
                <c:pt idx="365">
                  <c:v>217.92</c:v>
                </c:pt>
                <c:pt idx="366">
                  <c:v>217.58</c:v>
                </c:pt>
                <c:pt idx="367">
                  <c:v>217.19</c:v>
                </c:pt>
                <c:pt idx="368">
                  <c:v>217.3</c:v>
                </c:pt>
                <c:pt idx="369">
                  <c:v>216.81</c:v>
                </c:pt>
                <c:pt idx="370">
                  <c:v>215.78</c:v>
                </c:pt>
                <c:pt idx="371">
                  <c:v>216.01</c:v>
                </c:pt>
                <c:pt idx="372">
                  <c:v>215.34</c:v>
                </c:pt>
                <c:pt idx="373">
                  <c:v>214.61</c:v>
                </c:pt>
                <c:pt idx="374">
                  <c:v>214.51</c:v>
                </c:pt>
                <c:pt idx="375">
                  <c:v>213.72</c:v>
                </c:pt>
                <c:pt idx="376">
                  <c:v>213.44</c:v>
                </c:pt>
                <c:pt idx="377">
                  <c:v>212.81</c:v>
                </c:pt>
                <c:pt idx="378">
                  <c:v>213.14</c:v>
                </c:pt>
                <c:pt idx="379">
                  <c:v>212.01</c:v>
                </c:pt>
                <c:pt idx="380">
                  <c:v>212.04</c:v>
                </c:pt>
                <c:pt idx="381">
                  <c:v>211.05</c:v>
                </c:pt>
                <c:pt idx="382">
                  <c:v>211.08</c:v>
                </c:pt>
                <c:pt idx="383">
                  <c:v>210.16</c:v>
                </c:pt>
                <c:pt idx="384">
                  <c:v>209.54</c:v>
                </c:pt>
                <c:pt idx="385">
                  <c:v>209.35</c:v>
                </c:pt>
                <c:pt idx="386">
                  <c:v>208.61</c:v>
                </c:pt>
                <c:pt idx="387">
                  <c:v>208.34</c:v>
                </c:pt>
                <c:pt idx="388">
                  <c:v>207.78</c:v>
                </c:pt>
                <c:pt idx="389">
                  <c:v>207.73</c:v>
                </c:pt>
                <c:pt idx="390">
                  <c:v>206.63</c:v>
                </c:pt>
                <c:pt idx="391">
                  <c:v>206.81</c:v>
                </c:pt>
                <c:pt idx="392">
                  <c:v>206.01</c:v>
                </c:pt>
                <c:pt idx="393">
                  <c:v>205.12</c:v>
                </c:pt>
                <c:pt idx="394">
                  <c:v>205.07</c:v>
                </c:pt>
                <c:pt idx="395">
                  <c:v>203.99</c:v>
                </c:pt>
                <c:pt idx="396">
                  <c:v>204.06</c:v>
                </c:pt>
                <c:pt idx="397">
                  <c:v>202.94</c:v>
                </c:pt>
                <c:pt idx="398">
                  <c:v>203.02</c:v>
                </c:pt>
                <c:pt idx="399">
                  <c:v>201.92</c:v>
                </c:pt>
                <c:pt idx="400">
                  <c:v>201.88</c:v>
                </c:pt>
                <c:pt idx="401">
                  <c:v>200.76</c:v>
                </c:pt>
                <c:pt idx="402">
                  <c:v>200.47</c:v>
                </c:pt>
                <c:pt idx="403">
                  <c:v>199.88</c:v>
                </c:pt>
                <c:pt idx="404">
                  <c:v>199.96</c:v>
                </c:pt>
                <c:pt idx="405">
                  <c:v>199.05</c:v>
                </c:pt>
                <c:pt idx="406">
                  <c:v>197.98</c:v>
                </c:pt>
                <c:pt idx="407">
                  <c:v>198.03</c:v>
                </c:pt>
                <c:pt idx="408">
                  <c:v>196.9</c:v>
                </c:pt>
                <c:pt idx="409">
                  <c:v>196.78</c:v>
                </c:pt>
                <c:pt idx="410">
                  <c:v>195.76</c:v>
                </c:pt>
                <c:pt idx="411">
                  <c:v>195.93</c:v>
                </c:pt>
                <c:pt idx="412">
                  <c:v>194.77</c:v>
                </c:pt>
                <c:pt idx="413">
                  <c:v>194.7</c:v>
                </c:pt>
                <c:pt idx="414">
                  <c:v>193.8</c:v>
                </c:pt>
                <c:pt idx="415">
                  <c:v>192.82</c:v>
                </c:pt>
                <c:pt idx="416">
                  <c:v>192.64</c:v>
                </c:pt>
                <c:pt idx="417">
                  <c:v>191.59</c:v>
                </c:pt>
                <c:pt idx="418">
                  <c:v>191.39</c:v>
                </c:pt>
                <c:pt idx="419">
                  <c:v>190.43</c:v>
                </c:pt>
                <c:pt idx="420">
                  <c:v>190.37</c:v>
                </c:pt>
                <c:pt idx="421">
                  <c:v>189.21</c:v>
                </c:pt>
                <c:pt idx="422">
                  <c:v>189.14</c:v>
                </c:pt>
                <c:pt idx="423">
                  <c:v>188</c:v>
                </c:pt>
                <c:pt idx="424">
                  <c:v>187.72</c:v>
                </c:pt>
                <c:pt idx="425">
                  <c:v>186.53</c:v>
                </c:pt>
                <c:pt idx="426">
                  <c:v>186.52</c:v>
                </c:pt>
                <c:pt idx="427">
                  <c:v>185.37</c:v>
                </c:pt>
                <c:pt idx="428">
                  <c:v>184.45</c:v>
                </c:pt>
                <c:pt idx="429">
                  <c:v>184.17</c:v>
                </c:pt>
                <c:pt idx="430">
                  <c:v>183.06</c:v>
                </c:pt>
                <c:pt idx="431">
                  <c:v>182.84</c:v>
                </c:pt>
                <c:pt idx="432">
                  <c:v>181.52</c:v>
                </c:pt>
                <c:pt idx="433">
                  <c:v>181.38</c:v>
                </c:pt>
                <c:pt idx="434">
                  <c:v>180.81</c:v>
                </c:pt>
                <c:pt idx="435">
                  <c:v>179.53</c:v>
                </c:pt>
                <c:pt idx="436">
                  <c:v>179.29</c:v>
                </c:pt>
                <c:pt idx="437">
                  <c:v>178.15</c:v>
                </c:pt>
                <c:pt idx="438">
                  <c:v>177.68</c:v>
                </c:pt>
                <c:pt idx="439">
                  <c:v>176.61</c:v>
                </c:pt>
                <c:pt idx="440">
                  <c:v>175.42</c:v>
                </c:pt>
                <c:pt idx="441">
                  <c:v>174.89</c:v>
                </c:pt>
                <c:pt idx="442">
                  <c:v>174.12</c:v>
                </c:pt>
                <c:pt idx="443">
                  <c:v>173.86</c:v>
                </c:pt>
                <c:pt idx="444">
                  <c:v>172.63</c:v>
                </c:pt>
                <c:pt idx="445">
                  <c:v>172.19</c:v>
                </c:pt>
                <c:pt idx="446">
                  <c:v>170.79</c:v>
                </c:pt>
                <c:pt idx="447">
                  <c:v>170.49</c:v>
                </c:pt>
                <c:pt idx="448">
                  <c:v>169.1</c:v>
                </c:pt>
                <c:pt idx="449">
                  <c:v>168.66</c:v>
                </c:pt>
                <c:pt idx="450">
                  <c:v>167.23</c:v>
                </c:pt>
                <c:pt idx="451">
                  <c:v>166.74</c:v>
                </c:pt>
                <c:pt idx="452">
                  <c:v>166.06</c:v>
                </c:pt>
                <c:pt idx="453">
                  <c:v>164.37</c:v>
                </c:pt>
                <c:pt idx="454">
                  <c:v>164.26</c:v>
                </c:pt>
                <c:pt idx="455">
                  <c:v>162.6</c:v>
                </c:pt>
                <c:pt idx="456">
                  <c:v>144.81</c:v>
                </c:pt>
                <c:pt idx="457">
                  <c:v>145.74</c:v>
                </c:pt>
                <c:pt idx="458">
                  <c:v>145.63999999999999</c:v>
                </c:pt>
                <c:pt idx="459">
                  <c:v>144.86000000000001</c:v>
                </c:pt>
                <c:pt idx="460">
                  <c:v>142.93</c:v>
                </c:pt>
              </c:numCache>
            </c:numRef>
          </c:yVal>
          <c:smooth val="1"/>
          <c:extLst xmlns:c16r2="http://schemas.microsoft.com/office/drawing/2015/06/chart">
            <c:ext xmlns:c16="http://schemas.microsoft.com/office/drawing/2014/chart" uri="{C3380CC4-5D6E-409C-BE32-E72D297353CC}">
              <c16:uniqueId val="{00000001-6D77-48C5-B706-6DDDB8D8112F}"/>
            </c:ext>
          </c:extLst>
        </c:ser>
        <c:ser>
          <c:idx val="2"/>
          <c:order val="2"/>
          <c:tx>
            <c:strRef>
              <c:f>汇总!$G$1</c:f>
              <c:strCache>
                <c:ptCount val="1"/>
                <c:pt idx="0">
                  <c:v>Q890-10mm-3</c:v>
                </c:pt>
              </c:strCache>
            </c:strRef>
          </c:tx>
          <c:spPr>
            <a:ln w="19050" cap="rnd">
              <a:solidFill>
                <a:schemeClr val="tx1"/>
              </a:solidFill>
              <a:prstDash val="sysDot"/>
              <a:round/>
            </a:ln>
            <a:effectLst/>
          </c:spPr>
          <c:marker>
            <c:symbol val="none"/>
          </c:marker>
          <c:xVal>
            <c:numRef>
              <c:f>汇总!$H$3:$H$534</c:f>
              <c:numCache>
                <c:formatCode>General</c:formatCode>
                <c:ptCount val="532"/>
                <c:pt idx="0">
                  <c:v>0</c:v>
                </c:pt>
                <c:pt idx="1">
                  <c:v>-2.7E-2</c:v>
                </c:pt>
                <c:pt idx="2">
                  <c:v>-4.7E-2</c:v>
                </c:pt>
                <c:pt idx="3">
                  <c:v>-4.0000000000000001E-3</c:v>
                </c:pt>
                <c:pt idx="4">
                  <c:v>0</c:v>
                </c:pt>
                <c:pt idx="5">
                  <c:v>-3.5000000000000003E-2</c:v>
                </c:pt>
                <c:pt idx="6">
                  <c:v>-4.0000000000000001E-3</c:v>
                </c:pt>
                <c:pt idx="7">
                  <c:v>-3.9E-2</c:v>
                </c:pt>
                <c:pt idx="8">
                  <c:v>-0.02</c:v>
                </c:pt>
                <c:pt idx="9">
                  <c:v>-1.6E-2</c:v>
                </c:pt>
                <c:pt idx="10">
                  <c:v>-4.2999999999999997E-2</c:v>
                </c:pt>
                <c:pt idx="11">
                  <c:v>-8.0000000000000002E-3</c:v>
                </c:pt>
                <c:pt idx="12">
                  <c:v>-5.1000000000000004E-2</c:v>
                </c:pt>
                <c:pt idx="13">
                  <c:v>-3.9E-2</c:v>
                </c:pt>
                <c:pt idx="14">
                  <c:v>-4.0000000000000001E-3</c:v>
                </c:pt>
                <c:pt idx="15">
                  <c:v>-8.0000000000000002E-3</c:v>
                </c:pt>
                <c:pt idx="16">
                  <c:v>-0.02</c:v>
                </c:pt>
                <c:pt idx="17">
                  <c:v>-3.1E-2</c:v>
                </c:pt>
                <c:pt idx="18">
                  <c:v>0</c:v>
                </c:pt>
                <c:pt idx="19">
                  <c:v>-8.0000000000000002E-3</c:v>
                </c:pt>
                <c:pt idx="20">
                  <c:v>-2.7E-2</c:v>
                </c:pt>
                <c:pt idx="21">
                  <c:v>-3.5000000000000003E-2</c:v>
                </c:pt>
                <c:pt idx="22">
                  <c:v>0</c:v>
                </c:pt>
                <c:pt idx="23">
                  <c:v>2.9999999999999992E-3</c:v>
                </c:pt>
                <c:pt idx="24">
                  <c:v>0</c:v>
                </c:pt>
                <c:pt idx="25">
                  <c:v>2.9999999999999992E-3</c:v>
                </c:pt>
                <c:pt idx="26">
                  <c:v>2.9999999999999992E-3</c:v>
                </c:pt>
                <c:pt idx="27">
                  <c:v>1.0999999999999999E-2</c:v>
                </c:pt>
                <c:pt idx="28">
                  <c:v>-0.02</c:v>
                </c:pt>
                <c:pt idx="29">
                  <c:v>1.0999999999999999E-2</c:v>
                </c:pt>
                <c:pt idx="30">
                  <c:v>1.0999999999999999E-2</c:v>
                </c:pt>
                <c:pt idx="31">
                  <c:v>2.3000000000000003E-2</c:v>
                </c:pt>
                <c:pt idx="32">
                  <c:v>2.3000000000000003E-2</c:v>
                </c:pt>
                <c:pt idx="33">
                  <c:v>1.4999999999999999E-2</c:v>
                </c:pt>
                <c:pt idx="34">
                  <c:v>4.5999999999999999E-2</c:v>
                </c:pt>
                <c:pt idx="35">
                  <c:v>3.8000000000000006E-2</c:v>
                </c:pt>
                <c:pt idx="36">
                  <c:v>3.0000000000000002E-2</c:v>
                </c:pt>
                <c:pt idx="37">
                  <c:v>4.1999999999999996E-2</c:v>
                </c:pt>
                <c:pt idx="38">
                  <c:v>6.0999999999999999E-2</c:v>
                </c:pt>
                <c:pt idx="39">
                  <c:v>6.9000000000000006E-2</c:v>
                </c:pt>
                <c:pt idx="40">
                  <c:v>6.0999999999999999E-2</c:v>
                </c:pt>
                <c:pt idx="41">
                  <c:v>5.7000000000000009E-2</c:v>
                </c:pt>
                <c:pt idx="42">
                  <c:v>6.0999999999999999E-2</c:v>
                </c:pt>
                <c:pt idx="43">
                  <c:v>6.5000000000000002E-2</c:v>
                </c:pt>
                <c:pt idx="44">
                  <c:v>7.3000000000000009E-2</c:v>
                </c:pt>
                <c:pt idx="45">
                  <c:v>7.3000000000000009E-2</c:v>
                </c:pt>
                <c:pt idx="46">
                  <c:v>6.9000000000000006E-2</c:v>
                </c:pt>
                <c:pt idx="47">
                  <c:v>7.3000000000000009E-2</c:v>
                </c:pt>
                <c:pt idx="48">
                  <c:v>6.9000000000000006E-2</c:v>
                </c:pt>
                <c:pt idx="49">
                  <c:v>6.9000000000000006E-2</c:v>
                </c:pt>
                <c:pt idx="50">
                  <c:v>6.9000000000000006E-2</c:v>
                </c:pt>
                <c:pt idx="51">
                  <c:v>6.9000000000000006E-2</c:v>
                </c:pt>
                <c:pt idx="52">
                  <c:v>7.3000000000000009E-2</c:v>
                </c:pt>
                <c:pt idx="53">
                  <c:v>6.0999999999999999E-2</c:v>
                </c:pt>
                <c:pt idx="54">
                  <c:v>6.5000000000000002E-2</c:v>
                </c:pt>
                <c:pt idx="55">
                  <c:v>7.3000000000000009E-2</c:v>
                </c:pt>
                <c:pt idx="56">
                  <c:v>6.5000000000000002E-2</c:v>
                </c:pt>
                <c:pt idx="57">
                  <c:v>6.9000000000000006E-2</c:v>
                </c:pt>
                <c:pt idx="58">
                  <c:v>6.0999999999999999E-2</c:v>
                </c:pt>
                <c:pt idx="59">
                  <c:v>6.9000000000000006E-2</c:v>
                </c:pt>
                <c:pt idx="60">
                  <c:v>6.5000000000000002E-2</c:v>
                </c:pt>
                <c:pt idx="61">
                  <c:v>6.0999999999999999E-2</c:v>
                </c:pt>
                <c:pt idx="62">
                  <c:v>6.9000000000000006E-2</c:v>
                </c:pt>
                <c:pt idx="63">
                  <c:v>7.3000000000000009E-2</c:v>
                </c:pt>
                <c:pt idx="64">
                  <c:v>6.9000000000000006E-2</c:v>
                </c:pt>
                <c:pt idx="65">
                  <c:v>7.3000000000000009E-2</c:v>
                </c:pt>
                <c:pt idx="66">
                  <c:v>6.9000000000000006E-2</c:v>
                </c:pt>
                <c:pt idx="67">
                  <c:v>7.6999999999999999E-2</c:v>
                </c:pt>
                <c:pt idx="68">
                  <c:v>7.3000000000000009E-2</c:v>
                </c:pt>
                <c:pt idx="69">
                  <c:v>7.6999999999999999E-2</c:v>
                </c:pt>
                <c:pt idx="70">
                  <c:v>6.9000000000000006E-2</c:v>
                </c:pt>
                <c:pt idx="71">
                  <c:v>7.3000000000000009E-2</c:v>
                </c:pt>
                <c:pt idx="72">
                  <c:v>8.1000000000000003E-2</c:v>
                </c:pt>
                <c:pt idx="73">
                  <c:v>9.6000000000000002E-2</c:v>
                </c:pt>
                <c:pt idx="74">
                  <c:v>0.13799999999999998</c:v>
                </c:pt>
                <c:pt idx="75">
                  <c:v>0.15</c:v>
                </c:pt>
                <c:pt idx="76">
                  <c:v>0.111</c:v>
                </c:pt>
                <c:pt idx="77">
                  <c:v>0.108</c:v>
                </c:pt>
                <c:pt idx="78">
                  <c:v>0.13799999999999998</c:v>
                </c:pt>
                <c:pt idx="79">
                  <c:v>0.17299999999999999</c:v>
                </c:pt>
                <c:pt idx="80">
                  <c:v>0.12300000000000001</c:v>
                </c:pt>
                <c:pt idx="81">
                  <c:v>0.13499999999999998</c:v>
                </c:pt>
                <c:pt idx="82">
                  <c:v>0.13799999999999998</c:v>
                </c:pt>
                <c:pt idx="83">
                  <c:v>0.13499999999999998</c:v>
                </c:pt>
                <c:pt idx="84">
                  <c:v>0.13799999999999998</c:v>
                </c:pt>
                <c:pt idx="85">
                  <c:v>0.19199999999999998</c:v>
                </c:pt>
                <c:pt idx="86">
                  <c:v>0.14599999999999999</c:v>
                </c:pt>
                <c:pt idx="87">
                  <c:v>0.154</c:v>
                </c:pt>
                <c:pt idx="88">
                  <c:v>0.25800000000000001</c:v>
                </c:pt>
                <c:pt idx="89">
                  <c:v>0.23099999999999998</c:v>
                </c:pt>
                <c:pt idx="90">
                  <c:v>0.16899999999999998</c:v>
                </c:pt>
                <c:pt idx="91">
                  <c:v>0.216</c:v>
                </c:pt>
                <c:pt idx="92">
                  <c:v>0.22699999999999998</c:v>
                </c:pt>
                <c:pt idx="93">
                  <c:v>0.19599999999999998</c:v>
                </c:pt>
                <c:pt idx="94">
                  <c:v>0.20399999999999999</c:v>
                </c:pt>
                <c:pt idx="95">
                  <c:v>0.20799999999999999</c:v>
                </c:pt>
                <c:pt idx="96">
                  <c:v>0.308</c:v>
                </c:pt>
                <c:pt idx="97">
                  <c:v>0.28899999999999998</c:v>
                </c:pt>
                <c:pt idx="98">
                  <c:v>0.219</c:v>
                </c:pt>
                <c:pt idx="99">
                  <c:v>0.29699999999999999</c:v>
                </c:pt>
                <c:pt idx="100">
                  <c:v>0.22699999999999998</c:v>
                </c:pt>
                <c:pt idx="101">
                  <c:v>0.254</c:v>
                </c:pt>
                <c:pt idx="102">
                  <c:v>0.27699999999999997</c:v>
                </c:pt>
                <c:pt idx="103">
                  <c:v>0.27399999999999997</c:v>
                </c:pt>
                <c:pt idx="104">
                  <c:v>0.28499999999999998</c:v>
                </c:pt>
                <c:pt idx="105">
                  <c:v>0.28499999999999998</c:v>
                </c:pt>
                <c:pt idx="106">
                  <c:v>0.39300000000000002</c:v>
                </c:pt>
                <c:pt idx="107">
                  <c:v>0.29299999999999998</c:v>
                </c:pt>
                <c:pt idx="108">
                  <c:v>0.30399999999999999</c:v>
                </c:pt>
                <c:pt idx="109">
                  <c:v>0.312</c:v>
                </c:pt>
                <c:pt idx="110">
                  <c:v>0.316</c:v>
                </c:pt>
                <c:pt idx="111">
                  <c:v>0.316</c:v>
                </c:pt>
                <c:pt idx="112">
                  <c:v>0.33499999999999996</c:v>
                </c:pt>
                <c:pt idx="113">
                  <c:v>0.34699999999999998</c:v>
                </c:pt>
                <c:pt idx="114">
                  <c:v>0.35099999999999998</c:v>
                </c:pt>
                <c:pt idx="115">
                  <c:v>0.36199999999999999</c:v>
                </c:pt>
                <c:pt idx="116">
                  <c:v>0.36599999999999999</c:v>
                </c:pt>
                <c:pt idx="117">
                  <c:v>0.374</c:v>
                </c:pt>
                <c:pt idx="118">
                  <c:v>0.40499999999999997</c:v>
                </c:pt>
                <c:pt idx="119">
                  <c:v>0.39300000000000002</c:v>
                </c:pt>
                <c:pt idx="120">
                  <c:v>0.40499999999999997</c:v>
                </c:pt>
                <c:pt idx="121">
                  <c:v>0.40899999999999997</c:v>
                </c:pt>
                <c:pt idx="122">
                  <c:v>0.42799999999999999</c:v>
                </c:pt>
                <c:pt idx="123">
                  <c:v>0.436</c:v>
                </c:pt>
                <c:pt idx="124">
                  <c:v>0.45500000000000002</c:v>
                </c:pt>
                <c:pt idx="125">
                  <c:v>0.47399999999999998</c:v>
                </c:pt>
                <c:pt idx="126">
                  <c:v>0.48199999999999998</c:v>
                </c:pt>
                <c:pt idx="127">
                  <c:v>0.48199999999999998</c:v>
                </c:pt>
                <c:pt idx="128">
                  <c:v>0.48599999999999999</c:v>
                </c:pt>
                <c:pt idx="129">
                  <c:v>0.48599999999999999</c:v>
                </c:pt>
                <c:pt idx="130">
                  <c:v>0.48599999999999999</c:v>
                </c:pt>
                <c:pt idx="131">
                  <c:v>0.49</c:v>
                </c:pt>
                <c:pt idx="132">
                  <c:v>0.48599999999999999</c:v>
                </c:pt>
                <c:pt idx="133">
                  <c:v>0.48199999999999998</c:v>
                </c:pt>
                <c:pt idx="134">
                  <c:v>0.51300000000000001</c:v>
                </c:pt>
                <c:pt idx="135">
                  <c:v>0.53200000000000003</c:v>
                </c:pt>
                <c:pt idx="136">
                  <c:v>0.57099999999999995</c:v>
                </c:pt>
                <c:pt idx="137">
                  <c:v>0.57399999999999995</c:v>
                </c:pt>
                <c:pt idx="138">
                  <c:v>0.60099999999999998</c:v>
                </c:pt>
                <c:pt idx="139">
                  <c:v>0.60099999999999998</c:v>
                </c:pt>
                <c:pt idx="140">
                  <c:v>0.61699999999999999</c:v>
                </c:pt>
                <c:pt idx="141">
                  <c:v>0.61299999999999999</c:v>
                </c:pt>
                <c:pt idx="142">
                  <c:v>0.61699999999999999</c:v>
                </c:pt>
                <c:pt idx="143">
                  <c:v>0.628</c:v>
                </c:pt>
                <c:pt idx="144">
                  <c:v>0.63600000000000001</c:v>
                </c:pt>
                <c:pt idx="145">
                  <c:v>0.64</c:v>
                </c:pt>
                <c:pt idx="146">
                  <c:v>0.65200000000000002</c:v>
                </c:pt>
                <c:pt idx="147">
                  <c:v>0.65500000000000003</c:v>
                </c:pt>
                <c:pt idx="148">
                  <c:v>0.67100000000000004</c:v>
                </c:pt>
                <c:pt idx="149">
                  <c:v>0.68199999999999994</c:v>
                </c:pt>
                <c:pt idx="150">
                  <c:v>0.68199999999999994</c:v>
                </c:pt>
                <c:pt idx="151">
                  <c:v>0.68599999999999994</c:v>
                </c:pt>
                <c:pt idx="152">
                  <c:v>0.69799999999999995</c:v>
                </c:pt>
                <c:pt idx="153">
                  <c:v>0.70599999999999996</c:v>
                </c:pt>
                <c:pt idx="154">
                  <c:v>0.71</c:v>
                </c:pt>
                <c:pt idx="155">
                  <c:v>0.73699999999999999</c:v>
                </c:pt>
                <c:pt idx="156">
                  <c:v>0.79800000000000004</c:v>
                </c:pt>
                <c:pt idx="157">
                  <c:v>0.86799999999999999</c:v>
                </c:pt>
                <c:pt idx="158">
                  <c:v>0.89900000000000002</c:v>
                </c:pt>
                <c:pt idx="159">
                  <c:v>0.93699999999999994</c:v>
                </c:pt>
                <c:pt idx="160">
                  <c:v>0.99099999999999988</c:v>
                </c:pt>
                <c:pt idx="161">
                  <c:v>1.03</c:v>
                </c:pt>
                <c:pt idx="162">
                  <c:v>1.0640000000000001</c:v>
                </c:pt>
                <c:pt idx="163">
                  <c:v>1.0720000000000001</c:v>
                </c:pt>
                <c:pt idx="164">
                  <c:v>1.1259999999999999</c:v>
                </c:pt>
                <c:pt idx="165">
                  <c:v>1.1759999999999999</c:v>
                </c:pt>
                <c:pt idx="166">
                  <c:v>1.2190000000000001</c:v>
                </c:pt>
                <c:pt idx="167">
                  <c:v>1.2689999999999999</c:v>
                </c:pt>
                <c:pt idx="168">
                  <c:v>1.319</c:v>
                </c:pt>
                <c:pt idx="169">
                  <c:v>1.3620000000000001</c:v>
                </c:pt>
                <c:pt idx="170">
                  <c:v>1.4039999999999999</c:v>
                </c:pt>
                <c:pt idx="171">
                  <c:v>1.458</c:v>
                </c:pt>
                <c:pt idx="172">
                  <c:v>1.516</c:v>
                </c:pt>
                <c:pt idx="173">
                  <c:v>1.5469999999999999</c:v>
                </c:pt>
                <c:pt idx="174">
                  <c:v>1.6120000000000001</c:v>
                </c:pt>
                <c:pt idx="175">
                  <c:v>1.663</c:v>
                </c:pt>
                <c:pt idx="176">
                  <c:v>1.7130000000000001</c:v>
                </c:pt>
                <c:pt idx="177">
                  <c:v>1.7549999999999999</c:v>
                </c:pt>
                <c:pt idx="178">
                  <c:v>1.8049999999999999</c:v>
                </c:pt>
                <c:pt idx="179">
                  <c:v>1.8480000000000001</c:v>
                </c:pt>
                <c:pt idx="180">
                  <c:v>1.9059999999999999</c:v>
                </c:pt>
                <c:pt idx="181">
                  <c:v>1.944</c:v>
                </c:pt>
                <c:pt idx="182">
                  <c:v>1.9979999999999998</c:v>
                </c:pt>
                <c:pt idx="183">
                  <c:v>2.052</c:v>
                </c:pt>
                <c:pt idx="184">
                  <c:v>2.0750000000000002</c:v>
                </c:pt>
                <c:pt idx="185">
                  <c:v>2.129</c:v>
                </c:pt>
                <c:pt idx="186">
                  <c:v>2.1640000000000001</c:v>
                </c:pt>
                <c:pt idx="187">
                  <c:v>2.23</c:v>
                </c:pt>
                <c:pt idx="188">
                  <c:v>2.2719999999999998</c:v>
                </c:pt>
                <c:pt idx="189">
                  <c:v>2.3149999999999999</c:v>
                </c:pt>
                <c:pt idx="190">
                  <c:v>2.3689999999999998</c:v>
                </c:pt>
                <c:pt idx="191">
                  <c:v>2.407</c:v>
                </c:pt>
                <c:pt idx="192">
                  <c:v>2.4769999999999999</c:v>
                </c:pt>
                <c:pt idx="193">
                  <c:v>2.5150000000000001</c:v>
                </c:pt>
                <c:pt idx="194">
                  <c:v>2.569</c:v>
                </c:pt>
                <c:pt idx="195">
                  <c:v>2.6149999999999998</c:v>
                </c:pt>
                <c:pt idx="196">
                  <c:v>2.67</c:v>
                </c:pt>
                <c:pt idx="197">
                  <c:v>2.7160000000000002</c:v>
                </c:pt>
                <c:pt idx="198">
                  <c:v>2.774</c:v>
                </c:pt>
                <c:pt idx="199">
                  <c:v>2.8159999999999998</c:v>
                </c:pt>
                <c:pt idx="200">
                  <c:v>2.8660000000000001</c:v>
                </c:pt>
                <c:pt idx="201">
                  <c:v>2.9129999999999998</c:v>
                </c:pt>
                <c:pt idx="202">
                  <c:v>2.9740000000000002</c:v>
                </c:pt>
                <c:pt idx="203">
                  <c:v>3.024</c:v>
                </c:pt>
                <c:pt idx="204">
                  <c:v>3.048</c:v>
                </c:pt>
                <c:pt idx="205">
                  <c:v>3.09</c:v>
                </c:pt>
                <c:pt idx="206">
                  <c:v>3.1440000000000001</c:v>
                </c:pt>
                <c:pt idx="207">
                  <c:v>3.1869999999999998</c:v>
                </c:pt>
                <c:pt idx="208">
                  <c:v>3.2439999999999998</c:v>
                </c:pt>
                <c:pt idx="209">
                  <c:v>3.2829999999999999</c:v>
                </c:pt>
                <c:pt idx="210">
                  <c:v>3.3370000000000002</c:v>
                </c:pt>
                <c:pt idx="211">
                  <c:v>3.3719999999999999</c:v>
                </c:pt>
                <c:pt idx="212">
                  <c:v>3.464</c:v>
                </c:pt>
                <c:pt idx="213">
                  <c:v>3.5070000000000001</c:v>
                </c:pt>
                <c:pt idx="214">
                  <c:v>3.5259999999999998</c:v>
                </c:pt>
                <c:pt idx="215">
                  <c:v>3.5680000000000001</c:v>
                </c:pt>
                <c:pt idx="216">
                  <c:v>3.6070000000000002</c:v>
                </c:pt>
                <c:pt idx="217">
                  <c:v>3.661</c:v>
                </c:pt>
                <c:pt idx="218">
                  <c:v>3.7149999999999999</c:v>
                </c:pt>
                <c:pt idx="219">
                  <c:v>3.7730000000000001</c:v>
                </c:pt>
                <c:pt idx="220">
                  <c:v>3.823</c:v>
                </c:pt>
                <c:pt idx="221">
                  <c:v>3.8689999999999998</c:v>
                </c:pt>
                <c:pt idx="222">
                  <c:v>3.92</c:v>
                </c:pt>
                <c:pt idx="223">
                  <c:v>3.97</c:v>
                </c:pt>
                <c:pt idx="224">
                  <c:v>4.016</c:v>
                </c:pt>
                <c:pt idx="225">
                  <c:v>4.0580000000000007</c:v>
                </c:pt>
                <c:pt idx="226">
                  <c:v>4.1160000000000005</c:v>
                </c:pt>
                <c:pt idx="227">
                  <c:v>4.1590000000000007</c:v>
                </c:pt>
                <c:pt idx="228">
                  <c:v>4.2280000000000006</c:v>
                </c:pt>
                <c:pt idx="229">
                  <c:v>4.2750000000000004</c:v>
                </c:pt>
                <c:pt idx="230">
                  <c:v>4.3290000000000006</c:v>
                </c:pt>
                <c:pt idx="231">
                  <c:v>4.375</c:v>
                </c:pt>
                <c:pt idx="232">
                  <c:v>4.4370000000000003</c:v>
                </c:pt>
                <c:pt idx="233">
                  <c:v>4.4520000000000008</c:v>
                </c:pt>
                <c:pt idx="234">
                  <c:v>4.4980000000000002</c:v>
                </c:pt>
                <c:pt idx="235">
                  <c:v>4.5450000000000008</c:v>
                </c:pt>
                <c:pt idx="236">
                  <c:v>4.5830000000000002</c:v>
                </c:pt>
                <c:pt idx="237">
                  <c:v>4.657</c:v>
                </c:pt>
                <c:pt idx="238">
                  <c:v>4.6950000000000003</c:v>
                </c:pt>
                <c:pt idx="239">
                  <c:v>4.7570000000000006</c:v>
                </c:pt>
                <c:pt idx="240">
                  <c:v>4.8030000000000008</c:v>
                </c:pt>
                <c:pt idx="241">
                  <c:v>4.8380000000000001</c:v>
                </c:pt>
                <c:pt idx="242">
                  <c:v>4.8960000000000008</c:v>
                </c:pt>
                <c:pt idx="243">
                  <c:v>4.9340000000000002</c:v>
                </c:pt>
                <c:pt idx="244">
                  <c:v>4.9840000000000009</c:v>
                </c:pt>
                <c:pt idx="245">
                  <c:v>5.0190000000000001</c:v>
                </c:pt>
                <c:pt idx="246">
                  <c:v>5.0580000000000007</c:v>
                </c:pt>
                <c:pt idx="247">
                  <c:v>5.0810000000000004</c:v>
                </c:pt>
                <c:pt idx="248">
                  <c:v>5.1350000000000007</c:v>
                </c:pt>
                <c:pt idx="249">
                  <c:v>5.1430000000000007</c:v>
                </c:pt>
                <c:pt idx="250">
                  <c:v>5.1740000000000004</c:v>
                </c:pt>
                <c:pt idx="251">
                  <c:v>5.1970000000000001</c:v>
                </c:pt>
                <c:pt idx="252">
                  <c:v>5.1970000000000001</c:v>
                </c:pt>
                <c:pt idx="253">
                  <c:v>5.2080000000000002</c:v>
                </c:pt>
                <c:pt idx="254">
                  <c:v>5.2430000000000003</c:v>
                </c:pt>
                <c:pt idx="255">
                  <c:v>5.282</c:v>
                </c:pt>
                <c:pt idx="256">
                  <c:v>5.2970000000000006</c:v>
                </c:pt>
                <c:pt idx="257">
                  <c:v>5.3470000000000004</c:v>
                </c:pt>
                <c:pt idx="258">
                  <c:v>5.37</c:v>
                </c:pt>
                <c:pt idx="259">
                  <c:v>5.3900000000000006</c:v>
                </c:pt>
                <c:pt idx="260">
                  <c:v>5.4170000000000007</c:v>
                </c:pt>
                <c:pt idx="261">
                  <c:v>5.4510000000000005</c:v>
                </c:pt>
                <c:pt idx="262">
                  <c:v>5.49</c:v>
                </c:pt>
                <c:pt idx="263">
                  <c:v>5.5250000000000004</c:v>
                </c:pt>
                <c:pt idx="264">
                  <c:v>5.5670000000000002</c:v>
                </c:pt>
                <c:pt idx="265">
                  <c:v>5.61</c:v>
                </c:pt>
                <c:pt idx="266">
                  <c:v>5.6520000000000001</c:v>
                </c:pt>
                <c:pt idx="267">
                  <c:v>5.6870000000000003</c:v>
                </c:pt>
                <c:pt idx="268">
                  <c:v>5.7330000000000005</c:v>
                </c:pt>
                <c:pt idx="269">
                  <c:v>5.7720000000000002</c:v>
                </c:pt>
                <c:pt idx="270">
                  <c:v>5.8180000000000005</c:v>
                </c:pt>
                <c:pt idx="271">
                  <c:v>5.86</c:v>
                </c:pt>
                <c:pt idx="272">
                  <c:v>5.9030000000000005</c:v>
                </c:pt>
                <c:pt idx="273">
                  <c:v>5.9220000000000006</c:v>
                </c:pt>
                <c:pt idx="274">
                  <c:v>5.9610000000000003</c:v>
                </c:pt>
                <c:pt idx="275">
                  <c:v>6.0070000000000006</c:v>
                </c:pt>
                <c:pt idx="276">
                  <c:v>6.0490000000000004</c:v>
                </c:pt>
                <c:pt idx="277">
                  <c:v>6.0960000000000001</c:v>
                </c:pt>
                <c:pt idx="278">
                  <c:v>6.1420000000000003</c:v>
                </c:pt>
                <c:pt idx="279">
                  <c:v>6.1920000000000002</c:v>
                </c:pt>
                <c:pt idx="280">
                  <c:v>6.2350000000000003</c:v>
                </c:pt>
                <c:pt idx="281">
                  <c:v>6.2730000000000006</c:v>
                </c:pt>
                <c:pt idx="282">
                  <c:v>6.3270000000000008</c:v>
                </c:pt>
                <c:pt idx="283">
                  <c:v>6.3730000000000002</c:v>
                </c:pt>
                <c:pt idx="284">
                  <c:v>6.4200000000000008</c:v>
                </c:pt>
                <c:pt idx="285">
                  <c:v>6.4550000000000001</c:v>
                </c:pt>
                <c:pt idx="286">
                  <c:v>6.5090000000000003</c:v>
                </c:pt>
                <c:pt idx="287">
                  <c:v>6.5550000000000006</c:v>
                </c:pt>
                <c:pt idx="288">
                  <c:v>6.6090000000000009</c:v>
                </c:pt>
                <c:pt idx="289">
                  <c:v>6.6470000000000002</c:v>
                </c:pt>
                <c:pt idx="290">
                  <c:v>6.6940000000000008</c:v>
                </c:pt>
                <c:pt idx="291">
                  <c:v>6.74</c:v>
                </c:pt>
                <c:pt idx="292">
                  <c:v>6.7860000000000005</c:v>
                </c:pt>
                <c:pt idx="293">
                  <c:v>6.8360000000000003</c:v>
                </c:pt>
                <c:pt idx="294">
                  <c:v>6.8560000000000008</c:v>
                </c:pt>
                <c:pt idx="295">
                  <c:v>6.9140000000000006</c:v>
                </c:pt>
                <c:pt idx="296">
                  <c:v>6.9370000000000003</c:v>
                </c:pt>
                <c:pt idx="297">
                  <c:v>7.0020000000000007</c:v>
                </c:pt>
                <c:pt idx="298">
                  <c:v>7.0680000000000005</c:v>
                </c:pt>
                <c:pt idx="299">
                  <c:v>7.11</c:v>
                </c:pt>
                <c:pt idx="300">
                  <c:v>7.1610000000000005</c:v>
                </c:pt>
                <c:pt idx="301">
                  <c:v>7.1990000000000007</c:v>
                </c:pt>
                <c:pt idx="302">
                  <c:v>7.2610000000000001</c:v>
                </c:pt>
                <c:pt idx="303">
                  <c:v>7.2960000000000003</c:v>
                </c:pt>
                <c:pt idx="304">
                  <c:v>7.3260000000000005</c:v>
                </c:pt>
                <c:pt idx="305">
                  <c:v>7.45</c:v>
                </c:pt>
                <c:pt idx="306">
                  <c:v>7.4810000000000008</c:v>
                </c:pt>
                <c:pt idx="307">
                  <c:v>7.5</c:v>
                </c:pt>
                <c:pt idx="308">
                  <c:v>7.5580000000000007</c:v>
                </c:pt>
                <c:pt idx="309">
                  <c:v>7.6080000000000005</c:v>
                </c:pt>
                <c:pt idx="310">
                  <c:v>7.6470000000000002</c:v>
                </c:pt>
                <c:pt idx="311">
                  <c:v>7.7160000000000002</c:v>
                </c:pt>
                <c:pt idx="312">
                  <c:v>7.7620000000000005</c:v>
                </c:pt>
                <c:pt idx="313">
                  <c:v>7.8160000000000007</c:v>
                </c:pt>
                <c:pt idx="314">
                  <c:v>7.8550000000000004</c:v>
                </c:pt>
                <c:pt idx="315">
                  <c:v>7.8900000000000006</c:v>
                </c:pt>
                <c:pt idx="316">
                  <c:v>7.9240000000000004</c:v>
                </c:pt>
                <c:pt idx="317">
                  <c:v>7.9940000000000007</c:v>
                </c:pt>
                <c:pt idx="318">
                  <c:v>8.0359999999999996</c:v>
                </c:pt>
                <c:pt idx="319">
                  <c:v>8.09</c:v>
                </c:pt>
                <c:pt idx="320">
                  <c:v>8.1440000000000001</c:v>
                </c:pt>
                <c:pt idx="321">
                  <c:v>8.202</c:v>
                </c:pt>
                <c:pt idx="322">
                  <c:v>8.2489999999999988</c:v>
                </c:pt>
                <c:pt idx="323">
                  <c:v>8.2949999999999999</c:v>
                </c:pt>
                <c:pt idx="324">
                  <c:v>8.3449999999999989</c:v>
                </c:pt>
                <c:pt idx="325">
                  <c:v>8.3949999999999996</c:v>
                </c:pt>
                <c:pt idx="326">
                  <c:v>8.456999999999999</c:v>
                </c:pt>
                <c:pt idx="327">
                  <c:v>8.4989999999999988</c:v>
                </c:pt>
                <c:pt idx="328">
                  <c:v>8.5570000000000004</c:v>
                </c:pt>
                <c:pt idx="329">
                  <c:v>8.6039999999999992</c:v>
                </c:pt>
                <c:pt idx="330">
                  <c:v>8.6609999999999996</c:v>
                </c:pt>
                <c:pt idx="331">
                  <c:v>8.6999999999999993</c:v>
                </c:pt>
                <c:pt idx="332">
                  <c:v>8.7729999999999997</c:v>
                </c:pt>
                <c:pt idx="333">
                  <c:v>8.8159999999999989</c:v>
                </c:pt>
                <c:pt idx="334">
                  <c:v>8.8659999999999997</c:v>
                </c:pt>
                <c:pt idx="335">
                  <c:v>8.92</c:v>
                </c:pt>
                <c:pt idx="336">
                  <c:v>8.9429999999999996</c:v>
                </c:pt>
                <c:pt idx="337">
                  <c:v>9.0090000000000003</c:v>
                </c:pt>
                <c:pt idx="338">
                  <c:v>9.0510000000000002</c:v>
                </c:pt>
                <c:pt idx="339">
                  <c:v>9.1009999999999991</c:v>
                </c:pt>
                <c:pt idx="340">
                  <c:v>9.1509999999999998</c:v>
                </c:pt>
                <c:pt idx="341">
                  <c:v>9.2089999999999996</c:v>
                </c:pt>
                <c:pt idx="342">
                  <c:v>9.2519999999999989</c:v>
                </c:pt>
                <c:pt idx="343">
                  <c:v>9.3059999999999992</c:v>
                </c:pt>
                <c:pt idx="344">
                  <c:v>9.3520000000000003</c:v>
                </c:pt>
                <c:pt idx="345">
                  <c:v>9.4219999999999988</c:v>
                </c:pt>
                <c:pt idx="346">
                  <c:v>9.4759999999999991</c:v>
                </c:pt>
                <c:pt idx="347">
                  <c:v>9.5220000000000002</c:v>
                </c:pt>
                <c:pt idx="348">
                  <c:v>9.5679999999999996</c:v>
                </c:pt>
                <c:pt idx="349">
                  <c:v>9.6180000000000003</c:v>
                </c:pt>
                <c:pt idx="350">
                  <c:v>9.6649999999999991</c:v>
                </c:pt>
                <c:pt idx="351">
                  <c:v>9.7189999999999994</c:v>
                </c:pt>
                <c:pt idx="352">
                  <c:v>9.7880000000000003</c:v>
                </c:pt>
                <c:pt idx="353">
                  <c:v>9.8230000000000004</c:v>
                </c:pt>
                <c:pt idx="354">
                  <c:v>9.8879999999999999</c:v>
                </c:pt>
                <c:pt idx="355">
                  <c:v>9.9309999999999992</c:v>
                </c:pt>
                <c:pt idx="356">
                  <c:v>9.9580000000000002</c:v>
                </c:pt>
                <c:pt idx="357">
                  <c:v>10.007999999999999</c:v>
                </c:pt>
                <c:pt idx="358">
                  <c:v>10.065999999999999</c:v>
                </c:pt>
                <c:pt idx="359">
                  <c:v>10.128</c:v>
                </c:pt>
                <c:pt idx="360">
                  <c:v>10.182</c:v>
                </c:pt>
                <c:pt idx="361">
                  <c:v>10.231999999999999</c:v>
                </c:pt>
                <c:pt idx="362">
                  <c:v>10.282</c:v>
                </c:pt>
                <c:pt idx="363">
                  <c:v>10.331999999999999</c:v>
                </c:pt>
                <c:pt idx="364">
                  <c:v>10.398</c:v>
                </c:pt>
                <c:pt idx="365">
                  <c:v>10.44</c:v>
                </c:pt>
                <c:pt idx="366">
                  <c:v>10.501999999999999</c:v>
                </c:pt>
                <c:pt idx="367">
                  <c:v>10.54</c:v>
                </c:pt>
                <c:pt idx="368">
                  <c:v>10.613999999999999</c:v>
                </c:pt>
                <c:pt idx="369">
                  <c:v>10.651999999999999</c:v>
                </c:pt>
                <c:pt idx="370">
                  <c:v>10.718</c:v>
                </c:pt>
                <c:pt idx="371">
                  <c:v>10.76</c:v>
                </c:pt>
                <c:pt idx="372">
                  <c:v>10.821999999999999</c:v>
                </c:pt>
                <c:pt idx="373">
                  <c:v>10.865</c:v>
                </c:pt>
                <c:pt idx="374">
                  <c:v>10.918999999999999</c:v>
                </c:pt>
                <c:pt idx="375">
                  <c:v>10.965</c:v>
                </c:pt>
                <c:pt idx="376">
                  <c:v>11.038</c:v>
                </c:pt>
                <c:pt idx="377">
                  <c:v>11.057</c:v>
                </c:pt>
                <c:pt idx="378">
                  <c:v>11.110999999999999</c:v>
                </c:pt>
                <c:pt idx="379">
                  <c:v>11.157999999999999</c:v>
                </c:pt>
                <c:pt idx="380">
                  <c:v>11.215999999999999</c:v>
                </c:pt>
                <c:pt idx="381">
                  <c:v>11.273999999999999</c:v>
                </c:pt>
                <c:pt idx="382">
                  <c:v>11.331</c:v>
                </c:pt>
                <c:pt idx="383">
                  <c:v>11.378</c:v>
                </c:pt>
                <c:pt idx="384">
                  <c:v>11.416</c:v>
                </c:pt>
                <c:pt idx="385">
                  <c:v>11.462999999999999</c:v>
                </c:pt>
                <c:pt idx="386">
                  <c:v>11.721</c:v>
                </c:pt>
                <c:pt idx="387">
                  <c:v>11.616999999999999</c:v>
                </c:pt>
                <c:pt idx="388">
                  <c:v>11.648</c:v>
                </c:pt>
                <c:pt idx="389">
                  <c:v>11.686</c:v>
                </c:pt>
                <c:pt idx="390">
                  <c:v>11.751999999999999</c:v>
                </c:pt>
                <c:pt idx="391">
                  <c:v>11.805999999999999</c:v>
                </c:pt>
                <c:pt idx="392">
                  <c:v>11.863999999999999</c:v>
                </c:pt>
                <c:pt idx="393">
                  <c:v>11.905999999999999</c:v>
                </c:pt>
                <c:pt idx="394">
                  <c:v>11.968</c:v>
                </c:pt>
                <c:pt idx="395">
                  <c:v>12.013999999999999</c:v>
                </c:pt>
                <c:pt idx="396">
                  <c:v>12.068</c:v>
                </c:pt>
                <c:pt idx="397">
                  <c:v>12.138</c:v>
                </c:pt>
                <c:pt idx="398">
                  <c:v>12.164999999999999</c:v>
                </c:pt>
                <c:pt idx="399">
                  <c:v>12.215</c:v>
                </c:pt>
                <c:pt idx="400">
                  <c:v>12.283999999999999</c:v>
                </c:pt>
                <c:pt idx="401">
                  <c:v>12.288</c:v>
                </c:pt>
                <c:pt idx="402">
                  <c:v>12.434999999999999</c:v>
                </c:pt>
                <c:pt idx="403">
                  <c:v>12.430999999999999</c:v>
                </c:pt>
                <c:pt idx="404">
                  <c:v>12.472999999999999</c:v>
                </c:pt>
                <c:pt idx="405">
                  <c:v>12.555</c:v>
                </c:pt>
                <c:pt idx="406">
                  <c:v>12.642999999999999</c:v>
                </c:pt>
                <c:pt idx="407">
                  <c:v>12.67</c:v>
                </c:pt>
                <c:pt idx="408">
                  <c:v>12.735999999999999</c:v>
                </c:pt>
                <c:pt idx="409">
                  <c:v>12.798</c:v>
                </c:pt>
              </c:numCache>
            </c:numRef>
          </c:xVal>
          <c:yVal>
            <c:numRef>
              <c:f>汇总!$G$3:$G$534</c:f>
              <c:numCache>
                <c:formatCode>General</c:formatCode>
                <c:ptCount val="532"/>
                <c:pt idx="0">
                  <c:v>0</c:v>
                </c:pt>
                <c:pt idx="1">
                  <c:v>5.0000000000000711E-2</c:v>
                </c:pt>
                <c:pt idx="2">
                  <c:v>3.9999999999999147E-2</c:v>
                </c:pt>
                <c:pt idx="3">
                  <c:v>7.0000000000000284E-2</c:v>
                </c:pt>
                <c:pt idx="4">
                  <c:v>7.0000000000000284E-2</c:v>
                </c:pt>
                <c:pt idx="5">
                  <c:v>7.0000000000000284E-2</c:v>
                </c:pt>
                <c:pt idx="6">
                  <c:v>0.15000000000000213</c:v>
                </c:pt>
                <c:pt idx="7">
                  <c:v>0.14000000000000057</c:v>
                </c:pt>
                <c:pt idx="8">
                  <c:v>0.12999999999999901</c:v>
                </c:pt>
                <c:pt idx="9">
                  <c:v>0.17000000000000171</c:v>
                </c:pt>
                <c:pt idx="10">
                  <c:v>0.17000000000000171</c:v>
                </c:pt>
                <c:pt idx="11">
                  <c:v>0.19000000000000128</c:v>
                </c:pt>
                <c:pt idx="12">
                  <c:v>0.17000000000000171</c:v>
                </c:pt>
                <c:pt idx="13">
                  <c:v>0.23000000000000043</c:v>
                </c:pt>
                <c:pt idx="14">
                  <c:v>0.19000000000000128</c:v>
                </c:pt>
                <c:pt idx="15">
                  <c:v>0.23000000000000043</c:v>
                </c:pt>
                <c:pt idx="16">
                  <c:v>0.21000000000000085</c:v>
                </c:pt>
                <c:pt idx="17">
                  <c:v>0.25</c:v>
                </c:pt>
                <c:pt idx="18">
                  <c:v>0.26999999999999957</c:v>
                </c:pt>
                <c:pt idx="19">
                  <c:v>1.1600000000000001</c:v>
                </c:pt>
                <c:pt idx="20">
                  <c:v>2.879999999999999</c:v>
                </c:pt>
                <c:pt idx="21">
                  <c:v>4.34</c:v>
                </c:pt>
                <c:pt idx="22">
                  <c:v>5.49</c:v>
                </c:pt>
                <c:pt idx="23">
                  <c:v>6.2000000000000011</c:v>
                </c:pt>
                <c:pt idx="24">
                  <c:v>6.3600000000000012</c:v>
                </c:pt>
                <c:pt idx="25">
                  <c:v>6.7600000000000016</c:v>
                </c:pt>
                <c:pt idx="26">
                  <c:v>7.4300000000000015</c:v>
                </c:pt>
                <c:pt idx="27">
                  <c:v>7.5600000000000005</c:v>
                </c:pt>
                <c:pt idx="28">
                  <c:v>8.64</c:v>
                </c:pt>
                <c:pt idx="29">
                  <c:v>9.14</c:v>
                </c:pt>
                <c:pt idx="30">
                  <c:v>9.66</c:v>
                </c:pt>
                <c:pt idx="31">
                  <c:v>9.65</c:v>
                </c:pt>
                <c:pt idx="32">
                  <c:v>11.08</c:v>
                </c:pt>
                <c:pt idx="33">
                  <c:v>10.97</c:v>
                </c:pt>
                <c:pt idx="34">
                  <c:v>12.830000000000002</c:v>
                </c:pt>
                <c:pt idx="35">
                  <c:v>13.61</c:v>
                </c:pt>
                <c:pt idx="36">
                  <c:v>14.56</c:v>
                </c:pt>
                <c:pt idx="37">
                  <c:v>14.830000000000002</c:v>
                </c:pt>
                <c:pt idx="38">
                  <c:v>16.16</c:v>
                </c:pt>
                <c:pt idx="39">
                  <c:v>16.77</c:v>
                </c:pt>
                <c:pt idx="40">
                  <c:v>18.02</c:v>
                </c:pt>
                <c:pt idx="41">
                  <c:v>18.47</c:v>
                </c:pt>
                <c:pt idx="42">
                  <c:v>18.740000000000002</c:v>
                </c:pt>
                <c:pt idx="43">
                  <c:v>19.37</c:v>
                </c:pt>
                <c:pt idx="44">
                  <c:v>19.670000000000002</c:v>
                </c:pt>
                <c:pt idx="45">
                  <c:v>19.93</c:v>
                </c:pt>
                <c:pt idx="46">
                  <c:v>19.920000000000002</c:v>
                </c:pt>
                <c:pt idx="47">
                  <c:v>19.91</c:v>
                </c:pt>
                <c:pt idx="48">
                  <c:v>19.88</c:v>
                </c:pt>
                <c:pt idx="49">
                  <c:v>19.900000000000002</c:v>
                </c:pt>
                <c:pt idx="50">
                  <c:v>19.93</c:v>
                </c:pt>
                <c:pt idx="51">
                  <c:v>19.89</c:v>
                </c:pt>
                <c:pt idx="52">
                  <c:v>19.89</c:v>
                </c:pt>
                <c:pt idx="53">
                  <c:v>19.88</c:v>
                </c:pt>
                <c:pt idx="54">
                  <c:v>19.84</c:v>
                </c:pt>
                <c:pt idx="55">
                  <c:v>19.86</c:v>
                </c:pt>
                <c:pt idx="56">
                  <c:v>19.920000000000002</c:v>
                </c:pt>
                <c:pt idx="57">
                  <c:v>19.86</c:v>
                </c:pt>
                <c:pt idx="58">
                  <c:v>19.850000000000001</c:v>
                </c:pt>
                <c:pt idx="59">
                  <c:v>19.84</c:v>
                </c:pt>
                <c:pt idx="60">
                  <c:v>19.940000000000001</c:v>
                </c:pt>
                <c:pt idx="61">
                  <c:v>20.080000000000002</c:v>
                </c:pt>
                <c:pt idx="62">
                  <c:v>21.080000000000002</c:v>
                </c:pt>
                <c:pt idx="63">
                  <c:v>21.84</c:v>
                </c:pt>
                <c:pt idx="64">
                  <c:v>23.400000000000002</c:v>
                </c:pt>
                <c:pt idx="65">
                  <c:v>24.91</c:v>
                </c:pt>
                <c:pt idx="66">
                  <c:v>25.560000000000002</c:v>
                </c:pt>
                <c:pt idx="67">
                  <c:v>27.1</c:v>
                </c:pt>
                <c:pt idx="68">
                  <c:v>28.630000000000003</c:v>
                </c:pt>
                <c:pt idx="69">
                  <c:v>28.84</c:v>
                </c:pt>
                <c:pt idx="70">
                  <c:v>31.28</c:v>
                </c:pt>
                <c:pt idx="71">
                  <c:v>32.33</c:v>
                </c:pt>
                <c:pt idx="72">
                  <c:v>34.159999999999997</c:v>
                </c:pt>
                <c:pt idx="73">
                  <c:v>35.11</c:v>
                </c:pt>
                <c:pt idx="74">
                  <c:v>36.22</c:v>
                </c:pt>
                <c:pt idx="75">
                  <c:v>38.47</c:v>
                </c:pt>
                <c:pt idx="76">
                  <c:v>40.47</c:v>
                </c:pt>
                <c:pt idx="77">
                  <c:v>41.400000000000006</c:v>
                </c:pt>
                <c:pt idx="78">
                  <c:v>43.36</c:v>
                </c:pt>
                <c:pt idx="79">
                  <c:v>45.7</c:v>
                </c:pt>
                <c:pt idx="80">
                  <c:v>45.92</c:v>
                </c:pt>
                <c:pt idx="81">
                  <c:v>49.16</c:v>
                </c:pt>
                <c:pt idx="82">
                  <c:v>48.36</c:v>
                </c:pt>
                <c:pt idx="83">
                  <c:v>52.78</c:v>
                </c:pt>
                <c:pt idx="84">
                  <c:v>53.86</c:v>
                </c:pt>
                <c:pt idx="85">
                  <c:v>56.58</c:v>
                </c:pt>
                <c:pt idx="86">
                  <c:v>57.47</c:v>
                </c:pt>
                <c:pt idx="87">
                  <c:v>59.95</c:v>
                </c:pt>
                <c:pt idx="88">
                  <c:v>61.19</c:v>
                </c:pt>
                <c:pt idx="89">
                  <c:v>63.730000000000004</c:v>
                </c:pt>
                <c:pt idx="90">
                  <c:v>66.37</c:v>
                </c:pt>
                <c:pt idx="91">
                  <c:v>67.45</c:v>
                </c:pt>
                <c:pt idx="92">
                  <c:v>70.23</c:v>
                </c:pt>
                <c:pt idx="93">
                  <c:v>72.09</c:v>
                </c:pt>
                <c:pt idx="94">
                  <c:v>74.12</c:v>
                </c:pt>
                <c:pt idx="95">
                  <c:v>75.63</c:v>
                </c:pt>
                <c:pt idx="96">
                  <c:v>77.78</c:v>
                </c:pt>
                <c:pt idx="97">
                  <c:v>79.09</c:v>
                </c:pt>
                <c:pt idx="98">
                  <c:v>82.83</c:v>
                </c:pt>
                <c:pt idx="99">
                  <c:v>85.03</c:v>
                </c:pt>
                <c:pt idx="100">
                  <c:v>86.64</c:v>
                </c:pt>
                <c:pt idx="101">
                  <c:v>88.44</c:v>
                </c:pt>
                <c:pt idx="102">
                  <c:v>92.05</c:v>
                </c:pt>
                <c:pt idx="103">
                  <c:v>94.649999999999991</c:v>
                </c:pt>
                <c:pt idx="104">
                  <c:v>95.8</c:v>
                </c:pt>
                <c:pt idx="105">
                  <c:v>98.32</c:v>
                </c:pt>
                <c:pt idx="106">
                  <c:v>99.7</c:v>
                </c:pt>
                <c:pt idx="107">
                  <c:v>103.3</c:v>
                </c:pt>
                <c:pt idx="108">
                  <c:v>105.46</c:v>
                </c:pt>
                <c:pt idx="109">
                  <c:v>107.16</c:v>
                </c:pt>
                <c:pt idx="110">
                  <c:v>111.14</c:v>
                </c:pt>
                <c:pt idx="111">
                  <c:v>113.2</c:v>
                </c:pt>
                <c:pt idx="112">
                  <c:v>115.53999999999999</c:v>
                </c:pt>
                <c:pt idx="113">
                  <c:v>118.95</c:v>
                </c:pt>
                <c:pt idx="114">
                  <c:v>121.52</c:v>
                </c:pt>
                <c:pt idx="115">
                  <c:v>123.47</c:v>
                </c:pt>
                <c:pt idx="116">
                  <c:v>126.5</c:v>
                </c:pt>
                <c:pt idx="117">
                  <c:v>129.6</c:v>
                </c:pt>
                <c:pt idx="118">
                  <c:v>129.24</c:v>
                </c:pt>
                <c:pt idx="119">
                  <c:v>134.16</c:v>
                </c:pt>
                <c:pt idx="120">
                  <c:v>136.74</c:v>
                </c:pt>
                <c:pt idx="121">
                  <c:v>138.83000000000001</c:v>
                </c:pt>
                <c:pt idx="122">
                  <c:v>139.62</c:v>
                </c:pt>
                <c:pt idx="123">
                  <c:v>143.92000000000002</c:v>
                </c:pt>
                <c:pt idx="124">
                  <c:v>146.9</c:v>
                </c:pt>
                <c:pt idx="125">
                  <c:v>150.42000000000002</c:v>
                </c:pt>
                <c:pt idx="126">
                  <c:v>148.97</c:v>
                </c:pt>
                <c:pt idx="127">
                  <c:v>154.85000000000002</c:v>
                </c:pt>
                <c:pt idx="128">
                  <c:v>157.37</c:v>
                </c:pt>
                <c:pt idx="129">
                  <c:v>160.9</c:v>
                </c:pt>
                <c:pt idx="130">
                  <c:v>162.48000000000002</c:v>
                </c:pt>
                <c:pt idx="131">
                  <c:v>167.04000000000002</c:v>
                </c:pt>
                <c:pt idx="132">
                  <c:v>169.9</c:v>
                </c:pt>
                <c:pt idx="133">
                  <c:v>156.98000000000002</c:v>
                </c:pt>
                <c:pt idx="134">
                  <c:v>163.25</c:v>
                </c:pt>
                <c:pt idx="135">
                  <c:v>167.86</c:v>
                </c:pt>
                <c:pt idx="136">
                  <c:v>173.39000000000001</c:v>
                </c:pt>
                <c:pt idx="137">
                  <c:v>178.19</c:v>
                </c:pt>
                <c:pt idx="138">
                  <c:v>182.66000000000003</c:v>
                </c:pt>
                <c:pt idx="139">
                  <c:v>186.35000000000002</c:v>
                </c:pt>
                <c:pt idx="140">
                  <c:v>189.03</c:v>
                </c:pt>
                <c:pt idx="141">
                  <c:v>190.41000000000003</c:v>
                </c:pt>
                <c:pt idx="142">
                  <c:v>192.66000000000003</c:v>
                </c:pt>
                <c:pt idx="143">
                  <c:v>195.8</c:v>
                </c:pt>
                <c:pt idx="144">
                  <c:v>198.91000000000003</c:v>
                </c:pt>
                <c:pt idx="145">
                  <c:v>202.66000000000003</c:v>
                </c:pt>
                <c:pt idx="146">
                  <c:v>201.86</c:v>
                </c:pt>
                <c:pt idx="147">
                  <c:v>206.53</c:v>
                </c:pt>
                <c:pt idx="148">
                  <c:v>210.69</c:v>
                </c:pt>
                <c:pt idx="149">
                  <c:v>215.04000000000002</c:v>
                </c:pt>
                <c:pt idx="150">
                  <c:v>217.76000000000002</c:v>
                </c:pt>
                <c:pt idx="151">
                  <c:v>221.61</c:v>
                </c:pt>
                <c:pt idx="152">
                  <c:v>219.48000000000002</c:v>
                </c:pt>
                <c:pt idx="153">
                  <c:v>224.37</c:v>
                </c:pt>
                <c:pt idx="154">
                  <c:v>228.78</c:v>
                </c:pt>
                <c:pt idx="155">
                  <c:v>232.98000000000002</c:v>
                </c:pt>
                <c:pt idx="156">
                  <c:v>235.02</c:v>
                </c:pt>
                <c:pt idx="157">
                  <c:v>222.16000000000003</c:v>
                </c:pt>
                <c:pt idx="158">
                  <c:v>222.06</c:v>
                </c:pt>
                <c:pt idx="159">
                  <c:v>221.84</c:v>
                </c:pt>
                <c:pt idx="160">
                  <c:v>221.61</c:v>
                </c:pt>
                <c:pt idx="161">
                  <c:v>220.47</c:v>
                </c:pt>
                <c:pt idx="162">
                  <c:v>220.5</c:v>
                </c:pt>
                <c:pt idx="163">
                  <c:v>220.57000000000002</c:v>
                </c:pt>
                <c:pt idx="164">
                  <c:v>221.14000000000001</c:v>
                </c:pt>
                <c:pt idx="165">
                  <c:v>221.29000000000002</c:v>
                </c:pt>
                <c:pt idx="166">
                  <c:v>220.85000000000002</c:v>
                </c:pt>
                <c:pt idx="167">
                  <c:v>221.4</c:v>
                </c:pt>
                <c:pt idx="168">
                  <c:v>220.9</c:v>
                </c:pt>
                <c:pt idx="169">
                  <c:v>221.37</c:v>
                </c:pt>
                <c:pt idx="170">
                  <c:v>220.88000000000002</c:v>
                </c:pt>
                <c:pt idx="171">
                  <c:v>221.25</c:v>
                </c:pt>
                <c:pt idx="172">
                  <c:v>221.11</c:v>
                </c:pt>
                <c:pt idx="173">
                  <c:v>220.73000000000002</c:v>
                </c:pt>
                <c:pt idx="174">
                  <c:v>221.19</c:v>
                </c:pt>
                <c:pt idx="175">
                  <c:v>220.72</c:v>
                </c:pt>
                <c:pt idx="176">
                  <c:v>221.02</c:v>
                </c:pt>
                <c:pt idx="177">
                  <c:v>220.65</c:v>
                </c:pt>
                <c:pt idx="178">
                  <c:v>220.94</c:v>
                </c:pt>
                <c:pt idx="179">
                  <c:v>220.44</c:v>
                </c:pt>
                <c:pt idx="180">
                  <c:v>220.87</c:v>
                </c:pt>
                <c:pt idx="181">
                  <c:v>220.45000000000002</c:v>
                </c:pt>
                <c:pt idx="182">
                  <c:v>220.8</c:v>
                </c:pt>
                <c:pt idx="183">
                  <c:v>220.37</c:v>
                </c:pt>
                <c:pt idx="184">
                  <c:v>220.75</c:v>
                </c:pt>
                <c:pt idx="185">
                  <c:v>220.63000000000002</c:v>
                </c:pt>
                <c:pt idx="186">
                  <c:v>220.14000000000001</c:v>
                </c:pt>
                <c:pt idx="187">
                  <c:v>220.59</c:v>
                </c:pt>
                <c:pt idx="188">
                  <c:v>220.02</c:v>
                </c:pt>
                <c:pt idx="189">
                  <c:v>220.45000000000002</c:v>
                </c:pt>
                <c:pt idx="190">
                  <c:v>219.91000000000003</c:v>
                </c:pt>
                <c:pt idx="191">
                  <c:v>220.28</c:v>
                </c:pt>
                <c:pt idx="192">
                  <c:v>220.15</c:v>
                </c:pt>
                <c:pt idx="193">
                  <c:v>219.66000000000003</c:v>
                </c:pt>
                <c:pt idx="194">
                  <c:v>220.14000000000001</c:v>
                </c:pt>
                <c:pt idx="195">
                  <c:v>219.81</c:v>
                </c:pt>
                <c:pt idx="196">
                  <c:v>220.24</c:v>
                </c:pt>
                <c:pt idx="197">
                  <c:v>219.93</c:v>
                </c:pt>
                <c:pt idx="198">
                  <c:v>220.4</c:v>
                </c:pt>
                <c:pt idx="199">
                  <c:v>220.01000000000002</c:v>
                </c:pt>
                <c:pt idx="200">
                  <c:v>220.55</c:v>
                </c:pt>
                <c:pt idx="201">
                  <c:v>220.24</c:v>
                </c:pt>
                <c:pt idx="202">
                  <c:v>220.76000000000002</c:v>
                </c:pt>
                <c:pt idx="203">
                  <c:v>220.72</c:v>
                </c:pt>
                <c:pt idx="204">
                  <c:v>220.34</c:v>
                </c:pt>
                <c:pt idx="205">
                  <c:v>220.73000000000002</c:v>
                </c:pt>
                <c:pt idx="206">
                  <c:v>220.49</c:v>
                </c:pt>
                <c:pt idx="207">
                  <c:v>220.81</c:v>
                </c:pt>
                <c:pt idx="208">
                  <c:v>220.46</c:v>
                </c:pt>
                <c:pt idx="209">
                  <c:v>220.96</c:v>
                </c:pt>
                <c:pt idx="210">
                  <c:v>220.55</c:v>
                </c:pt>
                <c:pt idx="211">
                  <c:v>220.96</c:v>
                </c:pt>
                <c:pt idx="212">
                  <c:v>220.95000000000002</c:v>
                </c:pt>
                <c:pt idx="213">
                  <c:v>220.61</c:v>
                </c:pt>
                <c:pt idx="214">
                  <c:v>221.04000000000002</c:v>
                </c:pt>
                <c:pt idx="215">
                  <c:v>220.67000000000002</c:v>
                </c:pt>
                <c:pt idx="216">
                  <c:v>220.95000000000002</c:v>
                </c:pt>
                <c:pt idx="217">
                  <c:v>220.76000000000002</c:v>
                </c:pt>
                <c:pt idx="218">
                  <c:v>221</c:v>
                </c:pt>
                <c:pt idx="219">
                  <c:v>221.07000000000002</c:v>
                </c:pt>
                <c:pt idx="220">
                  <c:v>220.65</c:v>
                </c:pt>
                <c:pt idx="221">
                  <c:v>221.21</c:v>
                </c:pt>
                <c:pt idx="222">
                  <c:v>220.82000000000002</c:v>
                </c:pt>
                <c:pt idx="223">
                  <c:v>221.32000000000002</c:v>
                </c:pt>
                <c:pt idx="224">
                  <c:v>220.86</c:v>
                </c:pt>
                <c:pt idx="225">
                  <c:v>221.31</c:v>
                </c:pt>
                <c:pt idx="226">
                  <c:v>220.94</c:v>
                </c:pt>
                <c:pt idx="227">
                  <c:v>221.26000000000002</c:v>
                </c:pt>
                <c:pt idx="228">
                  <c:v>221.36</c:v>
                </c:pt>
                <c:pt idx="229">
                  <c:v>220.9</c:v>
                </c:pt>
                <c:pt idx="230">
                  <c:v>221.37</c:v>
                </c:pt>
                <c:pt idx="231">
                  <c:v>220.96</c:v>
                </c:pt>
                <c:pt idx="232">
                  <c:v>221.45000000000002</c:v>
                </c:pt>
                <c:pt idx="233">
                  <c:v>221.03</c:v>
                </c:pt>
                <c:pt idx="234">
                  <c:v>221.23000000000002</c:v>
                </c:pt>
                <c:pt idx="235">
                  <c:v>221.18</c:v>
                </c:pt>
                <c:pt idx="236">
                  <c:v>221.21</c:v>
                </c:pt>
                <c:pt idx="237">
                  <c:v>221.09</c:v>
                </c:pt>
                <c:pt idx="238">
                  <c:v>221.28</c:v>
                </c:pt>
                <c:pt idx="239">
                  <c:v>221.46</c:v>
                </c:pt>
                <c:pt idx="240">
                  <c:v>221.15</c:v>
                </c:pt>
                <c:pt idx="241">
                  <c:v>221.45000000000002</c:v>
                </c:pt>
                <c:pt idx="242">
                  <c:v>221.12</c:v>
                </c:pt>
                <c:pt idx="243">
                  <c:v>221.52</c:v>
                </c:pt>
                <c:pt idx="244">
                  <c:v>221.24</c:v>
                </c:pt>
                <c:pt idx="245">
                  <c:v>221.47</c:v>
                </c:pt>
                <c:pt idx="246">
                  <c:v>221.11</c:v>
                </c:pt>
                <c:pt idx="247">
                  <c:v>221.56</c:v>
                </c:pt>
                <c:pt idx="248">
                  <c:v>221.5</c:v>
                </c:pt>
                <c:pt idx="249">
                  <c:v>220.89000000000001</c:v>
                </c:pt>
                <c:pt idx="250">
                  <c:v>221.39000000000001</c:v>
                </c:pt>
                <c:pt idx="251">
                  <c:v>221.13000000000002</c:v>
                </c:pt>
                <c:pt idx="252">
                  <c:v>221.60000000000002</c:v>
                </c:pt>
                <c:pt idx="253">
                  <c:v>221.3</c:v>
                </c:pt>
                <c:pt idx="254">
                  <c:v>221.47</c:v>
                </c:pt>
                <c:pt idx="255">
                  <c:v>221.72</c:v>
                </c:pt>
                <c:pt idx="256">
                  <c:v>221.71</c:v>
                </c:pt>
                <c:pt idx="257">
                  <c:v>222.24</c:v>
                </c:pt>
                <c:pt idx="258">
                  <c:v>221.97</c:v>
                </c:pt>
                <c:pt idx="259">
                  <c:v>222.25</c:v>
                </c:pt>
                <c:pt idx="260">
                  <c:v>222.27</c:v>
                </c:pt>
                <c:pt idx="261">
                  <c:v>222.38000000000002</c:v>
                </c:pt>
                <c:pt idx="262">
                  <c:v>222.4</c:v>
                </c:pt>
                <c:pt idx="263">
                  <c:v>222.56</c:v>
                </c:pt>
                <c:pt idx="264">
                  <c:v>222.48000000000002</c:v>
                </c:pt>
                <c:pt idx="265">
                  <c:v>222.62</c:v>
                </c:pt>
                <c:pt idx="266">
                  <c:v>222.98000000000002</c:v>
                </c:pt>
                <c:pt idx="267">
                  <c:v>222.56</c:v>
                </c:pt>
                <c:pt idx="268">
                  <c:v>222.8</c:v>
                </c:pt>
                <c:pt idx="269">
                  <c:v>222.51000000000002</c:v>
                </c:pt>
                <c:pt idx="270">
                  <c:v>222.93</c:v>
                </c:pt>
                <c:pt idx="271">
                  <c:v>222.55</c:v>
                </c:pt>
                <c:pt idx="272">
                  <c:v>222.89000000000001</c:v>
                </c:pt>
                <c:pt idx="273">
                  <c:v>223</c:v>
                </c:pt>
                <c:pt idx="274">
                  <c:v>222.57000000000002</c:v>
                </c:pt>
                <c:pt idx="275">
                  <c:v>222.94</c:v>
                </c:pt>
                <c:pt idx="276">
                  <c:v>222.51000000000002</c:v>
                </c:pt>
                <c:pt idx="277">
                  <c:v>222.91000000000003</c:v>
                </c:pt>
                <c:pt idx="278">
                  <c:v>222.52</c:v>
                </c:pt>
                <c:pt idx="279">
                  <c:v>222.96</c:v>
                </c:pt>
                <c:pt idx="280">
                  <c:v>222.66000000000003</c:v>
                </c:pt>
                <c:pt idx="281">
                  <c:v>222.5</c:v>
                </c:pt>
                <c:pt idx="282">
                  <c:v>222.61</c:v>
                </c:pt>
                <c:pt idx="283">
                  <c:v>222.59</c:v>
                </c:pt>
                <c:pt idx="284">
                  <c:v>222.66000000000003</c:v>
                </c:pt>
                <c:pt idx="285">
                  <c:v>222.52</c:v>
                </c:pt>
                <c:pt idx="286">
                  <c:v>222.59</c:v>
                </c:pt>
                <c:pt idx="287">
                  <c:v>222.5</c:v>
                </c:pt>
                <c:pt idx="288">
                  <c:v>222.84</c:v>
                </c:pt>
                <c:pt idx="289">
                  <c:v>222.3</c:v>
                </c:pt>
                <c:pt idx="290">
                  <c:v>222.58</c:v>
                </c:pt>
                <c:pt idx="291">
                  <c:v>222.37</c:v>
                </c:pt>
                <c:pt idx="292">
                  <c:v>222.52</c:v>
                </c:pt>
                <c:pt idx="293">
                  <c:v>222.28</c:v>
                </c:pt>
                <c:pt idx="294">
                  <c:v>222.14000000000001</c:v>
                </c:pt>
                <c:pt idx="295">
                  <c:v>222.51000000000002</c:v>
                </c:pt>
                <c:pt idx="296">
                  <c:v>221.98000000000002</c:v>
                </c:pt>
                <c:pt idx="297">
                  <c:v>222.34</c:v>
                </c:pt>
                <c:pt idx="298">
                  <c:v>222.09</c:v>
                </c:pt>
                <c:pt idx="299">
                  <c:v>221.53</c:v>
                </c:pt>
                <c:pt idx="300">
                  <c:v>221.87</c:v>
                </c:pt>
                <c:pt idx="301">
                  <c:v>221.28</c:v>
                </c:pt>
                <c:pt idx="302">
                  <c:v>221.53</c:v>
                </c:pt>
                <c:pt idx="303">
                  <c:v>220.98000000000002</c:v>
                </c:pt>
                <c:pt idx="304">
                  <c:v>221.09</c:v>
                </c:pt>
                <c:pt idx="305">
                  <c:v>220.61</c:v>
                </c:pt>
                <c:pt idx="306">
                  <c:v>220.87</c:v>
                </c:pt>
                <c:pt idx="307">
                  <c:v>220.06</c:v>
                </c:pt>
                <c:pt idx="308">
                  <c:v>219.94</c:v>
                </c:pt>
                <c:pt idx="309">
                  <c:v>219.64000000000001</c:v>
                </c:pt>
                <c:pt idx="310">
                  <c:v>219.4</c:v>
                </c:pt>
                <c:pt idx="311">
                  <c:v>218.96</c:v>
                </c:pt>
                <c:pt idx="312">
                  <c:v>218.81</c:v>
                </c:pt>
                <c:pt idx="313">
                  <c:v>218.20000000000002</c:v>
                </c:pt>
                <c:pt idx="314">
                  <c:v>218.12</c:v>
                </c:pt>
                <c:pt idx="315">
                  <c:v>218.14000000000001</c:v>
                </c:pt>
                <c:pt idx="316">
                  <c:v>217.20000000000002</c:v>
                </c:pt>
                <c:pt idx="317">
                  <c:v>217.45000000000002</c:v>
                </c:pt>
                <c:pt idx="318">
                  <c:v>216.43</c:v>
                </c:pt>
                <c:pt idx="319">
                  <c:v>216.60000000000002</c:v>
                </c:pt>
                <c:pt idx="320">
                  <c:v>215.92000000000002</c:v>
                </c:pt>
                <c:pt idx="321">
                  <c:v>215.13000000000002</c:v>
                </c:pt>
                <c:pt idx="322">
                  <c:v>215.25</c:v>
                </c:pt>
                <c:pt idx="323">
                  <c:v>214.36</c:v>
                </c:pt>
                <c:pt idx="324">
                  <c:v>214.31</c:v>
                </c:pt>
                <c:pt idx="325">
                  <c:v>213.55</c:v>
                </c:pt>
                <c:pt idx="326">
                  <c:v>213.36</c:v>
                </c:pt>
                <c:pt idx="327">
                  <c:v>212.51000000000002</c:v>
                </c:pt>
                <c:pt idx="328">
                  <c:v>212.43</c:v>
                </c:pt>
                <c:pt idx="329">
                  <c:v>211.59</c:v>
                </c:pt>
                <c:pt idx="330">
                  <c:v>211.48000000000002</c:v>
                </c:pt>
                <c:pt idx="331">
                  <c:v>210.68</c:v>
                </c:pt>
                <c:pt idx="332">
                  <c:v>210.68</c:v>
                </c:pt>
                <c:pt idx="333">
                  <c:v>209.49</c:v>
                </c:pt>
                <c:pt idx="334">
                  <c:v>209.20000000000002</c:v>
                </c:pt>
                <c:pt idx="335">
                  <c:v>208.73000000000002</c:v>
                </c:pt>
                <c:pt idx="336">
                  <c:v>208.35000000000002</c:v>
                </c:pt>
                <c:pt idx="337">
                  <c:v>208.36</c:v>
                </c:pt>
                <c:pt idx="338">
                  <c:v>207.22</c:v>
                </c:pt>
                <c:pt idx="339">
                  <c:v>207.39000000000001</c:v>
                </c:pt>
                <c:pt idx="340">
                  <c:v>206.29000000000002</c:v>
                </c:pt>
                <c:pt idx="341">
                  <c:v>206.34</c:v>
                </c:pt>
                <c:pt idx="342">
                  <c:v>205.26000000000002</c:v>
                </c:pt>
                <c:pt idx="343">
                  <c:v>205.24</c:v>
                </c:pt>
                <c:pt idx="344">
                  <c:v>204.23000000000002</c:v>
                </c:pt>
                <c:pt idx="345">
                  <c:v>204.18</c:v>
                </c:pt>
                <c:pt idx="346">
                  <c:v>203.27</c:v>
                </c:pt>
                <c:pt idx="347">
                  <c:v>202.36</c:v>
                </c:pt>
                <c:pt idx="348">
                  <c:v>202.43</c:v>
                </c:pt>
                <c:pt idx="349">
                  <c:v>201.36</c:v>
                </c:pt>
                <c:pt idx="350">
                  <c:v>201.27</c:v>
                </c:pt>
                <c:pt idx="351">
                  <c:v>200.42000000000002</c:v>
                </c:pt>
                <c:pt idx="352">
                  <c:v>200.13000000000002</c:v>
                </c:pt>
                <c:pt idx="353">
                  <c:v>199.18</c:v>
                </c:pt>
                <c:pt idx="354">
                  <c:v>199.05</c:v>
                </c:pt>
                <c:pt idx="355">
                  <c:v>198.04000000000002</c:v>
                </c:pt>
                <c:pt idx="356">
                  <c:v>198.23000000000002</c:v>
                </c:pt>
                <c:pt idx="357">
                  <c:v>197.12</c:v>
                </c:pt>
                <c:pt idx="358">
                  <c:v>197.06</c:v>
                </c:pt>
                <c:pt idx="359">
                  <c:v>196.18</c:v>
                </c:pt>
                <c:pt idx="360">
                  <c:v>195.09</c:v>
                </c:pt>
                <c:pt idx="361">
                  <c:v>195.13000000000002</c:v>
                </c:pt>
                <c:pt idx="362">
                  <c:v>194.05</c:v>
                </c:pt>
                <c:pt idx="363">
                  <c:v>194.04000000000002</c:v>
                </c:pt>
                <c:pt idx="364">
                  <c:v>193.04000000000002</c:v>
                </c:pt>
                <c:pt idx="365">
                  <c:v>192.05</c:v>
                </c:pt>
                <c:pt idx="366">
                  <c:v>191.91000000000003</c:v>
                </c:pt>
                <c:pt idx="367">
                  <c:v>190.87</c:v>
                </c:pt>
                <c:pt idx="368">
                  <c:v>190.8</c:v>
                </c:pt>
                <c:pt idx="369">
                  <c:v>189.61</c:v>
                </c:pt>
                <c:pt idx="370">
                  <c:v>189.43</c:v>
                </c:pt>
                <c:pt idx="371">
                  <c:v>188.33</c:v>
                </c:pt>
                <c:pt idx="372">
                  <c:v>188.12</c:v>
                </c:pt>
                <c:pt idx="373">
                  <c:v>186.92000000000002</c:v>
                </c:pt>
                <c:pt idx="374">
                  <c:v>186.69</c:v>
                </c:pt>
                <c:pt idx="375">
                  <c:v>185.71</c:v>
                </c:pt>
                <c:pt idx="376">
                  <c:v>185.36</c:v>
                </c:pt>
                <c:pt idx="377">
                  <c:v>184.87</c:v>
                </c:pt>
                <c:pt idx="378">
                  <c:v>183.59</c:v>
                </c:pt>
                <c:pt idx="379">
                  <c:v>183.60000000000002</c:v>
                </c:pt>
                <c:pt idx="380">
                  <c:v>182.21</c:v>
                </c:pt>
                <c:pt idx="381">
                  <c:v>182.13000000000002</c:v>
                </c:pt>
                <c:pt idx="382">
                  <c:v>180.81</c:v>
                </c:pt>
                <c:pt idx="383">
                  <c:v>180.71</c:v>
                </c:pt>
                <c:pt idx="384">
                  <c:v>179.32000000000002</c:v>
                </c:pt>
                <c:pt idx="385">
                  <c:v>179.17000000000002</c:v>
                </c:pt>
                <c:pt idx="386">
                  <c:v>178.10000000000002</c:v>
                </c:pt>
                <c:pt idx="387">
                  <c:v>176.86</c:v>
                </c:pt>
                <c:pt idx="388">
                  <c:v>176.61</c:v>
                </c:pt>
                <c:pt idx="389">
                  <c:v>175.43</c:v>
                </c:pt>
                <c:pt idx="390">
                  <c:v>174.97</c:v>
                </c:pt>
                <c:pt idx="391">
                  <c:v>173.78</c:v>
                </c:pt>
                <c:pt idx="392">
                  <c:v>173.31</c:v>
                </c:pt>
                <c:pt idx="393">
                  <c:v>172.05</c:v>
                </c:pt>
                <c:pt idx="394">
                  <c:v>171.67000000000002</c:v>
                </c:pt>
                <c:pt idx="395">
                  <c:v>170.44</c:v>
                </c:pt>
                <c:pt idx="396">
                  <c:v>169.97</c:v>
                </c:pt>
                <c:pt idx="397">
                  <c:v>168.72</c:v>
                </c:pt>
                <c:pt idx="398">
                  <c:v>167.84</c:v>
                </c:pt>
                <c:pt idx="399">
                  <c:v>167.59</c:v>
                </c:pt>
                <c:pt idx="400">
                  <c:v>166.13000000000002</c:v>
                </c:pt>
                <c:pt idx="401">
                  <c:v>165.75</c:v>
                </c:pt>
                <c:pt idx="402">
                  <c:v>164.22</c:v>
                </c:pt>
                <c:pt idx="403">
                  <c:v>163.91000000000003</c:v>
                </c:pt>
                <c:pt idx="404">
                  <c:v>162.26000000000002</c:v>
                </c:pt>
                <c:pt idx="405">
                  <c:v>161.82000000000002</c:v>
                </c:pt>
                <c:pt idx="406">
                  <c:v>143.46</c:v>
                </c:pt>
                <c:pt idx="407">
                  <c:v>145</c:v>
                </c:pt>
                <c:pt idx="408">
                  <c:v>144.20000000000002</c:v>
                </c:pt>
                <c:pt idx="409">
                  <c:v>142.53</c:v>
                </c:pt>
              </c:numCache>
            </c:numRef>
          </c:yVal>
          <c:smooth val="1"/>
          <c:extLst xmlns:c16r2="http://schemas.microsoft.com/office/drawing/2015/06/chart">
            <c:ext xmlns:c16="http://schemas.microsoft.com/office/drawing/2014/chart" uri="{C3380CC4-5D6E-409C-BE32-E72D297353CC}">
              <c16:uniqueId val="{00000002-6D77-48C5-B706-6DDDB8D8112F}"/>
            </c:ext>
          </c:extLst>
        </c:ser>
        <c:ser>
          <c:idx val="3"/>
          <c:order val="3"/>
          <c:tx>
            <c:v>FEM</c:v>
          </c:tx>
          <c:spPr>
            <a:ln w="19050" cap="rnd">
              <a:solidFill>
                <a:schemeClr val="tx1"/>
              </a:solidFill>
              <a:round/>
            </a:ln>
            <a:effectLst/>
          </c:spPr>
          <c:marker>
            <c:symbol val="none"/>
          </c:marker>
          <c:xVal>
            <c:numRef>
              <c:f>汇总!$J$3:$J$503</c:f>
              <c:numCache>
                <c:formatCode>General</c:formatCode>
                <c:ptCount val="50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pt idx="301">
                  <c:v>12.04</c:v>
                </c:pt>
                <c:pt idx="302">
                  <c:v>12.08</c:v>
                </c:pt>
                <c:pt idx="303">
                  <c:v>12.12</c:v>
                </c:pt>
                <c:pt idx="304">
                  <c:v>12.16</c:v>
                </c:pt>
                <c:pt idx="305">
                  <c:v>12.2</c:v>
                </c:pt>
                <c:pt idx="306">
                  <c:v>12.24</c:v>
                </c:pt>
                <c:pt idx="307">
                  <c:v>12.28</c:v>
                </c:pt>
                <c:pt idx="308">
                  <c:v>12.32</c:v>
                </c:pt>
                <c:pt idx="309">
                  <c:v>12.36</c:v>
                </c:pt>
                <c:pt idx="310">
                  <c:v>12.4</c:v>
                </c:pt>
                <c:pt idx="311">
                  <c:v>12.44</c:v>
                </c:pt>
                <c:pt idx="312">
                  <c:v>12.48</c:v>
                </c:pt>
                <c:pt idx="313">
                  <c:v>12.52</c:v>
                </c:pt>
                <c:pt idx="314">
                  <c:v>12.56</c:v>
                </c:pt>
                <c:pt idx="315">
                  <c:v>12.6</c:v>
                </c:pt>
                <c:pt idx="316">
                  <c:v>12.64</c:v>
                </c:pt>
                <c:pt idx="317">
                  <c:v>12.68</c:v>
                </c:pt>
                <c:pt idx="318">
                  <c:v>12.72</c:v>
                </c:pt>
                <c:pt idx="319">
                  <c:v>12.76</c:v>
                </c:pt>
                <c:pt idx="320">
                  <c:v>12.8</c:v>
                </c:pt>
                <c:pt idx="321">
                  <c:v>12.84</c:v>
                </c:pt>
                <c:pt idx="322">
                  <c:v>12.88</c:v>
                </c:pt>
                <c:pt idx="323">
                  <c:v>12.92</c:v>
                </c:pt>
                <c:pt idx="324">
                  <c:v>12.96</c:v>
                </c:pt>
                <c:pt idx="325">
                  <c:v>13</c:v>
                </c:pt>
                <c:pt idx="326">
                  <c:v>13.040000000000001</c:v>
                </c:pt>
                <c:pt idx="327">
                  <c:v>13.08</c:v>
                </c:pt>
                <c:pt idx="328">
                  <c:v>13.120000000000001</c:v>
                </c:pt>
                <c:pt idx="329">
                  <c:v>13.16</c:v>
                </c:pt>
                <c:pt idx="330">
                  <c:v>13.200000000000001</c:v>
                </c:pt>
                <c:pt idx="331">
                  <c:v>13.24</c:v>
                </c:pt>
                <c:pt idx="332">
                  <c:v>13.280000000000001</c:v>
                </c:pt>
                <c:pt idx="333">
                  <c:v>13.32</c:v>
                </c:pt>
                <c:pt idx="334">
                  <c:v>13.360000000000001</c:v>
                </c:pt>
                <c:pt idx="335">
                  <c:v>13.4</c:v>
                </c:pt>
                <c:pt idx="336">
                  <c:v>13.440000000000001</c:v>
                </c:pt>
                <c:pt idx="337">
                  <c:v>13.48</c:v>
                </c:pt>
                <c:pt idx="338">
                  <c:v>13.520000000000001</c:v>
                </c:pt>
                <c:pt idx="339">
                  <c:v>13.56</c:v>
                </c:pt>
                <c:pt idx="340">
                  <c:v>13.600000000000001</c:v>
                </c:pt>
                <c:pt idx="341">
                  <c:v>13.64</c:v>
                </c:pt>
                <c:pt idx="342">
                  <c:v>13.680000000000001</c:v>
                </c:pt>
                <c:pt idx="343">
                  <c:v>13.72</c:v>
                </c:pt>
                <c:pt idx="344">
                  <c:v>13.759999999999998</c:v>
                </c:pt>
                <c:pt idx="345">
                  <c:v>13.799999999999999</c:v>
                </c:pt>
                <c:pt idx="346">
                  <c:v>13.84</c:v>
                </c:pt>
                <c:pt idx="347">
                  <c:v>13.879999999999999</c:v>
                </c:pt>
                <c:pt idx="348">
                  <c:v>13.919999999999998</c:v>
                </c:pt>
                <c:pt idx="349">
                  <c:v>13.959999999999999</c:v>
                </c:pt>
                <c:pt idx="350">
                  <c:v>14</c:v>
                </c:pt>
                <c:pt idx="351">
                  <c:v>14.04</c:v>
                </c:pt>
                <c:pt idx="352">
                  <c:v>14.079999999999998</c:v>
                </c:pt>
                <c:pt idx="353">
                  <c:v>14.12</c:v>
                </c:pt>
                <c:pt idx="354">
                  <c:v>14.16</c:v>
                </c:pt>
                <c:pt idx="355">
                  <c:v>14.2</c:v>
                </c:pt>
                <c:pt idx="356">
                  <c:v>14.239999999999998</c:v>
                </c:pt>
                <c:pt idx="357">
                  <c:v>14.28</c:v>
                </c:pt>
                <c:pt idx="358">
                  <c:v>14.32</c:v>
                </c:pt>
                <c:pt idx="359">
                  <c:v>14.36</c:v>
                </c:pt>
                <c:pt idx="360">
                  <c:v>14.399999999999999</c:v>
                </c:pt>
                <c:pt idx="361">
                  <c:v>14.44</c:v>
                </c:pt>
                <c:pt idx="362">
                  <c:v>14.48</c:v>
                </c:pt>
                <c:pt idx="363">
                  <c:v>14.52</c:v>
                </c:pt>
                <c:pt idx="364">
                  <c:v>14.559999999999999</c:v>
                </c:pt>
                <c:pt idx="365">
                  <c:v>14.6</c:v>
                </c:pt>
                <c:pt idx="366">
                  <c:v>14.64</c:v>
                </c:pt>
                <c:pt idx="367">
                  <c:v>14.68</c:v>
                </c:pt>
                <c:pt idx="368">
                  <c:v>14.719999999999999</c:v>
                </c:pt>
                <c:pt idx="369">
                  <c:v>14.76</c:v>
                </c:pt>
                <c:pt idx="370">
                  <c:v>14.8</c:v>
                </c:pt>
                <c:pt idx="371">
                  <c:v>14.84</c:v>
                </c:pt>
                <c:pt idx="372">
                  <c:v>14.879999999999999</c:v>
                </c:pt>
                <c:pt idx="373">
                  <c:v>14.92</c:v>
                </c:pt>
                <c:pt idx="374">
                  <c:v>14.96</c:v>
                </c:pt>
                <c:pt idx="375">
                  <c:v>15</c:v>
                </c:pt>
                <c:pt idx="376">
                  <c:v>15.04</c:v>
                </c:pt>
                <c:pt idx="377">
                  <c:v>15.08</c:v>
                </c:pt>
                <c:pt idx="378">
                  <c:v>15.120000000000001</c:v>
                </c:pt>
                <c:pt idx="379">
                  <c:v>15.16</c:v>
                </c:pt>
                <c:pt idx="380">
                  <c:v>15.2</c:v>
                </c:pt>
                <c:pt idx="381">
                  <c:v>15.24</c:v>
                </c:pt>
                <c:pt idx="382">
                  <c:v>15.280000000000001</c:v>
                </c:pt>
                <c:pt idx="383">
                  <c:v>15.32</c:v>
                </c:pt>
                <c:pt idx="384">
                  <c:v>15.36</c:v>
                </c:pt>
                <c:pt idx="385">
                  <c:v>15.4</c:v>
                </c:pt>
                <c:pt idx="386">
                  <c:v>15.440000000000001</c:v>
                </c:pt>
                <c:pt idx="387">
                  <c:v>15.48</c:v>
                </c:pt>
                <c:pt idx="388">
                  <c:v>15.52</c:v>
                </c:pt>
                <c:pt idx="389">
                  <c:v>15.56</c:v>
                </c:pt>
                <c:pt idx="390">
                  <c:v>15.600000000000001</c:v>
                </c:pt>
                <c:pt idx="391">
                  <c:v>15.64</c:v>
                </c:pt>
                <c:pt idx="392">
                  <c:v>15.68</c:v>
                </c:pt>
                <c:pt idx="393">
                  <c:v>15.72</c:v>
                </c:pt>
                <c:pt idx="394">
                  <c:v>15.760000000000002</c:v>
                </c:pt>
                <c:pt idx="395">
                  <c:v>15.8</c:v>
                </c:pt>
                <c:pt idx="396">
                  <c:v>15.84</c:v>
                </c:pt>
                <c:pt idx="397">
                  <c:v>15.88</c:v>
                </c:pt>
                <c:pt idx="398">
                  <c:v>15.920000000000002</c:v>
                </c:pt>
                <c:pt idx="399">
                  <c:v>15.96</c:v>
                </c:pt>
                <c:pt idx="400">
                  <c:v>16</c:v>
                </c:pt>
                <c:pt idx="401">
                  <c:v>16.04</c:v>
                </c:pt>
                <c:pt idx="402">
                  <c:v>16.080000000000002</c:v>
                </c:pt>
                <c:pt idx="403">
                  <c:v>16.12</c:v>
                </c:pt>
                <c:pt idx="404">
                  <c:v>16.16</c:v>
                </c:pt>
                <c:pt idx="405">
                  <c:v>16.200000000000003</c:v>
                </c:pt>
                <c:pt idx="406">
                  <c:v>16.240000000000002</c:v>
                </c:pt>
                <c:pt idx="407">
                  <c:v>16.279999999999998</c:v>
                </c:pt>
                <c:pt idx="408">
                  <c:v>16.32</c:v>
                </c:pt>
                <c:pt idx="409">
                  <c:v>16.36</c:v>
                </c:pt>
                <c:pt idx="410">
                  <c:v>16.399999999999999</c:v>
                </c:pt>
                <c:pt idx="411">
                  <c:v>16.439999999999998</c:v>
                </c:pt>
                <c:pt idx="412">
                  <c:v>16.48</c:v>
                </c:pt>
                <c:pt idx="413">
                  <c:v>16.52</c:v>
                </c:pt>
                <c:pt idx="414">
                  <c:v>16.559999999999999</c:v>
                </c:pt>
                <c:pt idx="415">
                  <c:v>16.599999999999998</c:v>
                </c:pt>
                <c:pt idx="416">
                  <c:v>16.64</c:v>
                </c:pt>
                <c:pt idx="417">
                  <c:v>16.68</c:v>
                </c:pt>
                <c:pt idx="418">
                  <c:v>16.72</c:v>
                </c:pt>
                <c:pt idx="419">
                  <c:v>16.759999999999998</c:v>
                </c:pt>
                <c:pt idx="420">
                  <c:v>16.8</c:v>
                </c:pt>
                <c:pt idx="421">
                  <c:v>16.84</c:v>
                </c:pt>
                <c:pt idx="422">
                  <c:v>16.88</c:v>
                </c:pt>
                <c:pt idx="423">
                  <c:v>16.919999999999998</c:v>
                </c:pt>
                <c:pt idx="424">
                  <c:v>16.96</c:v>
                </c:pt>
                <c:pt idx="425">
                  <c:v>17</c:v>
                </c:pt>
                <c:pt idx="426">
                  <c:v>17.04</c:v>
                </c:pt>
                <c:pt idx="427">
                  <c:v>17.079999999999998</c:v>
                </c:pt>
                <c:pt idx="428">
                  <c:v>17.12</c:v>
                </c:pt>
                <c:pt idx="429">
                  <c:v>17.16</c:v>
                </c:pt>
                <c:pt idx="430">
                  <c:v>17.2</c:v>
                </c:pt>
                <c:pt idx="431">
                  <c:v>17.239999999999998</c:v>
                </c:pt>
                <c:pt idx="432">
                  <c:v>17.28</c:v>
                </c:pt>
                <c:pt idx="433">
                  <c:v>17.32</c:v>
                </c:pt>
                <c:pt idx="434">
                  <c:v>17.36</c:v>
                </c:pt>
                <c:pt idx="435">
                  <c:v>17.399999999999999</c:v>
                </c:pt>
                <c:pt idx="436">
                  <c:v>17.440000000000001</c:v>
                </c:pt>
                <c:pt idx="437">
                  <c:v>17.48</c:v>
                </c:pt>
                <c:pt idx="438">
                  <c:v>17.52</c:v>
                </c:pt>
                <c:pt idx="439">
                  <c:v>17.559999999999999</c:v>
                </c:pt>
                <c:pt idx="440">
                  <c:v>17.600000000000001</c:v>
                </c:pt>
                <c:pt idx="441">
                  <c:v>17.64</c:v>
                </c:pt>
                <c:pt idx="442">
                  <c:v>17.68</c:v>
                </c:pt>
                <c:pt idx="443">
                  <c:v>17.72</c:v>
                </c:pt>
                <c:pt idx="444">
                  <c:v>17.760000000000002</c:v>
                </c:pt>
                <c:pt idx="445">
                  <c:v>17.8</c:v>
                </c:pt>
                <c:pt idx="446">
                  <c:v>17.84</c:v>
                </c:pt>
                <c:pt idx="447">
                  <c:v>17.88</c:v>
                </c:pt>
                <c:pt idx="448">
                  <c:v>17.920000000000002</c:v>
                </c:pt>
                <c:pt idx="449">
                  <c:v>17.96</c:v>
                </c:pt>
                <c:pt idx="450">
                  <c:v>18</c:v>
                </c:pt>
                <c:pt idx="451">
                  <c:v>18.04</c:v>
                </c:pt>
                <c:pt idx="452">
                  <c:v>18.080000000000002</c:v>
                </c:pt>
                <c:pt idx="453">
                  <c:v>18.12</c:v>
                </c:pt>
                <c:pt idx="454">
                  <c:v>18.16</c:v>
                </c:pt>
                <c:pt idx="455">
                  <c:v>18.2</c:v>
                </c:pt>
                <c:pt idx="456">
                  <c:v>18.240000000000002</c:v>
                </c:pt>
                <c:pt idx="457">
                  <c:v>18.28</c:v>
                </c:pt>
                <c:pt idx="458">
                  <c:v>18.32</c:v>
                </c:pt>
                <c:pt idx="459">
                  <c:v>18.36</c:v>
                </c:pt>
                <c:pt idx="460">
                  <c:v>18.400000000000002</c:v>
                </c:pt>
                <c:pt idx="461">
                  <c:v>18.440000000000001</c:v>
                </c:pt>
                <c:pt idx="462">
                  <c:v>18.48</c:v>
                </c:pt>
                <c:pt idx="463">
                  <c:v>18.52</c:v>
                </c:pt>
                <c:pt idx="464">
                  <c:v>18.560000000000002</c:v>
                </c:pt>
                <c:pt idx="465">
                  <c:v>18.600000000000001</c:v>
                </c:pt>
                <c:pt idx="466">
                  <c:v>18.64</c:v>
                </c:pt>
                <c:pt idx="467">
                  <c:v>18.68</c:v>
                </c:pt>
                <c:pt idx="468">
                  <c:v>18.720000000000002</c:v>
                </c:pt>
                <c:pt idx="469">
                  <c:v>18.759999999999998</c:v>
                </c:pt>
                <c:pt idx="470">
                  <c:v>18.799999999999997</c:v>
                </c:pt>
                <c:pt idx="471">
                  <c:v>18.84</c:v>
                </c:pt>
                <c:pt idx="472">
                  <c:v>18.88</c:v>
                </c:pt>
                <c:pt idx="473">
                  <c:v>18.919999999999998</c:v>
                </c:pt>
                <c:pt idx="474">
                  <c:v>18.96</c:v>
                </c:pt>
                <c:pt idx="475">
                  <c:v>19</c:v>
                </c:pt>
                <c:pt idx="476">
                  <c:v>19.04</c:v>
                </c:pt>
                <c:pt idx="477">
                  <c:v>19.079999999999998</c:v>
                </c:pt>
                <c:pt idx="478">
                  <c:v>19.119999999999997</c:v>
                </c:pt>
                <c:pt idx="479">
                  <c:v>19.16</c:v>
                </c:pt>
                <c:pt idx="480">
                  <c:v>19.2</c:v>
                </c:pt>
                <c:pt idx="481">
                  <c:v>19.239999999999998</c:v>
                </c:pt>
                <c:pt idx="482">
                  <c:v>19.28</c:v>
                </c:pt>
                <c:pt idx="483">
                  <c:v>19.32</c:v>
                </c:pt>
                <c:pt idx="484">
                  <c:v>19.36</c:v>
                </c:pt>
                <c:pt idx="485">
                  <c:v>19.399999999999999</c:v>
                </c:pt>
                <c:pt idx="486">
                  <c:v>19.439999999999998</c:v>
                </c:pt>
                <c:pt idx="487">
                  <c:v>19.48</c:v>
                </c:pt>
                <c:pt idx="488">
                  <c:v>19.52</c:v>
                </c:pt>
                <c:pt idx="489">
                  <c:v>19.559999999999999</c:v>
                </c:pt>
                <c:pt idx="490">
                  <c:v>19.600000000000001</c:v>
                </c:pt>
                <c:pt idx="491">
                  <c:v>19.64</c:v>
                </c:pt>
                <c:pt idx="492">
                  <c:v>19.68</c:v>
                </c:pt>
                <c:pt idx="493">
                  <c:v>19.72</c:v>
                </c:pt>
                <c:pt idx="494">
                  <c:v>19.759999999999998</c:v>
                </c:pt>
                <c:pt idx="495">
                  <c:v>19.8</c:v>
                </c:pt>
                <c:pt idx="496">
                  <c:v>19.84</c:v>
                </c:pt>
                <c:pt idx="497">
                  <c:v>19.88</c:v>
                </c:pt>
                <c:pt idx="498">
                  <c:v>19.920000000000002</c:v>
                </c:pt>
                <c:pt idx="499">
                  <c:v>19.96</c:v>
                </c:pt>
                <c:pt idx="500">
                  <c:v>20</c:v>
                </c:pt>
              </c:numCache>
            </c:numRef>
          </c:xVal>
          <c:yVal>
            <c:numRef>
              <c:f>汇总!$K$3:$K$503</c:f>
              <c:numCache>
                <c:formatCode>General</c:formatCode>
                <c:ptCount val="501"/>
                <c:pt idx="0">
                  <c:v>0</c:v>
                </c:pt>
                <c:pt idx="1">
                  <c:v>16.939799999999998</c:v>
                </c:pt>
                <c:pt idx="2">
                  <c:v>33.864879999999999</c:v>
                </c:pt>
                <c:pt idx="3">
                  <c:v>50.775199999999998</c:v>
                </c:pt>
                <c:pt idx="4">
                  <c:v>67.6708</c:v>
                </c:pt>
                <c:pt idx="5">
                  <c:v>84.552000000000007</c:v>
                </c:pt>
                <c:pt idx="6">
                  <c:v>101.41839999999999</c:v>
                </c:pt>
                <c:pt idx="7">
                  <c:v>118.2704</c:v>
                </c:pt>
                <c:pt idx="8">
                  <c:v>135.10760000000002</c:v>
                </c:pt>
                <c:pt idx="9">
                  <c:v>151.93039999999999</c:v>
                </c:pt>
                <c:pt idx="10">
                  <c:v>168.73839999999998</c:v>
                </c:pt>
                <c:pt idx="11">
                  <c:v>185.52720000000002</c:v>
                </c:pt>
                <c:pt idx="12">
                  <c:v>202.28639999999999</c:v>
                </c:pt>
                <c:pt idx="13">
                  <c:v>218.9212</c:v>
                </c:pt>
                <c:pt idx="14">
                  <c:v>224.81440000000001</c:v>
                </c:pt>
                <c:pt idx="15">
                  <c:v>225.018</c:v>
                </c:pt>
                <c:pt idx="16">
                  <c:v>225.048</c:v>
                </c:pt>
                <c:pt idx="17">
                  <c:v>225.0592</c:v>
                </c:pt>
                <c:pt idx="18">
                  <c:v>225.07</c:v>
                </c:pt>
                <c:pt idx="19">
                  <c:v>225.08</c:v>
                </c:pt>
                <c:pt idx="20">
                  <c:v>225.0908</c:v>
                </c:pt>
                <c:pt idx="21">
                  <c:v>225.10079999999999</c:v>
                </c:pt>
                <c:pt idx="22">
                  <c:v>225.11120000000003</c:v>
                </c:pt>
                <c:pt idx="23">
                  <c:v>225.12079999999997</c:v>
                </c:pt>
                <c:pt idx="24">
                  <c:v>225.13079999999999</c:v>
                </c:pt>
                <c:pt idx="25">
                  <c:v>225.1404</c:v>
                </c:pt>
                <c:pt idx="26">
                  <c:v>225.15</c:v>
                </c:pt>
                <c:pt idx="27">
                  <c:v>225.15960000000001</c:v>
                </c:pt>
                <c:pt idx="28">
                  <c:v>225.16920000000002</c:v>
                </c:pt>
                <c:pt idx="29">
                  <c:v>225.17839999999998</c:v>
                </c:pt>
                <c:pt idx="30">
                  <c:v>225.1876</c:v>
                </c:pt>
                <c:pt idx="31">
                  <c:v>225.19639999999998</c:v>
                </c:pt>
                <c:pt idx="32">
                  <c:v>225.20520000000002</c:v>
                </c:pt>
                <c:pt idx="33">
                  <c:v>225.214</c:v>
                </c:pt>
                <c:pt idx="34">
                  <c:v>225.22279999999998</c:v>
                </c:pt>
                <c:pt idx="35">
                  <c:v>225.23160000000001</c:v>
                </c:pt>
                <c:pt idx="36">
                  <c:v>225.24</c:v>
                </c:pt>
                <c:pt idx="37">
                  <c:v>225.2484</c:v>
                </c:pt>
                <c:pt idx="38">
                  <c:v>225.25639999999999</c:v>
                </c:pt>
                <c:pt idx="39">
                  <c:v>225.26479999999998</c:v>
                </c:pt>
                <c:pt idx="40">
                  <c:v>225.27279999999999</c:v>
                </c:pt>
                <c:pt idx="41">
                  <c:v>225.28039999999999</c:v>
                </c:pt>
                <c:pt idx="42">
                  <c:v>225.2884</c:v>
                </c:pt>
                <c:pt idx="43">
                  <c:v>225.29640000000001</c:v>
                </c:pt>
                <c:pt idx="44">
                  <c:v>225.304</c:v>
                </c:pt>
                <c:pt idx="45">
                  <c:v>225.3116</c:v>
                </c:pt>
                <c:pt idx="46">
                  <c:v>225.31920000000002</c:v>
                </c:pt>
                <c:pt idx="47">
                  <c:v>225.32640000000001</c:v>
                </c:pt>
                <c:pt idx="48">
                  <c:v>225.334</c:v>
                </c:pt>
                <c:pt idx="49">
                  <c:v>225.34120000000001</c:v>
                </c:pt>
                <c:pt idx="50">
                  <c:v>225.3484</c:v>
                </c:pt>
                <c:pt idx="51">
                  <c:v>225.35520000000002</c:v>
                </c:pt>
                <c:pt idx="52">
                  <c:v>225.36199999999999</c:v>
                </c:pt>
                <c:pt idx="53">
                  <c:v>225.36879999999999</c:v>
                </c:pt>
                <c:pt idx="54">
                  <c:v>225.37560000000002</c:v>
                </c:pt>
                <c:pt idx="55">
                  <c:v>225.38239999999999</c:v>
                </c:pt>
                <c:pt idx="56">
                  <c:v>225.38879999999997</c:v>
                </c:pt>
                <c:pt idx="57">
                  <c:v>225.3956</c:v>
                </c:pt>
                <c:pt idx="58">
                  <c:v>225.4016</c:v>
                </c:pt>
                <c:pt idx="59">
                  <c:v>225.40799999999999</c:v>
                </c:pt>
                <c:pt idx="60">
                  <c:v>225.4144</c:v>
                </c:pt>
                <c:pt idx="61">
                  <c:v>225.4204</c:v>
                </c:pt>
                <c:pt idx="62">
                  <c:v>225.4264</c:v>
                </c:pt>
                <c:pt idx="63">
                  <c:v>225.4324</c:v>
                </c:pt>
                <c:pt idx="64">
                  <c:v>225.4384</c:v>
                </c:pt>
                <c:pt idx="65">
                  <c:v>225.44399999999999</c:v>
                </c:pt>
                <c:pt idx="66">
                  <c:v>225.4496</c:v>
                </c:pt>
                <c:pt idx="67">
                  <c:v>225.45520000000002</c:v>
                </c:pt>
                <c:pt idx="68">
                  <c:v>225.46079999999998</c:v>
                </c:pt>
                <c:pt idx="69">
                  <c:v>225.46639999999999</c:v>
                </c:pt>
                <c:pt idx="70">
                  <c:v>225.47200000000001</c:v>
                </c:pt>
                <c:pt idx="71">
                  <c:v>225.47720000000001</c:v>
                </c:pt>
                <c:pt idx="72">
                  <c:v>225.48239999999998</c:v>
                </c:pt>
                <c:pt idx="73">
                  <c:v>225.48760000000001</c:v>
                </c:pt>
                <c:pt idx="74">
                  <c:v>225.49279999999999</c:v>
                </c:pt>
                <c:pt idx="75">
                  <c:v>225.49799999999999</c:v>
                </c:pt>
                <c:pt idx="76">
                  <c:v>225.50279999999998</c:v>
                </c:pt>
                <c:pt idx="77">
                  <c:v>225.5076</c:v>
                </c:pt>
                <c:pt idx="78">
                  <c:v>225.51239999999999</c:v>
                </c:pt>
                <c:pt idx="79">
                  <c:v>225.5172</c:v>
                </c:pt>
                <c:pt idx="80">
                  <c:v>225.52199999999999</c:v>
                </c:pt>
                <c:pt idx="81">
                  <c:v>225.5264</c:v>
                </c:pt>
                <c:pt idx="82">
                  <c:v>225.53120000000001</c:v>
                </c:pt>
                <c:pt idx="83">
                  <c:v>225.53560000000002</c:v>
                </c:pt>
                <c:pt idx="84">
                  <c:v>225.54</c:v>
                </c:pt>
                <c:pt idx="85">
                  <c:v>225.5444</c:v>
                </c:pt>
                <c:pt idx="86">
                  <c:v>225.54839999999999</c:v>
                </c:pt>
                <c:pt idx="87">
                  <c:v>225.55279999999999</c:v>
                </c:pt>
                <c:pt idx="88">
                  <c:v>225.55679999999998</c:v>
                </c:pt>
                <c:pt idx="89">
                  <c:v>225.5608</c:v>
                </c:pt>
                <c:pt idx="90">
                  <c:v>225.56479999999999</c:v>
                </c:pt>
                <c:pt idx="91">
                  <c:v>225.5684</c:v>
                </c:pt>
                <c:pt idx="92">
                  <c:v>225.57239999999999</c:v>
                </c:pt>
                <c:pt idx="93">
                  <c:v>225.57599999999999</c:v>
                </c:pt>
                <c:pt idx="94">
                  <c:v>225.5796</c:v>
                </c:pt>
                <c:pt idx="95">
                  <c:v>225.58320000000001</c:v>
                </c:pt>
                <c:pt idx="96">
                  <c:v>225.58679999999998</c:v>
                </c:pt>
                <c:pt idx="97">
                  <c:v>225.59</c:v>
                </c:pt>
                <c:pt idx="98">
                  <c:v>225.59320000000002</c:v>
                </c:pt>
                <c:pt idx="99">
                  <c:v>225.59639999999999</c:v>
                </c:pt>
                <c:pt idx="100">
                  <c:v>225.59960000000001</c:v>
                </c:pt>
                <c:pt idx="101">
                  <c:v>225.60239999999999</c:v>
                </c:pt>
                <c:pt idx="102">
                  <c:v>225.60560000000001</c:v>
                </c:pt>
                <c:pt idx="103">
                  <c:v>225.60839999999999</c:v>
                </c:pt>
                <c:pt idx="104">
                  <c:v>225.61120000000003</c:v>
                </c:pt>
                <c:pt idx="105">
                  <c:v>225.614</c:v>
                </c:pt>
                <c:pt idx="106">
                  <c:v>225.61679999999998</c:v>
                </c:pt>
                <c:pt idx="107">
                  <c:v>225.61960000000002</c:v>
                </c:pt>
                <c:pt idx="108">
                  <c:v>225.62200000000001</c:v>
                </c:pt>
                <c:pt idx="109">
                  <c:v>225.62439999999998</c:v>
                </c:pt>
                <c:pt idx="110">
                  <c:v>225.62720000000002</c:v>
                </c:pt>
                <c:pt idx="111">
                  <c:v>225.62920000000003</c:v>
                </c:pt>
                <c:pt idx="112">
                  <c:v>225.63159999999999</c:v>
                </c:pt>
                <c:pt idx="113">
                  <c:v>225.63399999999999</c:v>
                </c:pt>
                <c:pt idx="114">
                  <c:v>225.636</c:v>
                </c:pt>
                <c:pt idx="115">
                  <c:v>225.63800000000001</c:v>
                </c:pt>
                <c:pt idx="116">
                  <c:v>225.64</c:v>
                </c:pt>
                <c:pt idx="117">
                  <c:v>225.642</c:v>
                </c:pt>
                <c:pt idx="118">
                  <c:v>225.64400000000001</c:v>
                </c:pt>
                <c:pt idx="119">
                  <c:v>225.6456</c:v>
                </c:pt>
                <c:pt idx="120">
                  <c:v>225.64760000000001</c:v>
                </c:pt>
                <c:pt idx="121">
                  <c:v>225.64920000000001</c:v>
                </c:pt>
                <c:pt idx="122">
                  <c:v>225.65079999999998</c:v>
                </c:pt>
                <c:pt idx="123">
                  <c:v>225.65199999999999</c:v>
                </c:pt>
                <c:pt idx="124">
                  <c:v>225.65360000000001</c:v>
                </c:pt>
                <c:pt idx="125">
                  <c:v>225.65479999999999</c:v>
                </c:pt>
                <c:pt idx="126">
                  <c:v>225.65600000000001</c:v>
                </c:pt>
                <c:pt idx="127">
                  <c:v>225.65720000000002</c:v>
                </c:pt>
                <c:pt idx="128">
                  <c:v>225.65799999999999</c:v>
                </c:pt>
                <c:pt idx="129">
                  <c:v>225.6592</c:v>
                </c:pt>
                <c:pt idx="130">
                  <c:v>225.66</c:v>
                </c:pt>
                <c:pt idx="131">
                  <c:v>225.66079999999999</c:v>
                </c:pt>
                <c:pt idx="132">
                  <c:v>225.66159999999999</c:v>
                </c:pt>
                <c:pt idx="133">
                  <c:v>225.66239999999999</c:v>
                </c:pt>
                <c:pt idx="134">
                  <c:v>225.66279999999998</c:v>
                </c:pt>
                <c:pt idx="135">
                  <c:v>225.66320000000002</c:v>
                </c:pt>
                <c:pt idx="136">
                  <c:v>225.66399999999999</c:v>
                </c:pt>
                <c:pt idx="137">
                  <c:v>225.66399999999999</c:v>
                </c:pt>
                <c:pt idx="138">
                  <c:v>225.6644</c:v>
                </c:pt>
                <c:pt idx="139">
                  <c:v>225.66479999999999</c:v>
                </c:pt>
                <c:pt idx="140">
                  <c:v>225.66479999999999</c:v>
                </c:pt>
                <c:pt idx="141">
                  <c:v>225.66479999999999</c:v>
                </c:pt>
                <c:pt idx="142">
                  <c:v>225.66479999999999</c:v>
                </c:pt>
                <c:pt idx="143">
                  <c:v>225.66479999999999</c:v>
                </c:pt>
                <c:pt idx="144">
                  <c:v>225.66479999999999</c:v>
                </c:pt>
                <c:pt idx="145">
                  <c:v>225.6644</c:v>
                </c:pt>
                <c:pt idx="146">
                  <c:v>225.66399999999999</c:v>
                </c:pt>
                <c:pt idx="147">
                  <c:v>225.6636</c:v>
                </c:pt>
                <c:pt idx="148">
                  <c:v>225.66320000000002</c:v>
                </c:pt>
                <c:pt idx="149">
                  <c:v>225.66239999999999</c:v>
                </c:pt>
                <c:pt idx="150">
                  <c:v>225.66200000000001</c:v>
                </c:pt>
                <c:pt idx="151">
                  <c:v>225.66120000000001</c:v>
                </c:pt>
                <c:pt idx="152">
                  <c:v>225.66</c:v>
                </c:pt>
                <c:pt idx="153">
                  <c:v>225.6592</c:v>
                </c:pt>
                <c:pt idx="154">
                  <c:v>225.65799999999999</c:v>
                </c:pt>
                <c:pt idx="155">
                  <c:v>225.65679999999998</c:v>
                </c:pt>
                <c:pt idx="156">
                  <c:v>225.65559999999999</c:v>
                </c:pt>
                <c:pt idx="157">
                  <c:v>225.654</c:v>
                </c:pt>
                <c:pt idx="158">
                  <c:v>225.6524</c:v>
                </c:pt>
                <c:pt idx="159">
                  <c:v>225.65120000000002</c:v>
                </c:pt>
                <c:pt idx="160">
                  <c:v>225.64920000000001</c:v>
                </c:pt>
                <c:pt idx="161">
                  <c:v>225.64760000000001</c:v>
                </c:pt>
                <c:pt idx="162">
                  <c:v>225.6456</c:v>
                </c:pt>
                <c:pt idx="163">
                  <c:v>225.64400000000001</c:v>
                </c:pt>
                <c:pt idx="164">
                  <c:v>225.642</c:v>
                </c:pt>
                <c:pt idx="165">
                  <c:v>225.6396</c:v>
                </c:pt>
                <c:pt idx="166">
                  <c:v>225.63759999999999</c:v>
                </c:pt>
                <c:pt idx="167">
                  <c:v>225.6352</c:v>
                </c:pt>
                <c:pt idx="168">
                  <c:v>225.63279999999997</c:v>
                </c:pt>
                <c:pt idx="169">
                  <c:v>225.63039999999998</c:v>
                </c:pt>
                <c:pt idx="170">
                  <c:v>225.6276</c:v>
                </c:pt>
                <c:pt idx="171">
                  <c:v>225.62479999999999</c:v>
                </c:pt>
                <c:pt idx="172">
                  <c:v>225.62200000000001</c:v>
                </c:pt>
                <c:pt idx="173">
                  <c:v>225.61920000000001</c:v>
                </c:pt>
                <c:pt idx="174">
                  <c:v>225.61600000000001</c:v>
                </c:pt>
                <c:pt idx="175">
                  <c:v>225.61279999999999</c:v>
                </c:pt>
                <c:pt idx="176">
                  <c:v>225.6096</c:v>
                </c:pt>
                <c:pt idx="177">
                  <c:v>225.60640000000001</c:v>
                </c:pt>
                <c:pt idx="178">
                  <c:v>225.6028</c:v>
                </c:pt>
                <c:pt idx="179">
                  <c:v>225.59960000000001</c:v>
                </c:pt>
                <c:pt idx="180">
                  <c:v>225.596</c:v>
                </c:pt>
                <c:pt idx="181">
                  <c:v>225.5916</c:v>
                </c:pt>
                <c:pt idx="182">
                  <c:v>225.58720000000002</c:v>
                </c:pt>
                <c:pt idx="183">
                  <c:v>225.58279999999999</c:v>
                </c:pt>
                <c:pt idx="184">
                  <c:v>225.578</c:v>
                </c:pt>
                <c:pt idx="185">
                  <c:v>225.57320000000001</c:v>
                </c:pt>
                <c:pt idx="186">
                  <c:v>225.5684</c:v>
                </c:pt>
                <c:pt idx="187">
                  <c:v>225.56360000000001</c:v>
                </c:pt>
                <c:pt idx="188">
                  <c:v>225.55879999999999</c:v>
                </c:pt>
                <c:pt idx="189">
                  <c:v>225.55360000000002</c:v>
                </c:pt>
                <c:pt idx="190">
                  <c:v>225.54839999999999</c:v>
                </c:pt>
                <c:pt idx="191">
                  <c:v>225.5428</c:v>
                </c:pt>
                <c:pt idx="192">
                  <c:v>225.53720000000001</c:v>
                </c:pt>
                <c:pt idx="193">
                  <c:v>225.5316</c:v>
                </c:pt>
                <c:pt idx="194">
                  <c:v>225.52600000000001</c:v>
                </c:pt>
                <c:pt idx="195">
                  <c:v>225.5196</c:v>
                </c:pt>
                <c:pt idx="196">
                  <c:v>225.5136</c:v>
                </c:pt>
                <c:pt idx="197">
                  <c:v>225.50720000000001</c:v>
                </c:pt>
                <c:pt idx="198">
                  <c:v>225.50039999999998</c:v>
                </c:pt>
                <c:pt idx="199">
                  <c:v>225.49360000000001</c:v>
                </c:pt>
                <c:pt idx="200">
                  <c:v>225.48679999999999</c:v>
                </c:pt>
                <c:pt idx="201">
                  <c:v>225.4796</c:v>
                </c:pt>
                <c:pt idx="202">
                  <c:v>225.47239999999999</c:v>
                </c:pt>
                <c:pt idx="203">
                  <c:v>225.4648</c:v>
                </c:pt>
                <c:pt idx="204">
                  <c:v>225.4572</c:v>
                </c:pt>
                <c:pt idx="205">
                  <c:v>225.44920000000002</c:v>
                </c:pt>
                <c:pt idx="206">
                  <c:v>225.44120000000001</c:v>
                </c:pt>
                <c:pt idx="207">
                  <c:v>225.43279999999999</c:v>
                </c:pt>
                <c:pt idx="208">
                  <c:v>225.42439999999999</c:v>
                </c:pt>
                <c:pt idx="209">
                  <c:v>225.416</c:v>
                </c:pt>
                <c:pt idx="210">
                  <c:v>225.40720000000002</c:v>
                </c:pt>
                <c:pt idx="211">
                  <c:v>225.398</c:v>
                </c:pt>
                <c:pt idx="212">
                  <c:v>225.38879999999997</c:v>
                </c:pt>
                <c:pt idx="213">
                  <c:v>225.37960000000001</c:v>
                </c:pt>
                <c:pt idx="214">
                  <c:v>225.37</c:v>
                </c:pt>
                <c:pt idx="215">
                  <c:v>225.36</c:v>
                </c:pt>
                <c:pt idx="216">
                  <c:v>225.35</c:v>
                </c:pt>
                <c:pt idx="217">
                  <c:v>225.33960000000002</c:v>
                </c:pt>
                <c:pt idx="218">
                  <c:v>225.32920000000001</c:v>
                </c:pt>
                <c:pt idx="219">
                  <c:v>225.3184</c:v>
                </c:pt>
                <c:pt idx="220">
                  <c:v>225.30720000000002</c:v>
                </c:pt>
                <c:pt idx="221">
                  <c:v>225.29599999999999</c:v>
                </c:pt>
                <c:pt idx="222">
                  <c:v>225.28440000000001</c:v>
                </c:pt>
                <c:pt idx="223">
                  <c:v>225.27279999999999</c:v>
                </c:pt>
                <c:pt idx="224">
                  <c:v>225.26079999999999</c:v>
                </c:pt>
                <c:pt idx="225">
                  <c:v>225.24879999999999</c:v>
                </c:pt>
                <c:pt idx="226">
                  <c:v>225.23079999999999</c:v>
                </c:pt>
                <c:pt idx="227">
                  <c:v>225.18600000000001</c:v>
                </c:pt>
                <c:pt idx="228">
                  <c:v>225.09560000000002</c:v>
                </c:pt>
                <c:pt idx="229">
                  <c:v>224.9588</c:v>
                </c:pt>
                <c:pt idx="230">
                  <c:v>224.78879999999998</c:v>
                </c:pt>
                <c:pt idx="231">
                  <c:v>224.61199999999999</c:v>
                </c:pt>
                <c:pt idx="232">
                  <c:v>224.43679999999998</c:v>
                </c:pt>
                <c:pt idx="233">
                  <c:v>224.26320000000001</c:v>
                </c:pt>
                <c:pt idx="234">
                  <c:v>224.08960000000002</c:v>
                </c:pt>
                <c:pt idx="235">
                  <c:v>223.91720000000001</c:v>
                </c:pt>
                <c:pt idx="236">
                  <c:v>223.744</c:v>
                </c:pt>
                <c:pt idx="237">
                  <c:v>223.57079999999999</c:v>
                </c:pt>
                <c:pt idx="238">
                  <c:v>223.39679999999998</c:v>
                </c:pt>
                <c:pt idx="239">
                  <c:v>223.2192</c:v>
                </c:pt>
                <c:pt idx="240">
                  <c:v>223.0384</c:v>
                </c:pt>
                <c:pt idx="241">
                  <c:v>222.85640000000001</c:v>
                </c:pt>
                <c:pt idx="242">
                  <c:v>222.6712</c:v>
                </c:pt>
                <c:pt idx="243">
                  <c:v>222.48079999999999</c:v>
                </c:pt>
                <c:pt idx="244">
                  <c:v>222.2876</c:v>
                </c:pt>
                <c:pt idx="245">
                  <c:v>222.0916</c:v>
                </c:pt>
                <c:pt idx="246">
                  <c:v>221.892</c:v>
                </c:pt>
                <c:pt idx="247">
                  <c:v>221.6884</c:v>
                </c:pt>
                <c:pt idx="248">
                  <c:v>221.48160000000001</c:v>
                </c:pt>
                <c:pt idx="249">
                  <c:v>221.27120000000002</c:v>
                </c:pt>
                <c:pt idx="250">
                  <c:v>221.05679999999998</c:v>
                </c:pt>
                <c:pt idx="251">
                  <c:v>220.83920000000001</c:v>
                </c:pt>
                <c:pt idx="252">
                  <c:v>220.61760000000001</c:v>
                </c:pt>
                <c:pt idx="253">
                  <c:v>220.39239999999998</c:v>
                </c:pt>
                <c:pt idx="254">
                  <c:v>220.16320000000002</c:v>
                </c:pt>
                <c:pt idx="255">
                  <c:v>219.93079999999998</c:v>
                </c:pt>
                <c:pt idx="256">
                  <c:v>219.6944</c:v>
                </c:pt>
                <c:pt idx="257">
                  <c:v>219.45439999999999</c:v>
                </c:pt>
                <c:pt idx="258">
                  <c:v>219.21039999999999</c:v>
                </c:pt>
                <c:pt idx="259">
                  <c:v>218.96279999999999</c:v>
                </c:pt>
                <c:pt idx="260">
                  <c:v>218.7116</c:v>
                </c:pt>
                <c:pt idx="261">
                  <c:v>218.45679999999999</c:v>
                </c:pt>
                <c:pt idx="262">
                  <c:v>218.19800000000001</c:v>
                </c:pt>
                <c:pt idx="263">
                  <c:v>217.93520000000001</c:v>
                </c:pt>
                <c:pt idx="264">
                  <c:v>217.66879999999998</c:v>
                </c:pt>
                <c:pt idx="265">
                  <c:v>217.39920000000001</c:v>
                </c:pt>
                <c:pt idx="266">
                  <c:v>217.12520000000001</c:v>
                </c:pt>
                <c:pt idx="267">
                  <c:v>216.84800000000001</c:v>
                </c:pt>
                <c:pt idx="268">
                  <c:v>216.56639999999999</c:v>
                </c:pt>
                <c:pt idx="269">
                  <c:v>216.28120000000001</c:v>
                </c:pt>
                <c:pt idx="270">
                  <c:v>215.99199999999999</c:v>
                </c:pt>
                <c:pt idx="271">
                  <c:v>215.69920000000002</c:v>
                </c:pt>
                <c:pt idx="272">
                  <c:v>215.4024</c:v>
                </c:pt>
                <c:pt idx="273">
                  <c:v>215.102</c:v>
                </c:pt>
                <c:pt idx="274">
                  <c:v>214.79760000000002</c:v>
                </c:pt>
                <c:pt idx="275">
                  <c:v>214.4896</c:v>
                </c:pt>
                <c:pt idx="276">
                  <c:v>214.1772</c:v>
                </c:pt>
                <c:pt idx="277">
                  <c:v>213.86120000000003</c:v>
                </c:pt>
                <c:pt idx="278">
                  <c:v>213.54160000000002</c:v>
                </c:pt>
                <c:pt idx="279">
                  <c:v>213.21799999999999</c:v>
                </c:pt>
                <c:pt idx="280">
                  <c:v>212.8904</c:v>
                </c:pt>
                <c:pt idx="281">
                  <c:v>212.55840000000001</c:v>
                </c:pt>
                <c:pt idx="282">
                  <c:v>212.22320000000002</c:v>
                </c:pt>
                <c:pt idx="283">
                  <c:v>211.8836</c:v>
                </c:pt>
                <c:pt idx="284">
                  <c:v>211.54040000000001</c:v>
                </c:pt>
                <c:pt idx="285">
                  <c:v>211.19279999999998</c:v>
                </c:pt>
                <c:pt idx="286">
                  <c:v>210.8416</c:v>
                </c:pt>
                <c:pt idx="287">
                  <c:v>210.48599999999999</c:v>
                </c:pt>
                <c:pt idx="288">
                  <c:v>210.12679999999997</c:v>
                </c:pt>
                <c:pt idx="289">
                  <c:v>209.76320000000001</c:v>
                </c:pt>
                <c:pt idx="290">
                  <c:v>209.39599999999999</c:v>
                </c:pt>
                <c:pt idx="291">
                  <c:v>209.02439999999999</c:v>
                </c:pt>
                <c:pt idx="292">
                  <c:v>208.64879999999999</c:v>
                </c:pt>
                <c:pt idx="293">
                  <c:v>208.26920000000001</c:v>
                </c:pt>
                <c:pt idx="294">
                  <c:v>207.8852</c:v>
                </c:pt>
                <c:pt idx="295">
                  <c:v>207.49760000000001</c:v>
                </c:pt>
                <c:pt idx="296">
                  <c:v>207.10560000000001</c:v>
                </c:pt>
                <c:pt idx="297">
                  <c:v>206.70920000000001</c:v>
                </c:pt>
                <c:pt idx="298">
                  <c:v>206.30879999999999</c:v>
                </c:pt>
                <c:pt idx="299">
                  <c:v>205.90439999999998</c:v>
                </c:pt>
                <c:pt idx="300">
                  <c:v>205.49600000000001</c:v>
                </c:pt>
                <c:pt idx="301">
                  <c:v>205.08279999999999</c:v>
                </c:pt>
                <c:pt idx="302">
                  <c:v>204.66560000000001</c:v>
                </c:pt>
                <c:pt idx="303">
                  <c:v>204.24439999999998</c:v>
                </c:pt>
                <c:pt idx="304">
                  <c:v>203.81879999999998</c:v>
                </c:pt>
                <c:pt idx="305">
                  <c:v>203.38879999999997</c:v>
                </c:pt>
                <c:pt idx="306">
                  <c:v>202.95439999999999</c:v>
                </c:pt>
                <c:pt idx="307">
                  <c:v>202.51599999999999</c:v>
                </c:pt>
                <c:pt idx="308">
                  <c:v>202.07320000000001</c:v>
                </c:pt>
                <c:pt idx="309">
                  <c:v>201.62560000000002</c:v>
                </c:pt>
                <c:pt idx="310">
                  <c:v>201.17400000000001</c:v>
                </c:pt>
                <c:pt idx="311">
                  <c:v>200.71799999999999</c:v>
                </c:pt>
                <c:pt idx="312">
                  <c:v>200.2576</c:v>
                </c:pt>
                <c:pt idx="313">
                  <c:v>199.7928</c:v>
                </c:pt>
                <c:pt idx="314">
                  <c:v>199.32320000000001</c:v>
                </c:pt>
                <c:pt idx="315">
                  <c:v>198.84960000000001</c:v>
                </c:pt>
                <c:pt idx="316">
                  <c:v>198.37120000000002</c:v>
                </c:pt>
                <c:pt idx="317">
                  <c:v>197.88839999999999</c:v>
                </c:pt>
                <c:pt idx="318">
                  <c:v>197.40079999999998</c:v>
                </c:pt>
                <c:pt idx="319">
                  <c:v>196.90879999999999</c:v>
                </c:pt>
                <c:pt idx="320">
                  <c:v>196.41239999999999</c:v>
                </c:pt>
                <c:pt idx="321">
                  <c:v>195.91120000000001</c:v>
                </c:pt>
                <c:pt idx="322">
                  <c:v>195.40520000000001</c:v>
                </c:pt>
                <c:pt idx="323">
                  <c:v>194.89479999999998</c:v>
                </c:pt>
                <c:pt idx="324">
                  <c:v>194.37960000000001</c:v>
                </c:pt>
                <c:pt idx="325">
                  <c:v>193.8596</c:v>
                </c:pt>
                <c:pt idx="326">
                  <c:v>193.33520000000001</c:v>
                </c:pt>
                <c:pt idx="327">
                  <c:v>192.8056</c:v>
                </c:pt>
                <c:pt idx="328">
                  <c:v>192.27160000000001</c:v>
                </c:pt>
                <c:pt idx="329">
                  <c:v>191.7328</c:v>
                </c:pt>
                <c:pt idx="330">
                  <c:v>191.1892</c:v>
                </c:pt>
                <c:pt idx="331">
                  <c:v>190.6404</c:v>
                </c:pt>
                <c:pt idx="332">
                  <c:v>190.08720000000002</c:v>
                </c:pt>
                <c:pt idx="333">
                  <c:v>189.52879999999999</c:v>
                </c:pt>
                <c:pt idx="334">
                  <c:v>188.96559999999999</c:v>
                </c:pt>
                <c:pt idx="335">
                  <c:v>188.39760000000001</c:v>
                </c:pt>
                <c:pt idx="336">
                  <c:v>187.8244</c:v>
                </c:pt>
                <c:pt idx="337">
                  <c:v>187.24639999999999</c:v>
                </c:pt>
                <c:pt idx="338">
                  <c:v>186.6636</c:v>
                </c:pt>
                <c:pt idx="339">
                  <c:v>186.07520000000002</c:v>
                </c:pt>
                <c:pt idx="340">
                  <c:v>185.48239999999998</c:v>
                </c:pt>
                <c:pt idx="341">
                  <c:v>184.88399999999999</c:v>
                </c:pt>
                <c:pt idx="342">
                  <c:v>184.2808</c:v>
                </c:pt>
                <c:pt idx="343">
                  <c:v>183.67239999999998</c:v>
                </c:pt>
                <c:pt idx="344">
                  <c:v>183.0592</c:v>
                </c:pt>
                <c:pt idx="345">
                  <c:v>182.44039999999998</c:v>
                </c:pt>
                <c:pt idx="346">
                  <c:v>181.8168</c:v>
                </c:pt>
                <c:pt idx="347">
                  <c:v>181.1876</c:v>
                </c:pt>
                <c:pt idx="348">
                  <c:v>180.55360000000002</c:v>
                </c:pt>
                <c:pt idx="349">
                  <c:v>179.9144</c:v>
                </c:pt>
                <c:pt idx="350">
                  <c:v>179.2696</c:v>
                </c:pt>
                <c:pt idx="351">
                  <c:v>178.61960000000002</c:v>
                </c:pt>
                <c:pt idx="352">
                  <c:v>177.9648</c:v>
                </c:pt>
                <c:pt idx="353">
                  <c:v>177.304</c:v>
                </c:pt>
                <c:pt idx="354">
                  <c:v>176.63839999999999</c:v>
                </c:pt>
                <c:pt idx="355">
                  <c:v>175.96720000000002</c:v>
                </c:pt>
                <c:pt idx="356">
                  <c:v>175.29079999999999</c:v>
                </c:pt>
                <c:pt idx="357">
                  <c:v>174.60920000000002</c:v>
                </c:pt>
                <c:pt idx="358">
                  <c:v>173.922</c:v>
                </c:pt>
                <c:pt idx="359">
                  <c:v>173.2296</c:v>
                </c:pt>
                <c:pt idx="360">
                  <c:v>172.5316</c:v>
                </c:pt>
                <c:pt idx="361">
                  <c:v>171.82839999999999</c:v>
                </c:pt>
                <c:pt idx="362">
                  <c:v>171.12</c:v>
                </c:pt>
                <c:pt idx="363">
                  <c:v>170.40559999999999</c:v>
                </c:pt>
                <c:pt idx="364">
                  <c:v>169.68639999999999</c:v>
                </c:pt>
                <c:pt idx="365">
                  <c:v>168.96120000000002</c:v>
                </c:pt>
                <c:pt idx="366">
                  <c:v>168.2312</c:v>
                </c:pt>
                <c:pt idx="367">
                  <c:v>167.49520000000001</c:v>
                </c:pt>
                <c:pt idx="368">
                  <c:v>166.75399999999999</c:v>
                </c:pt>
                <c:pt idx="369">
                  <c:v>166.0076</c:v>
                </c:pt>
                <c:pt idx="370">
                  <c:v>165.25560000000002</c:v>
                </c:pt>
                <c:pt idx="371">
                  <c:v>164.49799999999999</c:v>
                </c:pt>
                <c:pt idx="372">
                  <c:v>163.73520000000002</c:v>
                </c:pt>
                <c:pt idx="373">
                  <c:v>162.96679999999998</c:v>
                </c:pt>
                <c:pt idx="374">
                  <c:v>162.19279999999998</c:v>
                </c:pt>
                <c:pt idx="375">
                  <c:v>161.4136</c:v>
                </c:pt>
                <c:pt idx="376">
                  <c:v>160.62920000000003</c:v>
                </c:pt>
                <c:pt idx="377">
                  <c:v>159.83920000000001</c:v>
                </c:pt>
                <c:pt idx="378">
                  <c:v>159.05160000000001</c:v>
                </c:pt>
                <c:pt idx="379">
                  <c:v>158.2432</c:v>
                </c:pt>
                <c:pt idx="380">
                  <c:v>157.4376</c:v>
                </c:pt>
                <c:pt idx="381">
                  <c:v>156.62639999999999</c:v>
                </c:pt>
                <c:pt idx="382">
                  <c:v>155.81</c:v>
                </c:pt>
                <c:pt idx="383">
                  <c:v>154.98839999999998</c:v>
                </c:pt>
                <c:pt idx="384">
                  <c:v>154.16159999999999</c:v>
                </c:pt>
                <c:pt idx="385">
                  <c:v>153.33760000000001</c:v>
                </c:pt>
                <c:pt idx="386">
                  <c:v>152.5008</c:v>
                </c:pt>
                <c:pt idx="387">
                  <c:v>151.6584</c:v>
                </c:pt>
                <c:pt idx="388">
                  <c:v>150.81120000000001</c:v>
                </c:pt>
                <c:pt idx="389">
                  <c:v>149.95839999999998</c:v>
                </c:pt>
                <c:pt idx="390">
                  <c:v>149.0924</c:v>
                </c:pt>
                <c:pt idx="391">
                  <c:v>148.2388</c:v>
                </c:pt>
                <c:pt idx="392">
                  <c:v>147.37120000000002</c:v>
                </c:pt>
                <c:pt idx="393">
                  <c:v>146.49879999999999</c:v>
                </c:pt>
                <c:pt idx="394">
                  <c:v>145.6216</c:v>
                </c:pt>
                <c:pt idx="395">
                  <c:v>144.72999999999999</c:v>
                </c:pt>
                <c:pt idx="396">
                  <c:v>143.85239999999999</c:v>
                </c:pt>
                <c:pt idx="397">
                  <c:v>142.96039999999999</c:v>
                </c:pt>
                <c:pt idx="398">
                  <c:v>142.06360000000001</c:v>
                </c:pt>
                <c:pt idx="399">
                  <c:v>141.16200000000001</c:v>
                </c:pt>
                <c:pt idx="400">
                  <c:v>140.256</c:v>
                </c:pt>
                <c:pt idx="401">
                  <c:v>139.34479999999999</c:v>
                </c:pt>
                <c:pt idx="402">
                  <c:v>138.42920000000001</c:v>
                </c:pt>
                <c:pt idx="403">
                  <c:v>137.50920000000002</c:v>
                </c:pt>
                <c:pt idx="404">
                  <c:v>136.58439999999999</c:v>
                </c:pt>
                <c:pt idx="405">
                  <c:v>135.65520000000001</c:v>
                </c:pt>
                <c:pt idx="406">
                  <c:v>134.72120000000001</c:v>
                </c:pt>
                <c:pt idx="407">
                  <c:v>133.78320000000002</c:v>
                </c:pt>
                <c:pt idx="408">
                  <c:v>132.84039999999999</c:v>
                </c:pt>
                <c:pt idx="409">
                  <c:v>131.89359999999999</c:v>
                </c:pt>
                <c:pt idx="410">
                  <c:v>130.94280000000001</c:v>
                </c:pt>
                <c:pt idx="411">
                  <c:v>129.98760000000001</c:v>
                </c:pt>
                <c:pt idx="412">
                  <c:v>129.0284</c:v>
                </c:pt>
                <c:pt idx="413">
                  <c:v>128.06560000000002</c:v>
                </c:pt>
                <c:pt idx="414">
                  <c:v>127.0988</c:v>
                </c:pt>
                <c:pt idx="415">
                  <c:v>126.128</c:v>
                </c:pt>
                <c:pt idx="416">
                  <c:v>125.154</c:v>
                </c:pt>
                <c:pt idx="417">
                  <c:v>124.1764</c:v>
                </c:pt>
                <c:pt idx="418">
                  <c:v>123.1956</c:v>
                </c:pt>
                <c:pt idx="419">
                  <c:v>122.2116</c:v>
                </c:pt>
                <c:pt idx="420">
                  <c:v>121.2252</c:v>
                </c:pt>
                <c:pt idx="421">
                  <c:v>120.23560000000001</c:v>
                </c:pt>
                <c:pt idx="422">
                  <c:v>119.2436</c:v>
                </c:pt>
                <c:pt idx="423">
                  <c:v>118.2492</c:v>
                </c:pt>
                <c:pt idx="424">
                  <c:v>117.25280000000001</c:v>
                </c:pt>
                <c:pt idx="425">
                  <c:v>116.25439999999999</c:v>
                </c:pt>
                <c:pt idx="426">
                  <c:v>115.25439999999999</c:v>
                </c:pt>
                <c:pt idx="427">
                  <c:v>114.25319999999999</c:v>
                </c:pt>
                <c:pt idx="428">
                  <c:v>113.2508</c:v>
                </c:pt>
                <c:pt idx="429">
                  <c:v>112.248</c:v>
                </c:pt>
                <c:pt idx="430">
                  <c:v>111.2444</c:v>
                </c:pt>
                <c:pt idx="431">
                  <c:v>110.24039999999999</c:v>
                </c:pt>
                <c:pt idx="432">
                  <c:v>109.2368</c:v>
                </c:pt>
                <c:pt idx="433">
                  <c:v>108.2332</c:v>
                </c:pt>
                <c:pt idx="434">
                  <c:v>107.23039999999999</c:v>
                </c:pt>
                <c:pt idx="435">
                  <c:v>106.22839999999999</c:v>
                </c:pt>
                <c:pt idx="436">
                  <c:v>105.2272</c:v>
                </c:pt>
                <c:pt idx="437">
                  <c:v>104.2268</c:v>
                </c:pt>
                <c:pt idx="438">
                  <c:v>103.2268</c:v>
                </c:pt>
                <c:pt idx="439">
                  <c:v>102.22760000000001</c:v>
                </c:pt>
                <c:pt idx="440">
                  <c:v>101.22919999999999</c:v>
                </c:pt>
                <c:pt idx="441">
                  <c:v>100.23039999999999</c:v>
                </c:pt>
                <c:pt idx="442">
                  <c:v>99.231200000000001</c:v>
                </c:pt>
                <c:pt idx="443">
                  <c:v>98.230399999999989</c:v>
                </c:pt>
                <c:pt idx="444">
                  <c:v>97.227999999999994</c:v>
                </c:pt>
                <c:pt idx="445">
                  <c:v>96.221999999999994</c:v>
                </c:pt>
                <c:pt idx="446">
                  <c:v>95.212000000000003</c:v>
                </c:pt>
                <c:pt idx="447">
                  <c:v>94.197199999999995</c:v>
                </c:pt>
                <c:pt idx="448">
                  <c:v>93.1768</c:v>
                </c:pt>
                <c:pt idx="449">
                  <c:v>92.151600000000002</c:v>
                </c:pt>
                <c:pt idx="450">
                  <c:v>91.126000000000005</c:v>
                </c:pt>
                <c:pt idx="451">
                  <c:v>90.106399999999994</c:v>
                </c:pt>
                <c:pt idx="452">
                  <c:v>89.104399999999998</c:v>
                </c:pt>
                <c:pt idx="453">
                  <c:v>88.127600000000001</c:v>
                </c:pt>
                <c:pt idx="454">
                  <c:v>87.177600000000012</c:v>
                </c:pt>
                <c:pt idx="455">
                  <c:v>86.242000000000004</c:v>
                </c:pt>
                <c:pt idx="456">
                  <c:v>85.344800000000006</c:v>
                </c:pt>
                <c:pt idx="457">
                  <c:v>84.472399999999993</c:v>
                </c:pt>
                <c:pt idx="458">
                  <c:v>83.622799999999998</c:v>
                </c:pt>
                <c:pt idx="459">
                  <c:v>82.795600000000007</c:v>
                </c:pt>
                <c:pt idx="460">
                  <c:v>81.98960000000001</c:v>
                </c:pt>
                <c:pt idx="461">
                  <c:v>81.203999999999994</c:v>
                </c:pt>
                <c:pt idx="462">
                  <c:v>80.438000000000002</c:v>
                </c:pt>
                <c:pt idx="463">
                  <c:v>79.690399999999997</c:v>
                </c:pt>
                <c:pt idx="464">
                  <c:v>78.960800000000006</c:v>
                </c:pt>
                <c:pt idx="465">
                  <c:v>78.24839999999999</c:v>
                </c:pt>
                <c:pt idx="466">
                  <c:v>77.552800000000005</c:v>
                </c:pt>
                <c:pt idx="467">
                  <c:v>76.87360000000001</c:v>
                </c:pt>
                <c:pt idx="468">
                  <c:v>76.209999999999994</c:v>
                </c:pt>
                <c:pt idx="469">
                  <c:v>75.561999999999998</c:v>
                </c:pt>
                <c:pt idx="470">
                  <c:v>74.927999999999997</c:v>
                </c:pt>
                <c:pt idx="471">
                  <c:v>74.308800000000005</c:v>
                </c:pt>
                <c:pt idx="472">
                  <c:v>73.702799999999996</c:v>
                </c:pt>
                <c:pt idx="473">
                  <c:v>73.110399999999998</c:v>
                </c:pt>
                <c:pt idx="474">
                  <c:v>72.531199999999998</c:v>
                </c:pt>
                <c:pt idx="475">
                  <c:v>71.963999999999999</c:v>
                </c:pt>
                <c:pt idx="476">
                  <c:v>71.408799999999999</c:v>
                </c:pt>
                <c:pt idx="477">
                  <c:v>70.865600000000001</c:v>
                </c:pt>
                <c:pt idx="478">
                  <c:v>70.333600000000004</c:v>
                </c:pt>
                <c:pt idx="479">
                  <c:v>69.811999999999998</c:v>
                </c:pt>
                <c:pt idx="480">
                  <c:v>69.30080000000001</c:v>
                </c:pt>
                <c:pt idx="481">
                  <c:v>68.800399999999996</c:v>
                </c:pt>
                <c:pt idx="482">
                  <c:v>68.310399999999987</c:v>
                </c:pt>
                <c:pt idx="483">
                  <c:v>67.83</c:v>
                </c:pt>
                <c:pt idx="484">
                  <c:v>67.3596</c:v>
                </c:pt>
                <c:pt idx="485">
                  <c:v>66.898800000000008</c:v>
                </c:pt>
                <c:pt idx="486">
                  <c:v>66.447199999999995</c:v>
                </c:pt>
                <c:pt idx="487">
                  <c:v>66.004000000000005</c:v>
                </c:pt>
                <c:pt idx="488">
                  <c:v>65.569999999999993</c:v>
                </c:pt>
                <c:pt idx="489">
                  <c:v>65.144400000000005</c:v>
                </c:pt>
                <c:pt idx="490">
                  <c:v>64.726399999999998</c:v>
                </c:pt>
                <c:pt idx="491">
                  <c:v>64.316400000000002</c:v>
                </c:pt>
                <c:pt idx="492">
                  <c:v>63.912800000000004</c:v>
                </c:pt>
                <c:pt idx="493">
                  <c:v>63.516400000000004</c:v>
                </c:pt>
                <c:pt idx="494">
                  <c:v>63.126800000000003</c:v>
                </c:pt>
                <c:pt idx="495">
                  <c:v>62.742800000000003</c:v>
                </c:pt>
                <c:pt idx="496">
                  <c:v>62.364800000000002</c:v>
                </c:pt>
                <c:pt idx="497">
                  <c:v>61.992800000000003</c:v>
                </c:pt>
                <c:pt idx="498">
                  <c:v>61.625999999999998</c:v>
                </c:pt>
                <c:pt idx="499">
                  <c:v>61.264800000000001</c:v>
                </c:pt>
                <c:pt idx="500">
                  <c:v>60.909599999999998</c:v>
                </c:pt>
              </c:numCache>
            </c:numRef>
          </c:yVal>
          <c:smooth val="1"/>
          <c:extLst xmlns:c16r2="http://schemas.microsoft.com/office/drawing/2015/06/chart">
            <c:ext xmlns:c16="http://schemas.microsoft.com/office/drawing/2014/chart" uri="{C3380CC4-5D6E-409C-BE32-E72D297353CC}">
              <c16:uniqueId val="{00000003-6D77-48C5-B706-6DDDB8D8112F}"/>
            </c:ext>
          </c:extLst>
        </c:ser>
        <c:dLbls>
          <c:showLegendKey val="0"/>
          <c:showVal val="0"/>
          <c:showCatName val="0"/>
          <c:showSerName val="0"/>
          <c:showPercent val="0"/>
          <c:showBubbleSize val="0"/>
        </c:dLbls>
        <c:axId val="503938576"/>
        <c:axId val="503939136"/>
      </c:scatterChart>
      <c:valAx>
        <c:axId val="503938576"/>
        <c:scaling>
          <c:orientation val="minMax"/>
          <c:max val="22"/>
          <c:min val="0"/>
        </c:scaling>
        <c:delete val="0"/>
        <c:axPos val="b"/>
        <c:title>
          <c:tx>
            <c:rich>
              <a:bodyPr rot="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isplacement(mm)</a:t>
                </a:r>
                <a:endParaRPr lang="zh-CN"/>
              </a:p>
            </c:rich>
          </c:tx>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503939136"/>
        <c:crosses val="autoZero"/>
        <c:crossBetween val="midCat"/>
      </c:valAx>
      <c:valAx>
        <c:axId val="503939136"/>
        <c:scaling>
          <c:orientation val="minMax"/>
        </c:scaling>
        <c:delete val="0"/>
        <c:axPos val="l"/>
        <c:title>
          <c:tx>
            <c:rich>
              <a:bodyPr rot="-54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Force(kN)</a:t>
                </a:r>
                <a:endParaRPr lang="zh-CN"/>
              </a:p>
            </c:rich>
          </c:tx>
          <c:overlay val="0"/>
          <c:spPr>
            <a:noFill/>
            <a:ln>
              <a:noFill/>
            </a:ln>
            <a:effectLst/>
          </c:spPr>
          <c:txPr>
            <a:bodyPr rot="-54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503938576"/>
        <c:crosses val="autoZero"/>
        <c:crossBetween val="midCat"/>
      </c:valAx>
      <c:spPr>
        <a:noFill/>
        <a:ln>
          <a:noFill/>
        </a:ln>
        <a:effectLst/>
      </c:spPr>
    </c:plotArea>
    <c:legend>
      <c:legendPos val="r"/>
      <c:layout>
        <c:manualLayout>
          <c:xMode val="edge"/>
          <c:yMode val="edge"/>
          <c:x val="0.36969688155735153"/>
          <c:y val="0.69220028803643519"/>
          <c:w val="0.29812270168075949"/>
          <c:h val="0.14571321798763495"/>
        </c:manualLayout>
      </c:layout>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sz="500" baseline="0">
          <a:latin typeface="Times New Roman" panose="02020603050405020304" pitchFamily="18" charset="0"/>
          <a:cs typeface="Times New Roman" panose="02020603050405020304" pitchFamily="18" charset="0"/>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040077858950152"/>
          <c:y val="3.0530113794060506E-2"/>
          <c:w val="0.84490873390359633"/>
          <c:h val="0.85548988516299829"/>
        </c:manualLayout>
      </c:layout>
      <c:scatterChart>
        <c:scatterStyle val="smoothMarker"/>
        <c:varyColors val="0"/>
        <c:ser>
          <c:idx val="0"/>
          <c:order val="0"/>
          <c:tx>
            <c:strRef>
              <c:f>汇总!$A$1</c:f>
              <c:strCache>
                <c:ptCount val="1"/>
                <c:pt idx="0">
                  <c:v>Q890-20mm-1</c:v>
                </c:pt>
              </c:strCache>
            </c:strRef>
          </c:tx>
          <c:spPr>
            <a:ln w="19050" cap="rnd">
              <a:solidFill>
                <a:schemeClr val="tx1"/>
              </a:solidFill>
              <a:prstDash val="dashDot"/>
              <a:round/>
            </a:ln>
            <a:effectLst/>
          </c:spPr>
          <c:marker>
            <c:symbol val="none"/>
          </c:marker>
          <c:xVal>
            <c:numRef>
              <c:f>汇总!$B$3:$B$582</c:f>
              <c:numCache>
                <c:formatCode>General</c:formatCode>
                <c:ptCount val="580"/>
                <c:pt idx="0">
                  <c:v>0</c:v>
                </c:pt>
                <c:pt idx="1">
                  <c:v>3.4000000000000002E-2</c:v>
                </c:pt>
                <c:pt idx="2">
                  <c:v>4.1999999999999996E-2</c:v>
                </c:pt>
                <c:pt idx="3">
                  <c:v>3.7999999999999999E-2</c:v>
                </c:pt>
                <c:pt idx="4">
                  <c:v>-1.6E-2</c:v>
                </c:pt>
                <c:pt idx="5">
                  <c:v>4.1999999999999996E-2</c:v>
                </c:pt>
                <c:pt idx="6">
                  <c:v>3.7999999999999999E-2</c:v>
                </c:pt>
                <c:pt idx="7">
                  <c:v>4.1999999999999996E-2</c:v>
                </c:pt>
                <c:pt idx="8">
                  <c:v>-8.0000000000000002E-3</c:v>
                </c:pt>
                <c:pt idx="9">
                  <c:v>3.7999999999999999E-2</c:v>
                </c:pt>
                <c:pt idx="10">
                  <c:v>2.3E-2</c:v>
                </c:pt>
                <c:pt idx="11">
                  <c:v>3.7999999999999999E-2</c:v>
                </c:pt>
                <c:pt idx="12">
                  <c:v>4.1999999999999996E-2</c:v>
                </c:pt>
                <c:pt idx="13">
                  <c:v>4.1999999999999996E-2</c:v>
                </c:pt>
                <c:pt idx="14">
                  <c:v>1.4999999999999999E-2</c:v>
                </c:pt>
                <c:pt idx="15">
                  <c:v>6.9999999999999993E-3</c:v>
                </c:pt>
                <c:pt idx="16">
                  <c:v>4.5999999999999999E-2</c:v>
                </c:pt>
                <c:pt idx="17">
                  <c:v>6.9999999999999993E-3</c:v>
                </c:pt>
                <c:pt idx="18">
                  <c:v>4.5999999999999999E-2</c:v>
                </c:pt>
                <c:pt idx="19">
                  <c:v>4.1999999999999996E-2</c:v>
                </c:pt>
                <c:pt idx="20">
                  <c:v>1.0999999999999996E-2</c:v>
                </c:pt>
                <c:pt idx="21">
                  <c:v>3.7999999999999999E-2</c:v>
                </c:pt>
                <c:pt idx="22">
                  <c:v>3.7999999999999999E-2</c:v>
                </c:pt>
                <c:pt idx="23">
                  <c:v>2.7E-2</c:v>
                </c:pt>
                <c:pt idx="24">
                  <c:v>0.05</c:v>
                </c:pt>
                <c:pt idx="25">
                  <c:v>3.4000000000000002E-2</c:v>
                </c:pt>
                <c:pt idx="26">
                  <c:v>5.3999999999999999E-2</c:v>
                </c:pt>
                <c:pt idx="27">
                  <c:v>4.5999999999999999E-2</c:v>
                </c:pt>
                <c:pt idx="28">
                  <c:v>5.7999999999999996E-2</c:v>
                </c:pt>
                <c:pt idx="29">
                  <c:v>0.05</c:v>
                </c:pt>
                <c:pt idx="30">
                  <c:v>5.3999999999999999E-2</c:v>
                </c:pt>
                <c:pt idx="31">
                  <c:v>6.0999999999999999E-2</c:v>
                </c:pt>
                <c:pt idx="32">
                  <c:v>6.5000000000000002E-2</c:v>
                </c:pt>
                <c:pt idx="33">
                  <c:v>5.3999999999999999E-2</c:v>
                </c:pt>
                <c:pt idx="34">
                  <c:v>8.1000000000000003E-2</c:v>
                </c:pt>
                <c:pt idx="35">
                  <c:v>8.1000000000000003E-2</c:v>
                </c:pt>
                <c:pt idx="36">
                  <c:v>8.1000000000000003E-2</c:v>
                </c:pt>
                <c:pt idx="37">
                  <c:v>7.6999999999999999E-2</c:v>
                </c:pt>
                <c:pt idx="38">
                  <c:v>8.4999999999999992E-2</c:v>
                </c:pt>
                <c:pt idx="39">
                  <c:v>8.4999999999999992E-2</c:v>
                </c:pt>
                <c:pt idx="40">
                  <c:v>8.4999999999999992E-2</c:v>
                </c:pt>
                <c:pt idx="41">
                  <c:v>7.2999999999999995E-2</c:v>
                </c:pt>
                <c:pt idx="42">
                  <c:v>8.1000000000000003E-2</c:v>
                </c:pt>
                <c:pt idx="43">
                  <c:v>8.1000000000000003E-2</c:v>
                </c:pt>
                <c:pt idx="44">
                  <c:v>8.1000000000000003E-2</c:v>
                </c:pt>
                <c:pt idx="45">
                  <c:v>8.7999999999999995E-2</c:v>
                </c:pt>
                <c:pt idx="46">
                  <c:v>8.1000000000000003E-2</c:v>
                </c:pt>
                <c:pt idx="47">
                  <c:v>7.2999999999999995E-2</c:v>
                </c:pt>
                <c:pt idx="48">
                  <c:v>8.1000000000000003E-2</c:v>
                </c:pt>
                <c:pt idx="49">
                  <c:v>9.1999999999999998E-2</c:v>
                </c:pt>
                <c:pt idx="50">
                  <c:v>8.4999999999999992E-2</c:v>
                </c:pt>
                <c:pt idx="51">
                  <c:v>8.1000000000000003E-2</c:v>
                </c:pt>
                <c:pt idx="52">
                  <c:v>7.6999999999999999E-2</c:v>
                </c:pt>
                <c:pt idx="53">
                  <c:v>8.1000000000000003E-2</c:v>
                </c:pt>
                <c:pt idx="54">
                  <c:v>7.2999999999999995E-2</c:v>
                </c:pt>
                <c:pt idx="55">
                  <c:v>8.4999999999999992E-2</c:v>
                </c:pt>
                <c:pt idx="56">
                  <c:v>9.1999999999999998E-2</c:v>
                </c:pt>
                <c:pt idx="57">
                  <c:v>8.1000000000000003E-2</c:v>
                </c:pt>
                <c:pt idx="58">
                  <c:v>8.1000000000000003E-2</c:v>
                </c:pt>
                <c:pt idx="59">
                  <c:v>7.2999999999999995E-2</c:v>
                </c:pt>
                <c:pt idx="60">
                  <c:v>8.4999999999999992E-2</c:v>
                </c:pt>
                <c:pt idx="61">
                  <c:v>9.6000000000000002E-2</c:v>
                </c:pt>
                <c:pt idx="62">
                  <c:v>8.4999999999999992E-2</c:v>
                </c:pt>
                <c:pt idx="63">
                  <c:v>8.7999999999999995E-2</c:v>
                </c:pt>
                <c:pt idx="64">
                  <c:v>0.123</c:v>
                </c:pt>
                <c:pt idx="65">
                  <c:v>0.123</c:v>
                </c:pt>
                <c:pt idx="66">
                  <c:v>0.13100000000000001</c:v>
                </c:pt>
                <c:pt idx="67">
                  <c:v>0.14600000000000002</c:v>
                </c:pt>
                <c:pt idx="68">
                  <c:v>0.112</c:v>
                </c:pt>
                <c:pt idx="69">
                  <c:v>0.108</c:v>
                </c:pt>
                <c:pt idx="70">
                  <c:v>0.108</c:v>
                </c:pt>
                <c:pt idx="71">
                  <c:v>0.13100000000000001</c:v>
                </c:pt>
                <c:pt idx="72">
                  <c:v>0.123</c:v>
                </c:pt>
                <c:pt idx="73">
                  <c:v>0.112</c:v>
                </c:pt>
                <c:pt idx="74">
                  <c:v>0.11899999999999999</c:v>
                </c:pt>
                <c:pt idx="75">
                  <c:v>0.115</c:v>
                </c:pt>
                <c:pt idx="76">
                  <c:v>0.127</c:v>
                </c:pt>
                <c:pt idx="77">
                  <c:v>0.17299999999999999</c:v>
                </c:pt>
                <c:pt idx="78">
                  <c:v>0.13900000000000001</c:v>
                </c:pt>
                <c:pt idx="79">
                  <c:v>0.13900000000000001</c:v>
                </c:pt>
                <c:pt idx="80">
                  <c:v>0.21200000000000002</c:v>
                </c:pt>
                <c:pt idx="81">
                  <c:v>0.254</c:v>
                </c:pt>
                <c:pt idx="82">
                  <c:v>0.158</c:v>
                </c:pt>
                <c:pt idx="83">
                  <c:v>0.154</c:v>
                </c:pt>
                <c:pt idx="84">
                  <c:v>0.2</c:v>
                </c:pt>
                <c:pt idx="85">
                  <c:v>0.23499999999999999</c:v>
                </c:pt>
                <c:pt idx="86">
                  <c:v>0.15</c:v>
                </c:pt>
                <c:pt idx="87">
                  <c:v>0.23899999999999999</c:v>
                </c:pt>
                <c:pt idx="88">
                  <c:v>0.23899999999999999</c:v>
                </c:pt>
                <c:pt idx="89">
                  <c:v>0.158</c:v>
                </c:pt>
                <c:pt idx="90">
                  <c:v>0.158</c:v>
                </c:pt>
                <c:pt idx="91">
                  <c:v>0.158</c:v>
                </c:pt>
                <c:pt idx="92">
                  <c:v>0.23099999999999998</c:v>
                </c:pt>
                <c:pt idx="93">
                  <c:v>0.19700000000000001</c:v>
                </c:pt>
                <c:pt idx="94">
                  <c:v>0.185</c:v>
                </c:pt>
                <c:pt idx="95">
                  <c:v>0.25800000000000001</c:v>
                </c:pt>
                <c:pt idx="96">
                  <c:v>0.251</c:v>
                </c:pt>
                <c:pt idx="97">
                  <c:v>0.158</c:v>
                </c:pt>
                <c:pt idx="98">
                  <c:v>0.34299999999999997</c:v>
                </c:pt>
                <c:pt idx="99">
                  <c:v>0.32</c:v>
                </c:pt>
                <c:pt idx="100">
                  <c:v>0.33199999999999996</c:v>
                </c:pt>
                <c:pt idx="101">
                  <c:v>0.16599999999999998</c:v>
                </c:pt>
                <c:pt idx="102">
                  <c:v>0.34299999999999997</c:v>
                </c:pt>
                <c:pt idx="103">
                  <c:v>0.158</c:v>
                </c:pt>
                <c:pt idx="104">
                  <c:v>0.189</c:v>
                </c:pt>
                <c:pt idx="105">
                  <c:v>0.185</c:v>
                </c:pt>
                <c:pt idx="106">
                  <c:v>0.189</c:v>
                </c:pt>
                <c:pt idx="107">
                  <c:v>0.193</c:v>
                </c:pt>
                <c:pt idx="108">
                  <c:v>0.32799999999999996</c:v>
                </c:pt>
                <c:pt idx="109">
                  <c:v>0.42</c:v>
                </c:pt>
                <c:pt idx="110">
                  <c:v>0.17699999999999999</c:v>
                </c:pt>
                <c:pt idx="111">
                  <c:v>0.21600000000000003</c:v>
                </c:pt>
                <c:pt idx="112">
                  <c:v>0.40099999999999997</c:v>
                </c:pt>
                <c:pt idx="113">
                  <c:v>0.38200000000000001</c:v>
                </c:pt>
                <c:pt idx="114">
                  <c:v>0.22399999999999998</c:v>
                </c:pt>
                <c:pt idx="115">
                  <c:v>0.22699999999999998</c:v>
                </c:pt>
                <c:pt idx="116">
                  <c:v>0.35899999999999999</c:v>
                </c:pt>
                <c:pt idx="117">
                  <c:v>0.22399999999999998</c:v>
                </c:pt>
                <c:pt idx="118">
                  <c:v>0.316</c:v>
                </c:pt>
                <c:pt idx="119">
                  <c:v>0.21600000000000003</c:v>
                </c:pt>
                <c:pt idx="120">
                  <c:v>0.21600000000000003</c:v>
                </c:pt>
                <c:pt idx="121">
                  <c:v>0.312</c:v>
                </c:pt>
                <c:pt idx="122">
                  <c:v>0.36199999999999999</c:v>
                </c:pt>
                <c:pt idx="123">
                  <c:v>0.22399999999999998</c:v>
                </c:pt>
                <c:pt idx="124">
                  <c:v>0.23099999999999998</c:v>
                </c:pt>
                <c:pt idx="125">
                  <c:v>0.23499999999999999</c:v>
                </c:pt>
                <c:pt idx="126">
                  <c:v>0.42</c:v>
                </c:pt>
                <c:pt idx="127">
                  <c:v>0.23899999999999999</c:v>
                </c:pt>
                <c:pt idx="128">
                  <c:v>0.32400000000000001</c:v>
                </c:pt>
                <c:pt idx="129">
                  <c:v>0.47099999999999997</c:v>
                </c:pt>
                <c:pt idx="130">
                  <c:v>0.53600000000000003</c:v>
                </c:pt>
                <c:pt idx="131">
                  <c:v>0.27800000000000002</c:v>
                </c:pt>
                <c:pt idx="132">
                  <c:v>0.29699999999999999</c:v>
                </c:pt>
                <c:pt idx="133">
                  <c:v>0.29299999999999998</c:v>
                </c:pt>
                <c:pt idx="134">
                  <c:v>0.505</c:v>
                </c:pt>
                <c:pt idx="135">
                  <c:v>0.316</c:v>
                </c:pt>
                <c:pt idx="136">
                  <c:v>0.29699999999999999</c:v>
                </c:pt>
                <c:pt idx="137">
                  <c:v>0.30499999999999999</c:v>
                </c:pt>
                <c:pt idx="138">
                  <c:v>0.30499999999999999</c:v>
                </c:pt>
                <c:pt idx="139">
                  <c:v>0.312</c:v>
                </c:pt>
                <c:pt idx="140">
                  <c:v>0.316</c:v>
                </c:pt>
                <c:pt idx="141">
                  <c:v>0.316</c:v>
                </c:pt>
                <c:pt idx="142">
                  <c:v>0.32799999999999996</c:v>
                </c:pt>
                <c:pt idx="143">
                  <c:v>0.42799999999999999</c:v>
                </c:pt>
                <c:pt idx="144">
                  <c:v>0.32400000000000001</c:v>
                </c:pt>
                <c:pt idx="145">
                  <c:v>0.32400000000000001</c:v>
                </c:pt>
                <c:pt idx="146">
                  <c:v>0.30499999999999999</c:v>
                </c:pt>
                <c:pt idx="147">
                  <c:v>0.29699999999999999</c:v>
                </c:pt>
                <c:pt idx="148">
                  <c:v>0.33199999999999996</c:v>
                </c:pt>
                <c:pt idx="149">
                  <c:v>0.35099999999999998</c:v>
                </c:pt>
                <c:pt idx="150">
                  <c:v>0.42</c:v>
                </c:pt>
                <c:pt idx="151">
                  <c:v>0.374</c:v>
                </c:pt>
                <c:pt idx="152">
                  <c:v>0.35899999999999999</c:v>
                </c:pt>
                <c:pt idx="153">
                  <c:v>0.37</c:v>
                </c:pt>
                <c:pt idx="154">
                  <c:v>0.378</c:v>
                </c:pt>
                <c:pt idx="155">
                  <c:v>0.621</c:v>
                </c:pt>
                <c:pt idx="156">
                  <c:v>0.38600000000000001</c:v>
                </c:pt>
                <c:pt idx="157">
                  <c:v>0.38200000000000001</c:v>
                </c:pt>
                <c:pt idx="158">
                  <c:v>0.30499999999999999</c:v>
                </c:pt>
                <c:pt idx="159">
                  <c:v>0.38200000000000001</c:v>
                </c:pt>
                <c:pt idx="160">
                  <c:v>0.45100000000000001</c:v>
                </c:pt>
                <c:pt idx="161">
                  <c:v>0.38600000000000001</c:v>
                </c:pt>
                <c:pt idx="162">
                  <c:v>0.45499999999999996</c:v>
                </c:pt>
                <c:pt idx="163">
                  <c:v>0.39299999999999996</c:v>
                </c:pt>
                <c:pt idx="164">
                  <c:v>0.436</c:v>
                </c:pt>
                <c:pt idx="165">
                  <c:v>0.49399999999999999</c:v>
                </c:pt>
                <c:pt idx="166">
                  <c:v>0.42</c:v>
                </c:pt>
                <c:pt idx="167">
                  <c:v>0.436</c:v>
                </c:pt>
                <c:pt idx="168">
                  <c:v>0.48199999999999998</c:v>
                </c:pt>
                <c:pt idx="169">
                  <c:v>0.436</c:v>
                </c:pt>
                <c:pt idx="170">
                  <c:v>0.629</c:v>
                </c:pt>
                <c:pt idx="171">
                  <c:v>0.45100000000000001</c:v>
                </c:pt>
                <c:pt idx="172">
                  <c:v>0.47799999999999998</c:v>
                </c:pt>
                <c:pt idx="173">
                  <c:v>0.47399999999999998</c:v>
                </c:pt>
                <c:pt idx="174">
                  <c:v>0.47799999999999998</c:v>
                </c:pt>
                <c:pt idx="175">
                  <c:v>0.65200000000000002</c:v>
                </c:pt>
                <c:pt idx="176">
                  <c:v>0.58600000000000008</c:v>
                </c:pt>
                <c:pt idx="177">
                  <c:v>0.54800000000000004</c:v>
                </c:pt>
                <c:pt idx="178">
                  <c:v>0.57500000000000007</c:v>
                </c:pt>
                <c:pt idx="179">
                  <c:v>0.77500000000000002</c:v>
                </c:pt>
                <c:pt idx="180">
                  <c:v>0.57100000000000006</c:v>
                </c:pt>
                <c:pt idx="181">
                  <c:v>0.70600000000000007</c:v>
                </c:pt>
                <c:pt idx="182">
                  <c:v>0.89100000000000001</c:v>
                </c:pt>
                <c:pt idx="183">
                  <c:v>0.81</c:v>
                </c:pt>
                <c:pt idx="184">
                  <c:v>0.84100000000000008</c:v>
                </c:pt>
                <c:pt idx="185">
                  <c:v>0.86399999999999999</c:v>
                </c:pt>
                <c:pt idx="186">
                  <c:v>0.90700000000000003</c:v>
                </c:pt>
                <c:pt idx="187">
                  <c:v>0.91</c:v>
                </c:pt>
                <c:pt idx="188">
                  <c:v>1.0109999999999999</c:v>
                </c:pt>
                <c:pt idx="189">
                  <c:v>1.0029999999999999</c:v>
                </c:pt>
                <c:pt idx="190">
                  <c:v>1.038</c:v>
                </c:pt>
                <c:pt idx="191">
                  <c:v>1.3580000000000001</c:v>
                </c:pt>
                <c:pt idx="192">
                  <c:v>1.123</c:v>
                </c:pt>
                <c:pt idx="193">
                  <c:v>1.1380000000000001</c:v>
                </c:pt>
                <c:pt idx="194">
                  <c:v>1.173</c:v>
                </c:pt>
                <c:pt idx="195">
                  <c:v>1.2770000000000001</c:v>
                </c:pt>
                <c:pt idx="196">
                  <c:v>1.3580000000000001</c:v>
                </c:pt>
                <c:pt idx="197">
                  <c:v>1.2890000000000001</c:v>
                </c:pt>
                <c:pt idx="198">
                  <c:v>1.3080000000000001</c:v>
                </c:pt>
                <c:pt idx="199">
                  <c:v>1.3740000000000001</c:v>
                </c:pt>
                <c:pt idx="200">
                  <c:v>1.4040000000000001</c:v>
                </c:pt>
                <c:pt idx="201">
                  <c:v>1.4430000000000001</c:v>
                </c:pt>
                <c:pt idx="202">
                  <c:v>1.7250000000000001</c:v>
                </c:pt>
                <c:pt idx="203">
                  <c:v>1.5669999999999999</c:v>
                </c:pt>
                <c:pt idx="204">
                  <c:v>1.5509999999999999</c:v>
                </c:pt>
                <c:pt idx="205">
                  <c:v>1.5010000000000001</c:v>
                </c:pt>
                <c:pt idx="206">
                  <c:v>1.6240000000000001</c:v>
                </c:pt>
                <c:pt idx="207">
                  <c:v>1.663</c:v>
                </c:pt>
                <c:pt idx="208">
                  <c:v>1.6859999999999999</c:v>
                </c:pt>
                <c:pt idx="209">
                  <c:v>1.7210000000000001</c:v>
                </c:pt>
                <c:pt idx="210">
                  <c:v>1.86</c:v>
                </c:pt>
                <c:pt idx="211">
                  <c:v>1.7670000000000001</c:v>
                </c:pt>
                <c:pt idx="212">
                  <c:v>1.837</c:v>
                </c:pt>
                <c:pt idx="213">
                  <c:v>1.8520000000000001</c:v>
                </c:pt>
                <c:pt idx="214">
                  <c:v>1.887</c:v>
                </c:pt>
                <c:pt idx="215">
                  <c:v>1.9410000000000001</c:v>
                </c:pt>
                <c:pt idx="216">
                  <c:v>2.1149999999999998</c:v>
                </c:pt>
                <c:pt idx="217">
                  <c:v>1.9950000000000001</c:v>
                </c:pt>
                <c:pt idx="218">
                  <c:v>2.1839999999999997</c:v>
                </c:pt>
                <c:pt idx="219">
                  <c:v>2.3419999999999996</c:v>
                </c:pt>
                <c:pt idx="220">
                  <c:v>2.1029999999999998</c:v>
                </c:pt>
                <c:pt idx="221">
                  <c:v>2.145</c:v>
                </c:pt>
                <c:pt idx="222">
                  <c:v>2.1759999999999997</c:v>
                </c:pt>
                <c:pt idx="223">
                  <c:v>2.2109999999999999</c:v>
                </c:pt>
                <c:pt idx="224">
                  <c:v>2.2999999999999998</c:v>
                </c:pt>
                <c:pt idx="225">
                  <c:v>2.2799999999999998</c:v>
                </c:pt>
                <c:pt idx="226">
                  <c:v>2.327</c:v>
                </c:pt>
                <c:pt idx="227">
                  <c:v>2.3379999999999996</c:v>
                </c:pt>
                <c:pt idx="228">
                  <c:v>2.3649999999999998</c:v>
                </c:pt>
                <c:pt idx="229">
                  <c:v>2.3889999999999998</c:v>
                </c:pt>
                <c:pt idx="230">
                  <c:v>2.7129999999999996</c:v>
                </c:pt>
                <c:pt idx="231">
                  <c:v>2.6819999999999999</c:v>
                </c:pt>
                <c:pt idx="232">
                  <c:v>2.5309999999999997</c:v>
                </c:pt>
                <c:pt idx="233">
                  <c:v>2.6159999999999997</c:v>
                </c:pt>
                <c:pt idx="234">
                  <c:v>2.5509999999999997</c:v>
                </c:pt>
                <c:pt idx="235">
                  <c:v>2.593</c:v>
                </c:pt>
                <c:pt idx="236">
                  <c:v>2.6119999999999997</c:v>
                </c:pt>
                <c:pt idx="237">
                  <c:v>2.871</c:v>
                </c:pt>
                <c:pt idx="238">
                  <c:v>2.6819999999999999</c:v>
                </c:pt>
                <c:pt idx="239">
                  <c:v>2.7239999999999998</c:v>
                </c:pt>
                <c:pt idx="240">
                  <c:v>2.8979999999999997</c:v>
                </c:pt>
                <c:pt idx="241">
                  <c:v>2.778</c:v>
                </c:pt>
                <c:pt idx="242">
                  <c:v>2.9099999999999997</c:v>
                </c:pt>
                <c:pt idx="243">
                  <c:v>2.8519999999999999</c:v>
                </c:pt>
                <c:pt idx="244">
                  <c:v>2.879</c:v>
                </c:pt>
                <c:pt idx="245">
                  <c:v>3.2109999999999999</c:v>
                </c:pt>
                <c:pt idx="246">
                  <c:v>3.0249999999999999</c:v>
                </c:pt>
                <c:pt idx="247">
                  <c:v>2.964</c:v>
                </c:pt>
                <c:pt idx="248">
                  <c:v>2.9939999999999998</c:v>
                </c:pt>
                <c:pt idx="249">
                  <c:v>3.28</c:v>
                </c:pt>
                <c:pt idx="250">
                  <c:v>3.0599999999999996</c:v>
                </c:pt>
                <c:pt idx="251">
                  <c:v>3.0909999999999997</c:v>
                </c:pt>
                <c:pt idx="252">
                  <c:v>3.13</c:v>
                </c:pt>
                <c:pt idx="253">
                  <c:v>3.2919999999999998</c:v>
                </c:pt>
                <c:pt idx="254">
                  <c:v>3.1989999999999998</c:v>
                </c:pt>
                <c:pt idx="255">
                  <c:v>3.226</c:v>
                </c:pt>
                <c:pt idx="256">
                  <c:v>3.2919999999999998</c:v>
                </c:pt>
                <c:pt idx="257">
                  <c:v>3.2919999999999998</c:v>
                </c:pt>
                <c:pt idx="258">
                  <c:v>3.3259999999999996</c:v>
                </c:pt>
                <c:pt idx="259">
                  <c:v>3.3489999999999998</c:v>
                </c:pt>
                <c:pt idx="260">
                  <c:v>3.3879999999999999</c:v>
                </c:pt>
                <c:pt idx="261">
                  <c:v>3.411</c:v>
                </c:pt>
                <c:pt idx="262">
                  <c:v>3.6429999999999998</c:v>
                </c:pt>
                <c:pt idx="263">
                  <c:v>3.5269999999999997</c:v>
                </c:pt>
                <c:pt idx="264">
                  <c:v>3.5229999999999997</c:v>
                </c:pt>
                <c:pt idx="265">
                  <c:v>3.5539999999999998</c:v>
                </c:pt>
                <c:pt idx="266">
                  <c:v>3.84</c:v>
                </c:pt>
                <c:pt idx="267">
                  <c:v>3.6659999999999999</c:v>
                </c:pt>
                <c:pt idx="268">
                  <c:v>3.851</c:v>
                </c:pt>
                <c:pt idx="269">
                  <c:v>3.9249999999999998</c:v>
                </c:pt>
                <c:pt idx="270">
                  <c:v>3.7079999999999997</c:v>
                </c:pt>
                <c:pt idx="271">
                  <c:v>3.7429999999999999</c:v>
                </c:pt>
                <c:pt idx="272">
                  <c:v>4.04</c:v>
                </c:pt>
                <c:pt idx="273">
                  <c:v>4.0750000000000002</c:v>
                </c:pt>
                <c:pt idx="274">
                  <c:v>3.82</c:v>
                </c:pt>
                <c:pt idx="275">
                  <c:v>3.863</c:v>
                </c:pt>
                <c:pt idx="276">
                  <c:v>3.948</c:v>
                </c:pt>
                <c:pt idx="277">
                  <c:v>4.0600000000000005</c:v>
                </c:pt>
                <c:pt idx="278">
                  <c:v>3.9589999999999996</c:v>
                </c:pt>
                <c:pt idx="279">
                  <c:v>3.9939999999999998</c:v>
                </c:pt>
                <c:pt idx="280">
                  <c:v>4.0289999999999999</c:v>
                </c:pt>
                <c:pt idx="281">
                  <c:v>4.0630000000000006</c:v>
                </c:pt>
                <c:pt idx="282">
                  <c:v>4.133</c:v>
                </c:pt>
                <c:pt idx="283">
                  <c:v>4.1440000000000001</c:v>
                </c:pt>
                <c:pt idx="284">
                  <c:v>4.4340000000000002</c:v>
                </c:pt>
                <c:pt idx="285">
                  <c:v>4.202</c:v>
                </c:pt>
                <c:pt idx="286">
                  <c:v>4.2330000000000005</c:v>
                </c:pt>
                <c:pt idx="287">
                  <c:v>4.2760000000000007</c:v>
                </c:pt>
                <c:pt idx="288">
                  <c:v>4.2990000000000004</c:v>
                </c:pt>
                <c:pt idx="289">
                  <c:v>4.3260000000000005</c:v>
                </c:pt>
                <c:pt idx="290">
                  <c:v>4.5609999999999999</c:v>
                </c:pt>
                <c:pt idx="291">
                  <c:v>4.4030000000000005</c:v>
                </c:pt>
                <c:pt idx="292">
                  <c:v>4.407</c:v>
                </c:pt>
                <c:pt idx="293">
                  <c:v>4.5920000000000005</c:v>
                </c:pt>
                <c:pt idx="294">
                  <c:v>4.6080000000000005</c:v>
                </c:pt>
                <c:pt idx="295">
                  <c:v>4.5730000000000004</c:v>
                </c:pt>
                <c:pt idx="296">
                  <c:v>4.55</c:v>
                </c:pt>
                <c:pt idx="297">
                  <c:v>4.6230000000000002</c:v>
                </c:pt>
                <c:pt idx="298">
                  <c:v>4.6379999999999999</c:v>
                </c:pt>
                <c:pt idx="299">
                  <c:v>4.6770000000000005</c:v>
                </c:pt>
                <c:pt idx="300">
                  <c:v>4.6920000000000002</c:v>
                </c:pt>
                <c:pt idx="301">
                  <c:v>4.8470000000000004</c:v>
                </c:pt>
                <c:pt idx="302">
                  <c:v>4.87</c:v>
                </c:pt>
                <c:pt idx="303">
                  <c:v>4.7890000000000006</c:v>
                </c:pt>
                <c:pt idx="304">
                  <c:v>4.835</c:v>
                </c:pt>
                <c:pt idx="305">
                  <c:v>5.109</c:v>
                </c:pt>
                <c:pt idx="306">
                  <c:v>5.21</c:v>
                </c:pt>
                <c:pt idx="307">
                  <c:v>5.2130000000000001</c:v>
                </c:pt>
                <c:pt idx="308">
                  <c:v>4.9969999999999999</c:v>
                </c:pt>
                <c:pt idx="309">
                  <c:v>5.024</c:v>
                </c:pt>
                <c:pt idx="310">
                  <c:v>5.0440000000000005</c:v>
                </c:pt>
                <c:pt idx="311">
                  <c:v>5.1560000000000006</c:v>
                </c:pt>
                <c:pt idx="312">
                  <c:v>5.2869999999999999</c:v>
                </c:pt>
                <c:pt idx="313">
                  <c:v>5.1630000000000003</c:v>
                </c:pt>
                <c:pt idx="314">
                  <c:v>5.1829999999999998</c:v>
                </c:pt>
                <c:pt idx="315">
                  <c:v>5.4950000000000001</c:v>
                </c:pt>
                <c:pt idx="316">
                  <c:v>5.476</c:v>
                </c:pt>
                <c:pt idx="317">
                  <c:v>5.484</c:v>
                </c:pt>
                <c:pt idx="318">
                  <c:v>5.3180000000000005</c:v>
                </c:pt>
                <c:pt idx="319">
                  <c:v>5.3719999999999999</c:v>
                </c:pt>
                <c:pt idx="320">
                  <c:v>5.41</c:v>
                </c:pt>
                <c:pt idx="321">
                  <c:v>5.5840000000000005</c:v>
                </c:pt>
                <c:pt idx="322">
                  <c:v>5.6260000000000003</c:v>
                </c:pt>
                <c:pt idx="323">
                  <c:v>5.5220000000000002</c:v>
                </c:pt>
                <c:pt idx="324">
                  <c:v>5.5490000000000004</c:v>
                </c:pt>
                <c:pt idx="325">
                  <c:v>5.6840000000000002</c:v>
                </c:pt>
                <c:pt idx="326">
                  <c:v>5.6150000000000002</c:v>
                </c:pt>
                <c:pt idx="327">
                  <c:v>5.6340000000000003</c:v>
                </c:pt>
                <c:pt idx="328">
                  <c:v>5.835</c:v>
                </c:pt>
                <c:pt idx="329">
                  <c:v>5.734</c:v>
                </c:pt>
                <c:pt idx="330">
                  <c:v>5.7650000000000006</c:v>
                </c:pt>
                <c:pt idx="331">
                  <c:v>5.8040000000000003</c:v>
                </c:pt>
                <c:pt idx="332">
                  <c:v>5.8159999999999998</c:v>
                </c:pt>
                <c:pt idx="333">
                  <c:v>5.8660000000000005</c:v>
                </c:pt>
                <c:pt idx="334">
                  <c:v>5.9780000000000006</c:v>
                </c:pt>
                <c:pt idx="335">
                  <c:v>5.9270000000000005</c:v>
                </c:pt>
                <c:pt idx="336">
                  <c:v>5.9660000000000002</c:v>
                </c:pt>
                <c:pt idx="337">
                  <c:v>6.024</c:v>
                </c:pt>
                <c:pt idx="338">
                  <c:v>6.194</c:v>
                </c:pt>
                <c:pt idx="339">
                  <c:v>6.0780000000000003</c:v>
                </c:pt>
                <c:pt idx="340">
                  <c:v>6.117</c:v>
                </c:pt>
                <c:pt idx="341">
                  <c:v>6.1590000000000007</c:v>
                </c:pt>
                <c:pt idx="342">
                  <c:v>6.41</c:v>
                </c:pt>
                <c:pt idx="343">
                  <c:v>6.24</c:v>
                </c:pt>
                <c:pt idx="344">
                  <c:v>6.2670000000000003</c:v>
                </c:pt>
                <c:pt idx="345">
                  <c:v>6.3210000000000006</c:v>
                </c:pt>
                <c:pt idx="346">
                  <c:v>6.375</c:v>
                </c:pt>
                <c:pt idx="347">
                  <c:v>6.649</c:v>
                </c:pt>
                <c:pt idx="348">
                  <c:v>6.4409999999999998</c:v>
                </c:pt>
                <c:pt idx="349">
                  <c:v>6.4750000000000005</c:v>
                </c:pt>
                <c:pt idx="350">
                  <c:v>6.7149999999999999</c:v>
                </c:pt>
                <c:pt idx="351">
                  <c:v>6.7960000000000003</c:v>
                </c:pt>
                <c:pt idx="352">
                  <c:v>6.8109999999999999</c:v>
                </c:pt>
                <c:pt idx="353">
                  <c:v>6.6219999999999999</c:v>
                </c:pt>
                <c:pt idx="354">
                  <c:v>6.657</c:v>
                </c:pt>
                <c:pt idx="355">
                  <c:v>6.7690000000000001</c:v>
                </c:pt>
                <c:pt idx="356">
                  <c:v>6.734</c:v>
                </c:pt>
                <c:pt idx="357">
                  <c:v>6.7690000000000001</c:v>
                </c:pt>
                <c:pt idx="358">
                  <c:v>7.0200000000000005</c:v>
                </c:pt>
                <c:pt idx="359">
                  <c:v>6.8500000000000005</c:v>
                </c:pt>
                <c:pt idx="360">
                  <c:v>6.8879999999999999</c:v>
                </c:pt>
                <c:pt idx="361">
                  <c:v>6.9390000000000001</c:v>
                </c:pt>
                <c:pt idx="362">
                  <c:v>6.9770000000000003</c:v>
                </c:pt>
                <c:pt idx="363">
                  <c:v>7.0120000000000005</c:v>
                </c:pt>
                <c:pt idx="364">
                  <c:v>7.0810000000000004</c:v>
                </c:pt>
                <c:pt idx="365">
                  <c:v>7.101</c:v>
                </c:pt>
                <c:pt idx="366">
                  <c:v>7.1390000000000002</c:v>
                </c:pt>
                <c:pt idx="367">
                  <c:v>7.1820000000000004</c:v>
                </c:pt>
                <c:pt idx="368">
                  <c:v>7.2320000000000002</c:v>
                </c:pt>
                <c:pt idx="369">
                  <c:v>7.274</c:v>
                </c:pt>
                <c:pt idx="370">
                  <c:v>7.4170000000000007</c:v>
                </c:pt>
                <c:pt idx="371">
                  <c:v>7.351</c:v>
                </c:pt>
                <c:pt idx="372">
                  <c:v>7.4670000000000005</c:v>
                </c:pt>
                <c:pt idx="373">
                  <c:v>7.5289999999999999</c:v>
                </c:pt>
                <c:pt idx="374">
                  <c:v>7.4560000000000004</c:v>
                </c:pt>
                <c:pt idx="375">
                  <c:v>7.5209999999999999</c:v>
                </c:pt>
                <c:pt idx="376">
                  <c:v>7.7610000000000001</c:v>
                </c:pt>
                <c:pt idx="377">
                  <c:v>7.649</c:v>
                </c:pt>
                <c:pt idx="378">
                  <c:v>7.6800000000000006</c:v>
                </c:pt>
                <c:pt idx="379">
                  <c:v>7.9270000000000005</c:v>
                </c:pt>
                <c:pt idx="380">
                  <c:v>7.8610000000000007</c:v>
                </c:pt>
                <c:pt idx="381">
                  <c:v>7.7840000000000007</c:v>
                </c:pt>
                <c:pt idx="382">
                  <c:v>7.83</c:v>
                </c:pt>
                <c:pt idx="383">
                  <c:v>7.8719999999999999</c:v>
                </c:pt>
                <c:pt idx="384">
                  <c:v>8.1389999999999993</c:v>
                </c:pt>
                <c:pt idx="385">
                  <c:v>8.1969999999999992</c:v>
                </c:pt>
                <c:pt idx="386">
                  <c:v>8.27</c:v>
                </c:pt>
                <c:pt idx="387">
                  <c:v>8.1310000000000002</c:v>
                </c:pt>
                <c:pt idx="388">
                  <c:v>8.1969999999999992</c:v>
                </c:pt>
                <c:pt idx="389">
                  <c:v>8.1579999999999995</c:v>
                </c:pt>
                <c:pt idx="390">
                  <c:v>8.2119999999999997</c:v>
                </c:pt>
                <c:pt idx="391">
                  <c:v>8.5169999999999995</c:v>
                </c:pt>
                <c:pt idx="392">
                  <c:v>8.3049999999999997</c:v>
                </c:pt>
                <c:pt idx="393">
                  <c:v>8.4779999999999998</c:v>
                </c:pt>
                <c:pt idx="394">
                  <c:v>8.4439999999999991</c:v>
                </c:pt>
                <c:pt idx="395">
                  <c:v>8.4359999999999999</c:v>
                </c:pt>
                <c:pt idx="396">
                  <c:v>8.4779999999999998</c:v>
                </c:pt>
                <c:pt idx="397">
                  <c:v>8.6289999999999996</c:v>
                </c:pt>
                <c:pt idx="398">
                  <c:v>8.6169999999999991</c:v>
                </c:pt>
                <c:pt idx="399">
                  <c:v>8.6289999999999996</c:v>
                </c:pt>
                <c:pt idx="400">
                  <c:v>8.6709999999999994</c:v>
                </c:pt>
                <c:pt idx="401">
                  <c:v>8.9139999999999997</c:v>
                </c:pt>
                <c:pt idx="402">
                  <c:v>8.7720000000000002</c:v>
                </c:pt>
                <c:pt idx="403">
                  <c:v>9.0229999999999997</c:v>
                </c:pt>
                <c:pt idx="404">
                  <c:v>8.879999999999999</c:v>
                </c:pt>
                <c:pt idx="405">
                  <c:v>9.145999999999999</c:v>
                </c:pt>
                <c:pt idx="406">
                  <c:v>8.9879999999999995</c:v>
                </c:pt>
                <c:pt idx="407">
                  <c:v>9.0419999999999998</c:v>
                </c:pt>
                <c:pt idx="408">
                  <c:v>9.0839999999999996</c:v>
                </c:pt>
                <c:pt idx="409">
                  <c:v>9.2889999999999997</c:v>
                </c:pt>
                <c:pt idx="410">
                  <c:v>9.1849999999999987</c:v>
                </c:pt>
                <c:pt idx="411">
                  <c:v>9.3659999999999997</c:v>
                </c:pt>
                <c:pt idx="412">
                  <c:v>9.2539999999999996</c:v>
                </c:pt>
                <c:pt idx="413">
                  <c:v>9.504999999999999</c:v>
                </c:pt>
                <c:pt idx="414">
                  <c:v>9.411999999999999</c:v>
                </c:pt>
                <c:pt idx="415">
                  <c:v>9.4049999999999994</c:v>
                </c:pt>
                <c:pt idx="416">
                  <c:v>9.609</c:v>
                </c:pt>
                <c:pt idx="417">
                  <c:v>9.5089999999999986</c:v>
                </c:pt>
                <c:pt idx="418">
                  <c:v>9.5779999999999994</c:v>
                </c:pt>
                <c:pt idx="419">
                  <c:v>9.6280000000000001</c:v>
                </c:pt>
                <c:pt idx="420">
                  <c:v>9.8209999999999997</c:v>
                </c:pt>
                <c:pt idx="421">
                  <c:v>9.7329999999999988</c:v>
                </c:pt>
                <c:pt idx="422">
                  <c:v>9.7829999999999995</c:v>
                </c:pt>
                <c:pt idx="423">
                  <c:v>9.8330000000000002</c:v>
                </c:pt>
                <c:pt idx="424">
                  <c:v>9.8789999999999996</c:v>
                </c:pt>
                <c:pt idx="425">
                  <c:v>9.9329999999999998</c:v>
                </c:pt>
                <c:pt idx="426">
                  <c:v>9.9870000000000001</c:v>
                </c:pt>
                <c:pt idx="427">
                  <c:v>10.036999999999999</c:v>
                </c:pt>
                <c:pt idx="428">
                  <c:v>10.260999999999999</c:v>
                </c:pt>
                <c:pt idx="429">
                  <c:v>10.238</c:v>
                </c:pt>
                <c:pt idx="430">
                  <c:v>10.187999999999999</c:v>
                </c:pt>
                <c:pt idx="431">
                  <c:v>10.254</c:v>
                </c:pt>
                <c:pt idx="432">
                  <c:v>10.411999999999999</c:v>
                </c:pt>
                <c:pt idx="433">
                  <c:v>10.362</c:v>
                </c:pt>
                <c:pt idx="434">
                  <c:v>10.381</c:v>
                </c:pt>
                <c:pt idx="435">
                  <c:v>10.434999999999999</c:v>
                </c:pt>
                <c:pt idx="436">
                  <c:v>10.507999999999999</c:v>
                </c:pt>
                <c:pt idx="437">
                  <c:v>10.69</c:v>
                </c:pt>
                <c:pt idx="438">
                  <c:v>10.588999999999999</c:v>
                </c:pt>
                <c:pt idx="439">
                  <c:v>10.639999999999999</c:v>
                </c:pt>
                <c:pt idx="440">
                  <c:v>10.898</c:v>
                </c:pt>
                <c:pt idx="441">
                  <c:v>10.754999999999999</c:v>
                </c:pt>
                <c:pt idx="442">
                  <c:v>10.798</c:v>
                </c:pt>
                <c:pt idx="443">
                  <c:v>10.917</c:v>
                </c:pt>
                <c:pt idx="444">
                  <c:v>10.914</c:v>
                </c:pt>
                <c:pt idx="445">
                  <c:v>10.963999999999999</c:v>
                </c:pt>
                <c:pt idx="446">
                  <c:v>11.022</c:v>
                </c:pt>
                <c:pt idx="447">
                  <c:v>11.071999999999999</c:v>
                </c:pt>
                <c:pt idx="448">
                  <c:v>11.117999999999999</c:v>
                </c:pt>
                <c:pt idx="449">
                  <c:v>11.176</c:v>
                </c:pt>
                <c:pt idx="450">
                  <c:v>11.222</c:v>
                </c:pt>
                <c:pt idx="451">
                  <c:v>11.381</c:v>
                </c:pt>
                <c:pt idx="452">
                  <c:v>11.365</c:v>
                </c:pt>
                <c:pt idx="453">
                  <c:v>11.458</c:v>
                </c:pt>
                <c:pt idx="454">
                  <c:v>11.519</c:v>
                </c:pt>
                <c:pt idx="455">
                  <c:v>11.462</c:v>
                </c:pt>
                <c:pt idx="456">
                  <c:v>11.526999999999999</c:v>
                </c:pt>
                <c:pt idx="457">
                  <c:v>11.572999999999999</c:v>
                </c:pt>
                <c:pt idx="458">
                  <c:v>11.712</c:v>
                </c:pt>
                <c:pt idx="459">
                  <c:v>11.731999999999999</c:v>
                </c:pt>
                <c:pt idx="460">
                  <c:v>11.715999999999999</c:v>
                </c:pt>
                <c:pt idx="461">
                  <c:v>11.847</c:v>
                </c:pt>
                <c:pt idx="462">
                  <c:v>12.04</c:v>
                </c:pt>
                <c:pt idx="463">
                  <c:v>11.924999999999999</c:v>
                </c:pt>
                <c:pt idx="464">
                  <c:v>11.936</c:v>
                </c:pt>
                <c:pt idx="465">
                  <c:v>11.997999999999999</c:v>
                </c:pt>
                <c:pt idx="466">
                  <c:v>12.043999999999999</c:v>
                </c:pt>
                <c:pt idx="467">
                  <c:v>12.232999999999999</c:v>
                </c:pt>
                <c:pt idx="468">
                  <c:v>12.248999999999999</c:v>
                </c:pt>
                <c:pt idx="469">
                  <c:v>12.202999999999999</c:v>
                </c:pt>
                <c:pt idx="470">
                  <c:v>12.263999999999999</c:v>
                </c:pt>
                <c:pt idx="471">
                  <c:v>12.388</c:v>
                </c:pt>
                <c:pt idx="472">
                  <c:v>12.596</c:v>
                </c:pt>
                <c:pt idx="473">
                  <c:v>12.391999999999999</c:v>
                </c:pt>
                <c:pt idx="474">
                  <c:v>12.689</c:v>
                </c:pt>
                <c:pt idx="475">
                  <c:v>12.596</c:v>
                </c:pt>
                <c:pt idx="476">
                  <c:v>12.526999999999999</c:v>
                </c:pt>
                <c:pt idx="477">
                  <c:v>12.468999999999999</c:v>
                </c:pt>
                <c:pt idx="478">
                  <c:v>12.703999999999999</c:v>
                </c:pt>
                <c:pt idx="479">
                  <c:v>12.680999999999999</c:v>
                </c:pt>
                <c:pt idx="480">
                  <c:v>12.761999999999999</c:v>
                </c:pt>
                <c:pt idx="481">
                  <c:v>12.819999999999999</c:v>
                </c:pt>
                <c:pt idx="482">
                  <c:v>12.87</c:v>
                </c:pt>
                <c:pt idx="483">
                  <c:v>13.167</c:v>
                </c:pt>
                <c:pt idx="484">
                  <c:v>12.974</c:v>
                </c:pt>
                <c:pt idx="485">
                  <c:v>13.155999999999999</c:v>
                </c:pt>
                <c:pt idx="486">
                  <c:v>13.074999999999999</c:v>
                </c:pt>
                <c:pt idx="487">
                  <c:v>13.139999999999999</c:v>
                </c:pt>
                <c:pt idx="488">
                  <c:v>13.279</c:v>
                </c:pt>
                <c:pt idx="489">
                  <c:v>13.251999999999999</c:v>
                </c:pt>
                <c:pt idx="490">
                  <c:v>13.295</c:v>
                </c:pt>
                <c:pt idx="491">
                  <c:v>13.596</c:v>
                </c:pt>
                <c:pt idx="492">
                  <c:v>13.372</c:v>
                </c:pt>
                <c:pt idx="493">
                  <c:v>13.503</c:v>
                </c:pt>
                <c:pt idx="494">
                  <c:v>13.498999999999999</c:v>
                </c:pt>
                <c:pt idx="495">
                  <c:v>13.53</c:v>
                </c:pt>
                <c:pt idx="496">
                  <c:v>13.892999999999999</c:v>
                </c:pt>
                <c:pt idx="497">
                  <c:v>13.687999999999999</c:v>
                </c:pt>
                <c:pt idx="498">
                  <c:v>13.687999999999999</c:v>
                </c:pt>
                <c:pt idx="499">
                  <c:v>13.808</c:v>
                </c:pt>
                <c:pt idx="500">
                  <c:v>13.822999999999999</c:v>
                </c:pt>
                <c:pt idx="501">
                  <c:v>13.873999999999999</c:v>
                </c:pt>
                <c:pt idx="502">
                  <c:v>14.046999999999999</c:v>
                </c:pt>
                <c:pt idx="503">
                  <c:v>14.062999999999999</c:v>
                </c:pt>
                <c:pt idx="504">
                  <c:v>14.016</c:v>
                </c:pt>
                <c:pt idx="505">
                  <c:v>14.062999999999999</c:v>
                </c:pt>
                <c:pt idx="506">
                  <c:v>14.274999999999999</c:v>
                </c:pt>
                <c:pt idx="507">
                  <c:v>14.123999999999999</c:v>
                </c:pt>
                <c:pt idx="508">
                  <c:v>14.221</c:v>
                </c:pt>
                <c:pt idx="509">
                  <c:v>14.282999999999999</c:v>
                </c:pt>
                <c:pt idx="510">
                  <c:v>14.328999999999999</c:v>
                </c:pt>
                <c:pt idx="511">
                  <c:v>14.382999999999999</c:v>
                </c:pt>
                <c:pt idx="512">
                  <c:v>14.421999999999999</c:v>
                </c:pt>
                <c:pt idx="513">
                  <c:v>14.617999999999999</c:v>
                </c:pt>
                <c:pt idx="514">
                  <c:v>14.51</c:v>
                </c:pt>
                <c:pt idx="515">
                  <c:v>14.625999999999999</c:v>
                </c:pt>
                <c:pt idx="516">
                  <c:v>14.668999999999999</c:v>
                </c:pt>
                <c:pt idx="517">
                  <c:v>14.696</c:v>
                </c:pt>
                <c:pt idx="518">
                  <c:v>14.75</c:v>
                </c:pt>
                <c:pt idx="519">
                  <c:v>14.795999999999999</c:v>
                </c:pt>
                <c:pt idx="520">
                  <c:v>15.100999999999999</c:v>
                </c:pt>
                <c:pt idx="521">
                  <c:v>14.888</c:v>
                </c:pt>
                <c:pt idx="522">
                  <c:v>15.016</c:v>
                </c:pt>
                <c:pt idx="523">
                  <c:v>15.042999999999999</c:v>
                </c:pt>
                <c:pt idx="524">
                  <c:v>15.046999999999999</c:v>
                </c:pt>
                <c:pt idx="525">
                  <c:v>15.235999999999999</c:v>
                </c:pt>
                <c:pt idx="526">
                  <c:v>15.186</c:v>
                </c:pt>
                <c:pt idx="527">
                  <c:v>15.277999999999999</c:v>
                </c:pt>
                <c:pt idx="528">
                  <c:v>15.301</c:v>
                </c:pt>
                <c:pt idx="529">
                  <c:v>15.305</c:v>
                </c:pt>
                <c:pt idx="530">
                  <c:v>15.351999999999999</c:v>
                </c:pt>
                <c:pt idx="531">
                  <c:v>15.632999999999999</c:v>
                </c:pt>
                <c:pt idx="532">
                  <c:v>15.471</c:v>
                </c:pt>
                <c:pt idx="533">
                  <c:v>15.536999999999999</c:v>
                </c:pt>
                <c:pt idx="534">
                  <c:v>15.594999999999999</c:v>
                </c:pt>
                <c:pt idx="535">
                  <c:v>15.629</c:v>
                </c:pt>
                <c:pt idx="536">
                  <c:v>15.772</c:v>
                </c:pt>
                <c:pt idx="537">
                  <c:v>15.737</c:v>
                </c:pt>
                <c:pt idx="538">
                  <c:v>15.792</c:v>
                </c:pt>
                <c:pt idx="539">
                  <c:v>15.856999999999999</c:v>
                </c:pt>
              </c:numCache>
            </c:numRef>
          </c:xVal>
          <c:yVal>
            <c:numRef>
              <c:f>汇总!$A$3:$A$582</c:f>
              <c:numCache>
                <c:formatCode>General</c:formatCode>
                <c:ptCount val="580"/>
                <c:pt idx="0">
                  <c:v>0</c:v>
                </c:pt>
                <c:pt idx="1">
                  <c:v>0.40999999999999659</c:v>
                </c:pt>
                <c:pt idx="2">
                  <c:v>0.88999999999999702</c:v>
                </c:pt>
                <c:pt idx="3">
                  <c:v>0.85999999999999943</c:v>
                </c:pt>
                <c:pt idx="4">
                  <c:v>0.60999999999999943</c:v>
                </c:pt>
                <c:pt idx="5">
                  <c:v>0.46999999999999886</c:v>
                </c:pt>
                <c:pt idx="6">
                  <c:v>0.31999999999999673</c:v>
                </c:pt>
                <c:pt idx="7">
                  <c:v>0.19999999999999929</c:v>
                </c:pt>
                <c:pt idx="8">
                  <c:v>0.14999999999999858</c:v>
                </c:pt>
                <c:pt idx="9">
                  <c:v>2.7299999999999969</c:v>
                </c:pt>
                <c:pt idx="10">
                  <c:v>3.8699999999999974</c:v>
                </c:pt>
                <c:pt idx="11">
                  <c:v>4.5699999999999985</c:v>
                </c:pt>
                <c:pt idx="12">
                  <c:v>5.8499999999999979</c:v>
                </c:pt>
                <c:pt idx="13">
                  <c:v>6.4099999999999984</c:v>
                </c:pt>
                <c:pt idx="14">
                  <c:v>6.5799999999999983</c:v>
                </c:pt>
                <c:pt idx="15">
                  <c:v>6.9899999999999984</c:v>
                </c:pt>
                <c:pt idx="16">
                  <c:v>7.4899999999999984</c:v>
                </c:pt>
                <c:pt idx="17">
                  <c:v>7.8399999999999981</c:v>
                </c:pt>
                <c:pt idx="18">
                  <c:v>8.6699999999999982</c:v>
                </c:pt>
                <c:pt idx="19">
                  <c:v>8.8299999999999983</c:v>
                </c:pt>
                <c:pt idx="20">
                  <c:v>9.1699999999999982</c:v>
                </c:pt>
                <c:pt idx="21">
                  <c:v>10.099999999999998</c:v>
                </c:pt>
                <c:pt idx="22">
                  <c:v>10.479999999999999</c:v>
                </c:pt>
                <c:pt idx="23">
                  <c:v>11.349999999999998</c:v>
                </c:pt>
                <c:pt idx="24">
                  <c:v>11.469999999999999</c:v>
                </c:pt>
                <c:pt idx="25">
                  <c:v>12.399999999999999</c:v>
                </c:pt>
                <c:pt idx="26">
                  <c:v>12.509999999999998</c:v>
                </c:pt>
                <c:pt idx="27">
                  <c:v>13.619999999999997</c:v>
                </c:pt>
                <c:pt idx="28">
                  <c:v>14.27</c:v>
                </c:pt>
                <c:pt idx="29">
                  <c:v>15.119999999999997</c:v>
                </c:pt>
                <c:pt idx="30">
                  <c:v>15.629999999999999</c:v>
                </c:pt>
                <c:pt idx="31">
                  <c:v>16.54</c:v>
                </c:pt>
                <c:pt idx="32">
                  <c:v>17.279999999999998</c:v>
                </c:pt>
                <c:pt idx="33">
                  <c:v>18.059999999999999</c:v>
                </c:pt>
                <c:pt idx="34">
                  <c:v>18.36</c:v>
                </c:pt>
                <c:pt idx="35">
                  <c:v>19.059999999999999</c:v>
                </c:pt>
                <c:pt idx="36">
                  <c:v>19.369999999999997</c:v>
                </c:pt>
                <c:pt idx="37">
                  <c:v>19.549999999999997</c:v>
                </c:pt>
                <c:pt idx="38">
                  <c:v>19.909999999999997</c:v>
                </c:pt>
                <c:pt idx="39">
                  <c:v>20.029999999999998</c:v>
                </c:pt>
                <c:pt idx="40">
                  <c:v>20.049999999999997</c:v>
                </c:pt>
                <c:pt idx="41">
                  <c:v>20.069999999999997</c:v>
                </c:pt>
                <c:pt idx="42">
                  <c:v>20.02</c:v>
                </c:pt>
                <c:pt idx="43">
                  <c:v>20.029999999999998</c:v>
                </c:pt>
                <c:pt idx="44">
                  <c:v>20.029999999999998</c:v>
                </c:pt>
                <c:pt idx="45">
                  <c:v>20.04</c:v>
                </c:pt>
                <c:pt idx="46">
                  <c:v>20.059999999999999</c:v>
                </c:pt>
                <c:pt idx="47">
                  <c:v>20.059999999999999</c:v>
                </c:pt>
                <c:pt idx="48">
                  <c:v>20.049999999999997</c:v>
                </c:pt>
                <c:pt idx="49">
                  <c:v>20.069999999999997</c:v>
                </c:pt>
                <c:pt idx="50">
                  <c:v>20.049999999999997</c:v>
                </c:pt>
                <c:pt idx="51">
                  <c:v>20.049999999999997</c:v>
                </c:pt>
                <c:pt idx="52">
                  <c:v>20.069999999999997</c:v>
                </c:pt>
                <c:pt idx="53">
                  <c:v>20.369999999999997</c:v>
                </c:pt>
                <c:pt idx="54">
                  <c:v>20.869999999999997</c:v>
                </c:pt>
                <c:pt idx="55">
                  <c:v>20.99</c:v>
                </c:pt>
                <c:pt idx="56">
                  <c:v>21.29</c:v>
                </c:pt>
                <c:pt idx="57">
                  <c:v>21.889999999999997</c:v>
                </c:pt>
                <c:pt idx="58">
                  <c:v>22.83</c:v>
                </c:pt>
                <c:pt idx="59">
                  <c:v>23.97</c:v>
                </c:pt>
                <c:pt idx="60">
                  <c:v>24.97</c:v>
                </c:pt>
                <c:pt idx="61">
                  <c:v>25.63</c:v>
                </c:pt>
                <c:pt idx="62">
                  <c:v>26.7</c:v>
                </c:pt>
                <c:pt idx="63">
                  <c:v>27.849999999999998</c:v>
                </c:pt>
                <c:pt idx="64">
                  <c:v>28.88</c:v>
                </c:pt>
                <c:pt idx="65">
                  <c:v>30.11</c:v>
                </c:pt>
                <c:pt idx="66">
                  <c:v>31.14</c:v>
                </c:pt>
                <c:pt idx="67">
                  <c:v>31.5</c:v>
                </c:pt>
                <c:pt idx="68">
                  <c:v>32.869999999999997</c:v>
                </c:pt>
                <c:pt idx="69">
                  <c:v>34.07</c:v>
                </c:pt>
                <c:pt idx="70">
                  <c:v>35.549999999999997</c:v>
                </c:pt>
                <c:pt idx="71">
                  <c:v>35.78</c:v>
                </c:pt>
                <c:pt idx="72">
                  <c:v>37.42</c:v>
                </c:pt>
                <c:pt idx="73">
                  <c:v>38.42</c:v>
                </c:pt>
                <c:pt idx="74">
                  <c:v>39.590000000000003</c:v>
                </c:pt>
                <c:pt idx="75">
                  <c:v>40.65</c:v>
                </c:pt>
                <c:pt idx="76">
                  <c:v>42.16</c:v>
                </c:pt>
                <c:pt idx="77">
                  <c:v>43.95</c:v>
                </c:pt>
                <c:pt idx="78">
                  <c:v>44.83</c:v>
                </c:pt>
                <c:pt idx="79">
                  <c:v>47.099999999999994</c:v>
                </c:pt>
                <c:pt idx="80">
                  <c:v>47.209999999999994</c:v>
                </c:pt>
                <c:pt idx="81">
                  <c:v>47.15</c:v>
                </c:pt>
                <c:pt idx="82">
                  <c:v>51.319999999999993</c:v>
                </c:pt>
                <c:pt idx="83">
                  <c:v>53.55</c:v>
                </c:pt>
                <c:pt idx="84">
                  <c:v>54.17</c:v>
                </c:pt>
                <c:pt idx="85">
                  <c:v>55.11</c:v>
                </c:pt>
                <c:pt idx="86">
                  <c:v>57.47</c:v>
                </c:pt>
                <c:pt idx="87">
                  <c:v>58.269999999999996</c:v>
                </c:pt>
                <c:pt idx="88">
                  <c:v>60.67</c:v>
                </c:pt>
                <c:pt idx="89">
                  <c:v>60.559999999999995</c:v>
                </c:pt>
                <c:pt idx="90">
                  <c:v>63.89</c:v>
                </c:pt>
                <c:pt idx="91">
                  <c:v>64.88</c:v>
                </c:pt>
                <c:pt idx="92">
                  <c:v>66.41</c:v>
                </c:pt>
                <c:pt idx="93">
                  <c:v>68.960000000000008</c:v>
                </c:pt>
                <c:pt idx="94">
                  <c:v>68.67</c:v>
                </c:pt>
                <c:pt idx="95">
                  <c:v>71.989999999999995</c:v>
                </c:pt>
                <c:pt idx="96">
                  <c:v>72.72999999999999</c:v>
                </c:pt>
                <c:pt idx="97">
                  <c:v>75.430000000000007</c:v>
                </c:pt>
                <c:pt idx="98">
                  <c:v>77.489999999999995</c:v>
                </c:pt>
                <c:pt idx="99">
                  <c:v>78.349999999999994</c:v>
                </c:pt>
                <c:pt idx="100">
                  <c:v>81.739999999999995</c:v>
                </c:pt>
                <c:pt idx="101">
                  <c:v>83.41</c:v>
                </c:pt>
                <c:pt idx="102">
                  <c:v>85.78</c:v>
                </c:pt>
                <c:pt idx="103">
                  <c:v>86.1</c:v>
                </c:pt>
                <c:pt idx="104">
                  <c:v>90.08</c:v>
                </c:pt>
                <c:pt idx="105">
                  <c:v>92.28</c:v>
                </c:pt>
                <c:pt idx="106">
                  <c:v>93.5</c:v>
                </c:pt>
                <c:pt idx="107">
                  <c:v>95.62</c:v>
                </c:pt>
                <c:pt idx="108">
                  <c:v>98.09</c:v>
                </c:pt>
                <c:pt idx="109">
                  <c:v>101.21</c:v>
                </c:pt>
                <c:pt idx="110">
                  <c:v>102.91</c:v>
                </c:pt>
                <c:pt idx="111">
                  <c:v>103.28</c:v>
                </c:pt>
                <c:pt idx="112">
                  <c:v>106.94</c:v>
                </c:pt>
                <c:pt idx="113">
                  <c:v>108.89999999999999</c:v>
                </c:pt>
                <c:pt idx="114">
                  <c:v>111.53999999999999</c:v>
                </c:pt>
                <c:pt idx="115">
                  <c:v>114.64999999999999</c:v>
                </c:pt>
                <c:pt idx="116">
                  <c:v>116.17999999999999</c:v>
                </c:pt>
                <c:pt idx="117">
                  <c:v>115.84</c:v>
                </c:pt>
                <c:pt idx="118">
                  <c:v>120.76</c:v>
                </c:pt>
                <c:pt idx="119">
                  <c:v>109.42</c:v>
                </c:pt>
                <c:pt idx="120">
                  <c:v>115.32</c:v>
                </c:pt>
                <c:pt idx="121">
                  <c:v>121.62</c:v>
                </c:pt>
                <c:pt idx="122">
                  <c:v>126.61</c:v>
                </c:pt>
                <c:pt idx="123">
                  <c:v>128.91</c:v>
                </c:pt>
                <c:pt idx="124">
                  <c:v>129.82999999999998</c:v>
                </c:pt>
                <c:pt idx="125">
                  <c:v>134.36000000000001</c:v>
                </c:pt>
                <c:pt idx="126">
                  <c:v>136.81</c:v>
                </c:pt>
                <c:pt idx="127">
                  <c:v>140.44</c:v>
                </c:pt>
                <c:pt idx="128">
                  <c:v>143.13</c:v>
                </c:pt>
                <c:pt idx="129">
                  <c:v>145.57</c:v>
                </c:pt>
                <c:pt idx="130">
                  <c:v>148.05000000000001</c:v>
                </c:pt>
                <c:pt idx="131">
                  <c:v>150.99</c:v>
                </c:pt>
                <c:pt idx="132">
                  <c:v>153.76</c:v>
                </c:pt>
                <c:pt idx="133">
                  <c:v>158.30000000000001</c:v>
                </c:pt>
                <c:pt idx="134">
                  <c:v>161.13999999999999</c:v>
                </c:pt>
                <c:pt idx="135">
                  <c:v>163.74</c:v>
                </c:pt>
                <c:pt idx="136">
                  <c:v>166.14</c:v>
                </c:pt>
                <c:pt idx="137">
                  <c:v>169.18</c:v>
                </c:pt>
                <c:pt idx="138">
                  <c:v>171.76</c:v>
                </c:pt>
                <c:pt idx="139">
                  <c:v>170.29000000000002</c:v>
                </c:pt>
                <c:pt idx="140">
                  <c:v>173.21999999999997</c:v>
                </c:pt>
                <c:pt idx="141">
                  <c:v>177.82</c:v>
                </c:pt>
                <c:pt idx="142">
                  <c:v>181.92000000000002</c:v>
                </c:pt>
                <c:pt idx="143">
                  <c:v>185.88</c:v>
                </c:pt>
                <c:pt idx="144">
                  <c:v>186.94</c:v>
                </c:pt>
                <c:pt idx="145">
                  <c:v>191.21999999999997</c:v>
                </c:pt>
                <c:pt idx="146">
                  <c:v>195.2</c:v>
                </c:pt>
                <c:pt idx="147">
                  <c:v>195.10000000000002</c:v>
                </c:pt>
                <c:pt idx="148">
                  <c:v>199.73000000000002</c:v>
                </c:pt>
                <c:pt idx="149">
                  <c:v>204.21999999999997</c:v>
                </c:pt>
                <c:pt idx="150">
                  <c:v>207.18</c:v>
                </c:pt>
                <c:pt idx="151">
                  <c:v>211.55</c:v>
                </c:pt>
                <c:pt idx="152">
                  <c:v>208.87</c:v>
                </c:pt>
                <c:pt idx="153">
                  <c:v>214.45</c:v>
                </c:pt>
                <c:pt idx="154">
                  <c:v>219.46999999999997</c:v>
                </c:pt>
                <c:pt idx="155">
                  <c:v>222.60000000000002</c:v>
                </c:pt>
                <c:pt idx="156">
                  <c:v>224.11</c:v>
                </c:pt>
                <c:pt idx="157">
                  <c:v>226.26</c:v>
                </c:pt>
                <c:pt idx="158">
                  <c:v>230.76999999999998</c:v>
                </c:pt>
                <c:pt idx="159">
                  <c:v>234.39</c:v>
                </c:pt>
                <c:pt idx="160">
                  <c:v>238.66000000000003</c:v>
                </c:pt>
                <c:pt idx="161">
                  <c:v>241.57999999999998</c:v>
                </c:pt>
                <c:pt idx="162">
                  <c:v>240.32999999999998</c:v>
                </c:pt>
                <c:pt idx="163">
                  <c:v>246.45999999999998</c:v>
                </c:pt>
                <c:pt idx="164">
                  <c:v>249.95</c:v>
                </c:pt>
                <c:pt idx="165">
                  <c:v>254.64</c:v>
                </c:pt>
                <c:pt idx="166">
                  <c:v>258.95999999999998</c:v>
                </c:pt>
                <c:pt idx="167">
                  <c:v>262.77</c:v>
                </c:pt>
                <c:pt idx="168">
                  <c:v>263.33999999999997</c:v>
                </c:pt>
                <c:pt idx="169">
                  <c:v>258.29000000000002</c:v>
                </c:pt>
                <c:pt idx="170">
                  <c:v>264.37</c:v>
                </c:pt>
                <c:pt idx="171">
                  <c:v>270.27999999999997</c:v>
                </c:pt>
                <c:pt idx="172">
                  <c:v>274.3</c:v>
                </c:pt>
                <c:pt idx="173">
                  <c:v>278.06</c:v>
                </c:pt>
                <c:pt idx="174">
                  <c:v>280.94</c:v>
                </c:pt>
                <c:pt idx="175">
                  <c:v>280.72999999999996</c:v>
                </c:pt>
                <c:pt idx="176">
                  <c:v>281.60999999999996</c:v>
                </c:pt>
                <c:pt idx="177">
                  <c:v>281.60999999999996</c:v>
                </c:pt>
                <c:pt idx="178">
                  <c:v>280.01</c:v>
                </c:pt>
                <c:pt idx="179">
                  <c:v>279.14</c:v>
                </c:pt>
                <c:pt idx="180">
                  <c:v>279.95999999999998</c:v>
                </c:pt>
                <c:pt idx="181">
                  <c:v>280.41999999999996</c:v>
                </c:pt>
                <c:pt idx="182">
                  <c:v>279.24</c:v>
                </c:pt>
                <c:pt idx="183">
                  <c:v>280.89</c:v>
                </c:pt>
                <c:pt idx="184">
                  <c:v>280.94</c:v>
                </c:pt>
                <c:pt idx="185">
                  <c:v>281.3</c:v>
                </c:pt>
                <c:pt idx="186">
                  <c:v>280.89</c:v>
                </c:pt>
                <c:pt idx="187">
                  <c:v>281.87</c:v>
                </c:pt>
                <c:pt idx="188">
                  <c:v>281.56</c:v>
                </c:pt>
                <c:pt idx="189">
                  <c:v>281.34999999999997</c:v>
                </c:pt>
                <c:pt idx="190">
                  <c:v>282.18</c:v>
                </c:pt>
                <c:pt idx="191">
                  <c:v>280.94</c:v>
                </c:pt>
                <c:pt idx="192">
                  <c:v>281.81</c:v>
                </c:pt>
                <c:pt idx="193">
                  <c:v>282.64</c:v>
                </c:pt>
                <c:pt idx="194">
                  <c:v>282.74</c:v>
                </c:pt>
                <c:pt idx="195">
                  <c:v>282.22999999999996</c:v>
                </c:pt>
                <c:pt idx="196">
                  <c:v>282.18</c:v>
                </c:pt>
                <c:pt idx="197">
                  <c:v>282.22999999999996</c:v>
                </c:pt>
                <c:pt idx="198">
                  <c:v>282.07</c:v>
                </c:pt>
                <c:pt idx="199">
                  <c:v>283.56</c:v>
                </c:pt>
                <c:pt idx="200">
                  <c:v>282.64</c:v>
                </c:pt>
                <c:pt idx="201">
                  <c:v>283.05</c:v>
                </c:pt>
                <c:pt idx="202">
                  <c:v>281.91999999999996</c:v>
                </c:pt>
                <c:pt idx="203">
                  <c:v>282.74</c:v>
                </c:pt>
                <c:pt idx="204">
                  <c:v>283.35999999999996</c:v>
                </c:pt>
                <c:pt idx="205">
                  <c:v>282.64</c:v>
                </c:pt>
                <c:pt idx="206">
                  <c:v>284.18</c:v>
                </c:pt>
                <c:pt idx="207">
                  <c:v>282.78999999999996</c:v>
                </c:pt>
                <c:pt idx="208">
                  <c:v>284.08</c:v>
                </c:pt>
                <c:pt idx="209">
                  <c:v>283.05</c:v>
                </c:pt>
                <c:pt idx="210">
                  <c:v>283</c:v>
                </c:pt>
                <c:pt idx="211">
                  <c:v>283.62</c:v>
                </c:pt>
                <c:pt idx="212">
                  <c:v>283.56</c:v>
                </c:pt>
                <c:pt idx="213">
                  <c:v>283.71999999999997</c:v>
                </c:pt>
                <c:pt idx="214">
                  <c:v>284.02999999999997</c:v>
                </c:pt>
                <c:pt idx="215">
                  <c:v>283.56</c:v>
                </c:pt>
                <c:pt idx="216">
                  <c:v>283.2</c:v>
                </c:pt>
                <c:pt idx="217">
                  <c:v>284.8</c:v>
                </c:pt>
                <c:pt idx="218">
                  <c:v>283.87</c:v>
                </c:pt>
                <c:pt idx="219">
                  <c:v>283.62</c:v>
                </c:pt>
                <c:pt idx="220">
                  <c:v>284.13</c:v>
                </c:pt>
                <c:pt idx="221">
                  <c:v>284.7</c:v>
                </c:pt>
                <c:pt idx="222">
                  <c:v>284.75</c:v>
                </c:pt>
                <c:pt idx="223">
                  <c:v>284.75</c:v>
                </c:pt>
                <c:pt idx="224">
                  <c:v>284.22999999999996</c:v>
                </c:pt>
                <c:pt idx="225">
                  <c:v>285.66999999999996</c:v>
                </c:pt>
                <c:pt idx="226">
                  <c:v>285.26</c:v>
                </c:pt>
                <c:pt idx="227">
                  <c:v>285.57</c:v>
                </c:pt>
                <c:pt idx="228">
                  <c:v>285.06</c:v>
                </c:pt>
                <c:pt idx="229">
                  <c:v>285.10999999999996</c:v>
                </c:pt>
                <c:pt idx="230">
                  <c:v>285.31</c:v>
                </c:pt>
                <c:pt idx="231">
                  <c:v>284.58999999999997</c:v>
                </c:pt>
                <c:pt idx="232">
                  <c:v>284.39</c:v>
                </c:pt>
                <c:pt idx="233">
                  <c:v>285.46999999999997</c:v>
                </c:pt>
                <c:pt idx="234">
                  <c:v>285.72999999999996</c:v>
                </c:pt>
                <c:pt idx="235">
                  <c:v>285.20999999999998</c:v>
                </c:pt>
                <c:pt idx="236">
                  <c:v>286.14</c:v>
                </c:pt>
                <c:pt idx="237">
                  <c:v>285.72999999999996</c:v>
                </c:pt>
                <c:pt idx="238">
                  <c:v>286.45</c:v>
                </c:pt>
                <c:pt idx="239">
                  <c:v>286.28999999999996</c:v>
                </c:pt>
                <c:pt idx="240">
                  <c:v>285.93</c:v>
                </c:pt>
                <c:pt idx="241">
                  <c:v>286.64999999999998</c:v>
                </c:pt>
                <c:pt idx="242">
                  <c:v>286.03999999999996</c:v>
                </c:pt>
                <c:pt idx="243">
                  <c:v>287.68</c:v>
                </c:pt>
                <c:pt idx="244">
                  <c:v>287.41999999999996</c:v>
                </c:pt>
                <c:pt idx="245">
                  <c:v>286.39</c:v>
                </c:pt>
                <c:pt idx="246">
                  <c:v>286.55</c:v>
                </c:pt>
                <c:pt idx="247">
                  <c:v>287.12</c:v>
                </c:pt>
                <c:pt idx="248">
                  <c:v>287.21999999999997</c:v>
                </c:pt>
                <c:pt idx="249">
                  <c:v>286.85999999999996</c:v>
                </c:pt>
                <c:pt idx="250">
                  <c:v>287.99</c:v>
                </c:pt>
                <c:pt idx="251">
                  <c:v>288.03999999999996</c:v>
                </c:pt>
                <c:pt idx="252">
                  <c:v>287.47999999999996</c:v>
                </c:pt>
                <c:pt idx="253">
                  <c:v>287.16999999999996</c:v>
                </c:pt>
                <c:pt idx="254">
                  <c:v>288.03999999999996</c:v>
                </c:pt>
                <c:pt idx="255">
                  <c:v>288.3</c:v>
                </c:pt>
                <c:pt idx="256">
                  <c:v>287.27</c:v>
                </c:pt>
                <c:pt idx="257">
                  <c:v>288.51</c:v>
                </c:pt>
                <c:pt idx="258">
                  <c:v>288.81</c:v>
                </c:pt>
                <c:pt idx="259">
                  <c:v>288.51</c:v>
                </c:pt>
                <c:pt idx="260">
                  <c:v>288.76</c:v>
                </c:pt>
                <c:pt idx="261">
                  <c:v>288.87</c:v>
                </c:pt>
                <c:pt idx="262">
                  <c:v>287.99</c:v>
                </c:pt>
                <c:pt idx="263">
                  <c:v>287.99</c:v>
                </c:pt>
                <c:pt idx="264">
                  <c:v>289.78999999999996</c:v>
                </c:pt>
                <c:pt idx="265">
                  <c:v>288.87</c:v>
                </c:pt>
                <c:pt idx="266">
                  <c:v>289.38</c:v>
                </c:pt>
                <c:pt idx="267">
                  <c:v>288.45</c:v>
                </c:pt>
                <c:pt idx="268">
                  <c:v>289.22999999999996</c:v>
                </c:pt>
                <c:pt idx="269">
                  <c:v>288.96999999999997</c:v>
                </c:pt>
                <c:pt idx="270">
                  <c:v>289.89999999999998</c:v>
                </c:pt>
                <c:pt idx="271">
                  <c:v>290</c:v>
                </c:pt>
                <c:pt idx="272">
                  <c:v>288.60999999999996</c:v>
                </c:pt>
                <c:pt idx="273">
                  <c:v>289.22999999999996</c:v>
                </c:pt>
                <c:pt idx="274">
                  <c:v>289.78999999999996</c:v>
                </c:pt>
                <c:pt idx="275">
                  <c:v>290.45999999999998</c:v>
                </c:pt>
                <c:pt idx="276">
                  <c:v>290.09999999999997</c:v>
                </c:pt>
                <c:pt idx="277">
                  <c:v>289.74</c:v>
                </c:pt>
                <c:pt idx="278">
                  <c:v>290.71999999999997</c:v>
                </c:pt>
                <c:pt idx="279">
                  <c:v>290.05</c:v>
                </c:pt>
                <c:pt idx="280">
                  <c:v>291.08</c:v>
                </c:pt>
                <c:pt idx="281">
                  <c:v>290.25</c:v>
                </c:pt>
                <c:pt idx="282">
                  <c:v>290.82</c:v>
                </c:pt>
                <c:pt idx="283">
                  <c:v>290.71999999999997</c:v>
                </c:pt>
                <c:pt idx="284">
                  <c:v>290.40999999999997</c:v>
                </c:pt>
                <c:pt idx="285">
                  <c:v>291.18</c:v>
                </c:pt>
                <c:pt idx="286">
                  <c:v>291.08</c:v>
                </c:pt>
                <c:pt idx="287">
                  <c:v>290.82</c:v>
                </c:pt>
                <c:pt idx="288">
                  <c:v>290.71999999999997</c:v>
                </c:pt>
                <c:pt idx="289">
                  <c:v>291.49</c:v>
                </c:pt>
                <c:pt idx="290">
                  <c:v>290.93</c:v>
                </c:pt>
                <c:pt idx="291">
                  <c:v>291.53999999999996</c:v>
                </c:pt>
                <c:pt idx="292">
                  <c:v>291.58999999999997</c:v>
                </c:pt>
                <c:pt idx="293">
                  <c:v>291.7</c:v>
                </c:pt>
                <c:pt idx="294">
                  <c:v>290.45999999999998</c:v>
                </c:pt>
                <c:pt idx="295">
                  <c:v>291.08</c:v>
                </c:pt>
                <c:pt idx="296">
                  <c:v>291.39</c:v>
                </c:pt>
                <c:pt idx="297">
                  <c:v>291.22999999999996</c:v>
                </c:pt>
                <c:pt idx="298">
                  <c:v>291.89999999999998</c:v>
                </c:pt>
                <c:pt idx="299">
                  <c:v>291.39</c:v>
                </c:pt>
                <c:pt idx="300">
                  <c:v>292.06</c:v>
                </c:pt>
                <c:pt idx="301">
                  <c:v>291.08</c:v>
                </c:pt>
                <c:pt idx="302">
                  <c:v>291.58999999999997</c:v>
                </c:pt>
                <c:pt idx="303">
                  <c:v>292.46999999999997</c:v>
                </c:pt>
                <c:pt idx="304">
                  <c:v>292.46999999999997</c:v>
                </c:pt>
                <c:pt idx="305">
                  <c:v>291.64999999999998</c:v>
                </c:pt>
                <c:pt idx="306">
                  <c:v>292.52</c:v>
                </c:pt>
                <c:pt idx="307">
                  <c:v>291.44</c:v>
                </c:pt>
                <c:pt idx="308">
                  <c:v>292.93</c:v>
                </c:pt>
                <c:pt idx="309">
                  <c:v>292.62</c:v>
                </c:pt>
                <c:pt idx="310">
                  <c:v>292.57</c:v>
                </c:pt>
                <c:pt idx="311">
                  <c:v>292.01</c:v>
                </c:pt>
                <c:pt idx="312">
                  <c:v>291.49</c:v>
                </c:pt>
                <c:pt idx="313">
                  <c:v>293.39</c:v>
                </c:pt>
                <c:pt idx="314">
                  <c:v>292.83</c:v>
                </c:pt>
                <c:pt idx="315">
                  <c:v>292.93</c:v>
                </c:pt>
                <c:pt idx="316">
                  <c:v>291.75</c:v>
                </c:pt>
                <c:pt idx="317">
                  <c:v>292.31</c:v>
                </c:pt>
                <c:pt idx="318">
                  <c:v>293.33999999999997</c:v>
                </c:pt>
                <c:pt idx="319">
                  <c:v>293.14</c:v>
                </c:pt>
                <c:pt idx="320">
                  <c:v>293.39</c:v>
                </c:pt>
                <c:pt idx="321">
                  <c:v>292.57</c:v>
                </c:pt>
                <c:pt idx="322">
                  <c:v>292.62</c:v>
                </c:pt>
                <c:pt idx="323">
                  <c:v>293.33999999999997</c:v>
                </c:pt>
                <c:pt idx="324">
                  <c:v>293.39</c:v>
                </c:pt>
                <c:pt idx="325">
                  <c:v>292.41999999999996</c:v>
                </c:pt>
                <c:pt idx="326">
                  <c:v>294.07</c:v>
                </c:pt>
                <c:pt idx="327">
                  <c:v>293.45</c:v>
                </c:pt>
                <c:pt idx="328">
                  <c:v>293.59999999999997</c:v>
                </c:pt>
                <c:pt idx="329">
                  <c:v>292.46999999999997</c:v>
                </c:pt>
                <c:pt idx="330">
                  <c:v>293.14</c:v>
                </c:pt>
                <c:pt idx="331">
                  <c:v>293.24</c:v>
                </c:pt>
                <c:pt idx="332">
                  <c:v>292.93</c:v>
                </c:pt>
                <c:pt idx="333">
                  <c:v>293.5</c:v>
                </c:pt>
                <c:pt idx="334">
                  <c:v>292.57</c:v>
                </c:pt>
                <c:pt idx="335">
                  <c:v>293.55</c:v>
                </c:pt>
                <c:pt idx="336">
                  <c:v>293.95999999999998</c:v>
                </c:pt>
                <c:pt idx="337">
                  <c:v>293.85999999999996</c:v>
                </c:pt>
                <c:pt idx="338">
                  <c:v>292.83</c:v>
                </c:pt>
                <c:pt idx="339">
                  <c:v>293.81</c:v>
                </c:pt>
                <c:pt idx="340">
                  <c:v>293.39</c:v>
                </c:pt>
                <c:pt idx="341">
                  <c:v>293.95999999999998</c:v>
                </c:pt>
                <c:pt idx="342">
                  <c:v>292.52</c:v>
                </c:pt>
                <c:pt idx="343">
                  <c:v>293.81</c:v>
                </c:pt>
                <c:pt idx="344">
                  <c:v>293.28999999999996</c:v>
                </c:pt>
                <c:pt idx="345">
                  <c:v>293.55</c:v>
                </c:pt>
                <c:pt idx="346">
                  <c:v>293.59999999999997</c:v>
                </c:pt>
                <c:pt idx="347">
                  <c:v>292.26</c:v>
                </c:pt>
                <c:pt idx="348">
                  <c:v>293.39</c:v>
                </c:pt>
                <c:pt idx="349">
                  <c:v>293.08999999999997</c:v>
                </c:pt>
                <c:pt idx="350">
                  <c:v>292.97999999999996</c:v>
                </c:pt>
                <c:pt idx="351">
                  <c:v>292.20999999999998</c:v>
                </c:pt>
                <c:pt idx="352">
                  <c:v>293.24</c:v>
                </c:pt>
                <c:pt idx="353">
                  <c:v>293.33999999999997</c:v>
                </c:pt>
                <c:pt idx="354">
                  <c:v>293.64999999999998</c:v>
                </c:pt>
                <c:pt idx="355">
                  <c:v>292.46999999999997</c:v>
                </c:pt>
                <c:pt idx="356">
                  <c:v>293.64999999999998</c:v>
                </c:pt>
                <c:pt idx="357">
                  <c:v>292.97999999999996</c:v>
                </c:pt>
                <c:pt idx="358">
                  <c:v>292.83</c:v>
                </c:pt>
                <c:pt idx="359">
                  <c:v>292.93</c:v>
                </c:pt>
                <c:pt idx="360">
                  <c:v>293.76</c:v>
                </c:pt>
                <c:pt idx="361">
                  <c:v>293.90999999999997</c:v>
                </c:pt>
                <c:pt idx="362">
                  <c:v>293.24</c:v>
                </c:pt>
                <c:pt idx="363">
                  <c:v>293.55</c:v>
                </c:pt>
                <c:pt idx="364">
                  <c:v>293.33999999999997</c:v>
                </c:pt>
                <c:pt idx="365">
                  <c:v>293.90999999999997</c:v>
                </c:pt>
                <c:pt idx="366">
                  <c:v>292.66999999999996</c:v>
                </c:pt>
                <c:pt idx="367">
                  <c:v>293.5</c:v>
                </c:pt>
                <c:pt idx="368">
                  <c:v>293.5</c:v>
                </c:pt>
                <c:pt idx="369">
                  <c:v>292.66999999999996</c:v>
                </c:pt>
                <c:pt idx="370">
                  <c:v>292.88</c:v>
                </c:pt>
                <c:pt idx="371">
                  <c:v>293.33999999999997</c:v>
                </c:pt>
                <c:pt idx="372">
                  <c:v>292.62</c:v>
                </c:pt>
                <c:pt idx="373">
                  <c:v>291.89999999999998</c:v>
                </c:pt>
                <c:pt idx="374">
                  <c:v>293.7</c:v>
                </c:pt>
                <c:pt idx="375">
                  <c:v>293.14</c:v>
                </c:pt>
                <c:pt idx="376">
                  <c:v>291.89999999999998</c:v>
                </c:pt>
                <c:pt idx="377">
                  <c:v>291.58999999999997</c:v>
                </c:pt>
                <c:pt idx="378">
                  <c:v>293.03999999999996</c:v>
                </c:pt>
                <c:pt idx="379">
                  <c:v>292.15999999999997</c:v>
                </c:pt>
                <c:pt idx="380">
                  <c:v>291.27999999999997</c:v>
                </c:pt>
                <c:pt idx="381">
                  <c:v>292.88</c:v>
                </c:pt>
                <c:pt idx="382">
                  <c:v>292.46999999999997</c:v>
                </c:pt>
                <c:pt idx="383">
                  <c:v>292.41999999999996</c:v>
                </c:pt>
                <c:pt idx="384">
                  <c:v>291.22999999999996</c:v>
                </c:pt>
                <c:pt idx="385">
                  <c:v>292.26</c:v>
                </c:pt>
                <c:pt idx="386">
                  <c:v>291.49</c:v>
                </c:pt>
                <c:pt idx="387">
                  <c:v>291.53999999999996</c:v>
                </c:pt>
                <c:pt idx="388">
                  <c:v>291.39</c:v>
                </c:pt>
                <c:pt idx="389">
                  <c:v>291.75</c:v>
                </c:pt>
                <c:pt idx="390">
                  <c:v>292.72999999999996</c:v>
                </c:pt>
                <c:pt idx="391">
                  <c:v>290.56</c:v>
                </c:pt>
                <c:pt idx="392">
                  <c:v>292.31</c:v>
                </c:pt>
                <c:pt idx="393">
                  <c:v>291.39</c:v>
                </c:pt>
                <c:pt idx="394">
                  <c:v>290.82</c:v>
                </c:pt>
                <c:pt idx="395">
                  <c:v>290.40999999999997</c:v>
                </c:pt>
                <c:pt idx="396">
                  <c:v>291.39</c:v>
                </c:pt>
                <c:pt idx="397">
                  <c:v>289.47999999999996</c:v>
                </c:pt>
                <c:pt idx="398">
                  <c:v>290</c:v>
                </c:pt>
                <c:pt idx="399">
                  <c:v>290.05</c:v>
                </c:pt>
                <c:pt idx="400">
                  <c:v>289.64</c:v>
                </c:pt>
                <c:pt idx="401">
                  <c:v>288.81</c:v>
                </c:pt>
                <c:pt idx="402">
                  <c:v>289.95</c:v>
                </c:pt>
                <c:pt idx="403">
                  <c:v>288.08999999999997</c:v>
                </c:pt>
                <c:pt idx="404">
                  <c:v>289.33</c:v>
                </c:pt>
                <c:pt idx="405">
                  <c:v>287.89</c:v>
                </c:pt>
                <c:pt idx="406">
                  <c:v>287.78999999999996</c:v>
                </c:pt>
                <c:pt idx="407">
                  <c:v>287.94</c:v>
                </c:pt>
                <c:pt idx="408">
                  <c:v>286.39</c:v>
                </c:pt>
                <c:pt idx="409">
                  <c:v>286.28999999999996</c:v>
                </c:pt>
                <c:pt idx="410">
                  <c:v>286.59999999999997</c:v>
                </c:pt>
                <c:pt idx="411">
                  <c:v>285.20999999999998</c:v>
                </c:pt>
                <c:pt idx="412">
                  <c:v>285.41999999999996</c:v>
                </c:pt>
                <c:pt idx="413">
                  <c:v>284.44</c:v>
                </c:pt>
                <c:pt idx="414">
                  <c:v>283.87</c:v>
                </c:pt>
                <c:pt idx="415">
                  <c:v>284.22999999999996</c:v>
                </c:pt>
                <c:pt idx="416">
                  <c:v>283.45999999999998</c:v>
                </c:pt>
                <c:pt idx="417">
                  <c:v>283.62</c:v>
                </c:pt>
                <c:pt idx="418">
                  <c:v>283.09999999999997</c:v>
                </c:pt>
                <c:pt idx="419">
                  <c:v>282.07</c:v>
                </c:pt>
                <c:pt idx="420">
                  <c:v>281.08999999999997</c:v>
                </c:pt>
                <c:pt idx="421">
                  <c:v>280.63</c:v>
                </c:pt>
                <c:pt idx="422">
                  <c:v>280.12</c:v>
                </c:pt>
                <c:pt idx="423">
                  <c:v>280.32</c:v>
                </c:pt>
                <c:pt idx="424">
                  <c:v>280.12</c:v>
                </c:pt>
                <c:pt idx="425">
                  <c:v>278.97999999999996</c:v>
                </c:pt>
                <c:pt idx="426">
                  <c:v>278.62</c:v>
                </c:pt>
                <c:pt idx="427">
                  <c:v>277.58999999999997</c:v>
                </c:pt>
                <c:pt idx="428">
                  <c:v>277.13</c:v>
                </c:pt>
                <c:pt idx="429">
                  <c:v>276.56</c:v>
                </c:pt>
                <c:pt idx="430">
                  <c:v>276.62</c:v>
                </c:pt>
                <c:pt idx="431">
                  <c:v>276</c:v>
                </c:pt>
                <c:pt idx="432">
                  <c:v>274.14999999999998</c:v>
                </c:pt>
                <c:pt idx="433">
                  <c:v>274.56</c:v>
                </c:pt>
                <c:pt idx="434">
                  <c:v>274.81</c:v>
                </c:pt>
                <c:pt idx="435">
                  <c:v>273.83999999999997</c:v>
                </c:pt>
                <c:pt idx="436">
                  <c:v>272.7</c:v>
                </c:pt>
                <c:pt idx="437">
                  <c:v>272.19</c:v>
                </c:pt>
                <c:pt idx="438">
                  <c:v>272.95999999999998</c:v>
                </c:pt>
                <c:pt idx="439">
                  <c:v>271.16000000000003</c:v>
                </c:pt>
                <c:pt idx="440">
                  <c:v>270.8</c:v>
                </c:pt>
                <c:pt idx="441">
                  <c:v>271.11</c:v>
                </c:pt>
                <c:pt idx="442">
                  <c:v>270.08</c:v>
                </c:pt>
                <c:pt idx="443">
                  <c:v>268.33</c:v>
                </c:pt>
                <c:pt idx="444">
                  <c:v>269.2</c:v>
                </c:pt>
                <c:pt idx="445">
                  <c:v>267.76</c:v>
                </c:pt>
                <c:pt idx="446">
                  <c:v>267.96999999999997</c:v>
                </c:pt>
                <c:pt idx="447">
                  <c:v>266.83999999999997</c:v>
                </c:pt>
                <c:pt idx="448">
                  <c:v>267.39999999999998</c:v>
                </c:pt>
                <c:pt idx="449">
                  <c:v>265.55</c:v>
                </c:pt>
                <c:pt idx="450">
                  <c:v>265.60000000000002</c:v>
                </c:pt>
                <c:pt idx="451">
                  <c:v>264.06</c:v>
                </c:pt>
                <c:pt idx="452">
                  <c:v>264.20999999999998</c:v>
                </c:pt>
                <c:pt idx="453">
                  <c:v>263.33999999999997</c:v>
                </c:pt>
                <c:pt idx="454">
                  <c:v>262.26</c:v>
                </c:pt>
                <c:pt idx="455">
                  <c:v>263.89999999999998</c:v>
                </c:pt>
                <c:pt idx="456">
                  <c:v>261.83999999999997</c:v>
                </c:pt>
                <c:pt idx="457">
                  <c:v>260.51</c:v>
                </c:pt>
                <c:pt idx="458">
                  <c:v>259.89</c:v>
                </c:pt>
                <c:pt idx="459">
                  <c:v>259.27</c:v>
                </c:pt>
                <c:pt idx="460">
                  <c:v>260.08999999999997</c:v>
                </c:pt>
                <c:pt idx="461">
                  <c:v>258.60000000000002</c:v>
                </c:pt>
                <c:pt idx="462">
                  <c:v>258.33999999999997</c:v>
                </c:pt>
                <c:pt idx="463">
                  <c:v>257.11</c:v>
                </c:pt>
                <c:pt idx="464">
                  <c:v>257.11</c:v>
                </c:pt>
                <c:pt idx="465">
                  <c:v>257.01</c:v>
                </c:pt>
                <c:pt idx="466">
                  <c:v>255.76999999999998</c:v>
                </c:pt>
                <c:pt idx="467">
                  <c:v>255.05</c:v>
                </c:pt>
                <c:pt idx="468">
                  <c:v>254.01999999999998</c:v>
                </c:pt>
                <c:pt idx="469">
                  <c:v>253.81</c:v>
                </c:pt>
                <c:pt idx="470">
                  <c:v>253.2</c:v>
                </c:pt>
                <c:pt idx="471">
                  <c:v>252.68</c:v>
                </c:pt>
                <c:pt idx="472">
                  <c:v>251.55</c:v>
                </c:pt>
                <c:pt idx="473">
                  <c:v>251.86</c:v>
                </c:pt>
                <c:pt idx="474">
                  <c:v>250.11</c:v>
                </c:pt>
                <c:pt idx="475">
                  <c:v>250.42000000000002</c:v>
                </c:pt>
                <c:pt idx="476">
                  <c:v>250.51999999999998</c:v>
                </c:pt>
                <c:pt idx="477">
                  <c:v>248.67000000000002</c:v>
                </c:pt>
                <c:pt idx="478">
                  <c:v>248.10000000000002</c:v>
                </c:pt>
                <c:pt idx="479">
                  <c:v>248</c:v>
                </c:pt>
                <c:pt idx="480">
                  <c:v>247.32999999999998</c:v>
                </c:pt>
                <c:pt idx="481">
                  <c:v>246.2</c:v>
                </c:pt>
                <c:pt idx="482">
                  <c:v>245.99</c:v>
                </c:pt>
                <c:pt idx="483">
                  <c:v>244.19</c:v>
                </c:pt>
                <c:pt idx="484">
                  <c:v>244.60000000000002</c:v>
                </c:pt>
                <c:pt idx="485">
                  <c:v>242.85000000000002</c:v>
                </c:pt>
                <c:pt idx="486">
                  <c:v>243.06</c:v>
                </c:pt>
                <c:pt idx="487">
                  <c:v>242.18</c:v>
                </c:pt>
                <c:pt idx="488">
                  <c:v>241.14999999999998</c:v>
                </c:pt>
                <c:pt idx="489">
                  <c:v>240.83999999999997</c:v>
                </c:pt>
                <c:pt idx="490">
                  <c:v>239.96999999999997</c:v>
                </c:pt>
                <c:pt idx="491">
                  <c:v>239.66000000000003</c:v>
                </c:pt>
                <c:pt idx="492">
                  <c:v>238.42000000000002</c:v>
                </c:pt>
                <c:pt idx="493">
                  <c:v>238.52999999999997</c:v>
                </c:pt>
                <c:pt idx="494">
                  <c:v>236.77999999999997</c:v>
                </c:pt>
                <c:pt idx="495">
                  <c:v>237.81</c:v>
                </c:pt>
                <c:pt idx="496">
                  <c:v>235.02999999999997</c:v>
                </c:pt>
                <c:pt idx="497">
                  <c:v>234.31</c:v>
                </c:pt>
                <c:pt idx="498">
                  <c:v>235.27999999999997</c:v>
                </c:pt>
                <c:pt idx="499">
                  <c:v>232.76</c:v>
                </c:pt>
                <c:pt idx="500">
                  <c:v>233.07</c:v>
                </c:pt>
                <c:pt idx="501">
                  <c:v>232.87</c:v>
                </c:pt>
                <c:pt idx="502">
                  <c:v>231.21999999999997</c:v>
                </c:pt>
                <c:pt idx="503">
                  <c:v>230.14</c:v>
                </c:pt>
                <c:pt idx="504">
                  <c:v>230.91000000000003</c:v>
                </c:pt>
                <c:pt idx="505">
                  <c:v>229.26</c:v>
                </c:pt>
                <c:pt idx="506">
                  <c:v>228.58999999999997</c:v>
                </c:pt>
                <c:pt idx="507">
                  <c:v>227.17000000000002</c:v>
                </c:pt>
                <c:pt idx="508">
                  <c:v>227.17000000000002</c:v>
                </c:pt>
                <c:pt idx="509">
                  <c:v>226.02999999999997</c:v>
                </c:pt>
                <c:pt idx="510">
                  <c:v>224.68</c:v>
                </c:pt>
                <c:pt idx="511">
                  <c:v>224.33999999999997</c:v>
                </c:pt>
                <c:pt idx="512">
                  <c:v>223.11</c:v>
                </c:pt>
                <c:pt idx="513">
                  <c:v>222.73000000000002</c:v>
                </c:pt>
                <c:pt idx="514">
                  <c:v>221.57</c:v>
                </c:pt>
                <c:pt idx="515">
                  <c:v>221.10000000000002</c:v>
                </c:pt>
                <c:pt idx="516">
                  <c:v>219.62</c:v>
                </c:pt>
                <c:pt idx="517">
                  <c:v>219.08999999999997</c:v>
                </c:pt>
                <c:pt idx="518">
                  <c:v>218.88</c:v>
                </c:pt>
                <c:pt idx="519">
                  <c:v>217.41000000000003</c:v>
                </c:pt>
                <c:pt idx="520">
                  <c:v>217.10000000000002</c:v>
                </c:pt>
                <c:pt idx="521">
                  <c:v>215.62</c:v>
                </c:pt>
                <c:pt idx="522">
                  <c:v>215.17000000000002</c:v>
                </c:pt>
                <c:pt idx="523">
                  <c:v>213.8</c:v>
                </c:pt>
                <c:pt idx="524">
                  <c:v>213.55</c:v>
                </c:pt>
                <c:pt idx="525">
                  <c:v>212.07999999999998</c:v>
                </c:pt>
                <c:pt idx="526">
                  <c:v>211.48000000000002</c:v>
                </c:pt>
                <c:pt idx="527">
                  <c:v>210.07999999999998</c:v>
                </c:pt>
                <c:pt idx="528">
                  <c:v>209.52999999999997</c:v>
                </c:pt>
                <c:pt idx="529">
                  <c:v>208.88</c:v>
                </c:pt>
                <c:pt idx="530">
                  <c:v>207.32999999999998</c:v>
                </c:pt>
                <c:pt idx="531">
                  <c:v>206.92000000000002</c:v>
                </c:pt>
                <c:pt idx="532">
                  <c:v>205.36</c:v>
                </c:pt>
                <c:pt idx="533">
                  <c:v>204.85000000000002</c:v>
                </c:pt>
                <c:pt idx="534">
                  <c:v>203.69</c:v>
                </c:pt>
                <c:pt idx="535">
                  <c:v>203.11</c:v>
                </c:pt>
                <c:pt idx="536">
                  <c:v>201.23000000000002</c:v>
                </c:pt>
                <c:pt idx="537">
                  <c:v>200.77999999999997</c:v>
                </c:pt>
                <c:pt idx="538">
                  <c:v>198.75</c:v>
                </c:pt>
                <c:pt idx="539">
                  <c:v>197.82999999999998</c:v>
                </c:pt>
              </c:numCache>
            </c:numRef>
          </c:yVal>
          <c:smooth val="1"/>
          <c:extLst xmlns:c16r2="http://schemas.microsoft.com/office/drawing/2015/06/chart">
            <c:ext xmlns:c16="http://schemas.microsoft.com/office/drawing/2014/chart" uri="{C3380CC4-5D6E-409C-BE32-E72D297353CC}">
              <c16:uniqueId val="{00000000-6D77-48C5-B706-6DDDB8D8112F}"/>
            </c:ext>
          </c:extLst>
        </c:ser>
        <c:ser>
          <c:idx val="1"/>
          <c:order val="1"/>
          <c:tx>
            <c:strRef>
              <c:f>汇总!$D$1</c:f>
              <c:strCache>
                <c:ptCount val="1"/>
                <c:pt idx="0">
                  <c:v>Q890-20mm-2</c:v>
                </c:pt>
              </c:strCache>
            </c:strRef>
          </c:tx>
          <c:spPr>
            <a:ln w="19050" cap="rnd">
              <a:solidFill>
                <a:schemeClr val="tx1"/>
              </a:solidFill>
              <a:prstDash val="dash"/>
              <a:round/>
            </a:ln>
            <a:effectLst/>
          </c:spPr>
          <c:marker>
            <c:symbol val="none"/>
          </c:marker>
          <c:xVal>
            <c:numRef>
              <c:f>汇总!$E$3:$E$529</c:f>
              <c:numCache>
                <c:formatCode>General</c:formatCode>
                <c:ptCount val="527"/>
                <c:pt idx="0">
                  <c:v>0</c:v>
                </c:pt>
                <c:pt idx="1">
                  <c:v>0</c:v>
                </c:pt>
                <c:pt idx="2">
                  <c:v>0</c:v>
                </c:pt>
                <c:pt idx="3">
                  <c:v>-2.7E-2</c:v>
                </c:pt>
                <c:pt idx="4">
                  <c:v>0</c:v>
                </c:pt>
                <c:pt idx="5">
                  <c:v>-4.0000000000000001E-3</c:v>
                </c:pt>
                <c:pt idx="6">
                  <c:v>-1.4999999999999999E-2</c:v>
                </c:pt>
                <c:pt idx="7">
                  <c:v>0</c:v>
                </c:pt>
                <c:pt idx="8">
                  <c:v>0</c:v>
                </c:pt>
                <c:pt idx="9">
                  <c:v>0</c:v>
                </c:pt>
                <c:pt idx="10">
                  <c:v>0</c:v>
                </c:pt>
                <c:pt idx="11">
                  <c:v>-4.0000000000000001E-3</c:v>
                </c:pt>
                <c:pt idx="12">
                  <c:v>4.0000000000000001E-3</c:v>
                </c:pt>
                <c:pt idx="13">
                  <c:v>-8.0000000000000002E-3</c:v>
                </c:pt>
                <c:pt idx="14">
                  <c:v>-1.9E-2</c:v>
                </c:pt>
                <c:pt idx="15">
                  <c:v>-4.0000000000000001E-3</c:v>
                </c:pt>
                <c:pt idx="16">
                  <c:v>-8.0000000000000002E-3</c:v>
                </c:pt>
                <c:pt idx="17">
                  <c:v>0</c:v>
                </c:pt>
                <c:pt idx="18">
                  <c:v>-8.0000000000000002E-3</c:v>
                </c:pt>
                <c:pt idx="19">
                  <c:v>-8.0000000000000002E-3</c:v>
                </c:pt>
                <c:pt idx="20">
                  <c:v>-4.0000000000000001E-3</c:v>
                </c:pt>
                <c:pt idx="21">
                  <c:v>0</c:v>
                </c:pt>
                <c:pt idx="22">
                  <c:v>1.2E-2</c:v>
                </c:pt>
                <c:pt idx="23">
                  <c:v>1.2E-2</c:v>
                </c:pt>
                <c:pt idx="24">
                  <c:v>4.0000000000000001E-3</c:v>
                </c:pt>
                <c:pt idx="25">
                  <c:v>1.4999999999999999E-2</c:v>
                </c:pt>
                <c:pt idx="26">
                  <c:v>1.4999999999999999E-2</c:v>
                </c:pt>
                <c:pt idx="27">
                  <c:v>8.0000000000000002E-3</c:v>
                </c:pt>
                <c:pt idx="28">
                  <c:v>1.2E-2</c:v>
                </c:pt>
                <c:pt idx="29">
                  <c:v>1.4999999999999999E-2</c:v>
                </c:pt>
                <c:pt idx="30">
                  <c:v>1.4999999999999999E-2</c:v>
                </c:pt>
                <c:pt idx="31">
                  <c:v>8.0000000000000002E-3</c:v>
                </c:pt>
                <c:pt idx="32">
                  <c:v>1.2E-2</c:v>
                </c:pt>
                <c:pt idx="33">
                  <c:v>1.2E-2</c:v>
                </c:pt>
                <c:pt idx="34">
                  <c:v>1.9E-2</c:v>
                </c:pt>
                <c:pt idx="35">
                  <c:v>8.0000000000000002E-3</c:v>
                </c:pt>
                <c:pt idx="36">
                  <c:v>1.2E-2</c:v>
                </c:pt>
                <c:pt idx="37">
                  <c:v>1.4999999999999999E-2</c:v>
                </c:pt>
                <c:pt idx="38">
                  <c:v>1.2E-2</c:v>
                </c:pt>
                <c:pt idx="39">
                  <c:v>1.4999999999999999E-2</c:v>
                </c:pt>
                <c:pt idx="40">
                  <c:v>1.9E-2</c:v>
                </c:pt>
                <c:pt idx="41">
                  <c:v>8.0000000000000002E-3</c:v>
                </c:pt>
                <c:pt idx="42">
                  <c:v>1.2E-2</c:v>
                </c:pt>
                <c:pt idx="43">
                  <c:v>1.4999999999999999E-2</c:v>
                </c:pt>
                <c:pt idx="44">
                  <c:v>8.0000000000000002E-3</c:v>
                </c:pt>
                <c:pt idx="45">
                  <c:v>1.2E-2</c:v>
                </c:pt>
                <c:pt idx="46">
                  <c:v>1.9E-2</c:v>
                </c:pt>
                <c:pt idx="47">
                  <c:v>3.9E-2</c:v>
                </c:pt>
                <c:pt idx="48">
                  <c:v>1.9E-2</c:v>
                </c:pt>
                <c:pt idx="49">
                  <c:v>1.4999999999999999E-2</c:v>
                </c:pt>
                <c:pt idx="50">
                  <c:v>2.3E-2</c:v>
                </c:pt>
                <c:pt idx="51">
                  <c:v>2.7E-2</c:v>
                </c:pt>
                <c:pt idx="52">
                  <c:v>2.3E-2</c:v>
                </c:pt>
                <c:pt idx="53">
                  <c:v>1.9E-2</c:v>
                </c:pt>
                <c:pt idx="54">
                  <c:v>2.7E-2</c:v>
                </c:pt>
                <c:pt idx="55">
                  <c:v>3.9E-2</c:v>
                </c:pt>
                <c:pt idx="56">
                  <c:v>3.1E-2</c:v>
                </c:pt>
                <c:pt idx="57">
                  <c:v>2.3E-2</c:v>
                </c:pt>
                <c:pt idx="58">
                  <c:v>3.1E-2</c:v>
                </c:pt>
                <c:pt idx="59">
                  <c:v>3.1E-2</c:v>
                </c:pt>
                <c:pt idx="60">
                  <c:v>7.2999999999999995E-2</c:v>
                </c:pt>
                <c:pt idx="61">
                  <c:v>3.1E-2</c:v>
                </c:pt>
                <c:pt idx="62">
                  <c:v>3.9E-2</c:v>
                </c:pt>
                <c:pt idx="63">
                  <c:v>0.1</c:v>
                </c:pt>
                <c:pt idx="64">
                  <c:v>6.2E-2</c:v>
                </c:pt>
                <c:pt idx="65">
                  <c:v>2.3E-2</c:v>
                </c:pt>
                <c:pt idx="66">
                  <c:v>8.5000000000000006E-2</c:v>
                </c:pt>
                <c:pt idx="67">
                  <c:v>3.1E-2</c:v>
                </c:pt>
                <c:pt idx="68">
                  <c:v>5.3999999999999999E-2</c:v>
                </c:pt>
                <c:pt idx="69">
                  <c:v>3.9E-2</c:v>
                </c:pt>
                <c:pt idx="70">
                  <c:v>0.13900000000000001</c:v>
                </c:pt>
                <c:pt idx="71">
                  <c:v>3.1E-2</c:v>
                </c:pt>
                <c:pt idx="72">
                  <c:v>0.13500000000000001</c:v>
                </c:pt>
                <c:pt idx="73">
                  <c:v>1.9E-2</c:v>
                </c:pt>
                <c:pt idx="74">
                  <c:v>8.8999999999999996E-2</c:v>
                </c:pt>
                <c:pt idx="75">
                  <c:v>0.16200000000000001</c:v>
                </c:pt>
                <c:pt idx="76">
                  <c:v>0.158</c:v>
                </c:pt>
                <c:pt idx="77">
                  <c:v>0.14699999999999999</c:v>
                </c:pt>
                <c:pt idx="78">
                  <c:v>0.13900000000000001</c:v>
                </c:pt>
                <c:pt idx="79">
                  <c:v>0.13900000000000001</c:v>
                </c:pt>
                <c:pt idx="80">
                  <c:v>5.8000000000000003E-2</c:v>
                </c:pt>
                <c:pt idx="81">
                  <c:v>5.8000000000000003E-2</c:v>
                </c:pt>
                <c:pt idx="82">
                  <c:v>6.2E-2</c:v>
                </c:pt>
                <c:pt idx="83">
                  <c:v>0.158</c:v>
                </c:pt>
                <c:pt idx="84">
                  <c:v>7.2999999999999995E-2</c:v>
                </c:pt>
                <c:pt idx="85">
                  <c:v>7.6999999999999999E-2</c:v>
                </c:pt>
                <c:pt idx="86">
                  <c:v>0.20799999999999999</c:v>
                </c:pt>
                <c:pt idx="87">
                  <c:v>0.193</c:v>
                </c:pt>
                <c:pt idx="88">
                  <c:v>0.12</c:v>
                </c:pt>
                <c:pt idx="89">
                  <c:v>8.8999999999999996E-2</c:v>
                </c:pt>
                <c:pt idx="90">
                  <c:v>0.21199999999999999</c:v>
                </c:pt>
                <c:pt idx="91">
                  <c:v>0.13500000000000001</c:v>
                </c:pt>
                <c:pt idx="92">
                  <c:v>9.6000000000000002E-2</c:v>
                </c:pt>
                <c:pt idx="93">
                  <c:v>0.1</c:v>
                </c:pt>
                <c:pt idx="94">
                  <c:v>0.247</c:v>
                </c:pt>
                <c:pt idx="95">
                  <c:v>9.6000000000000002E-2</c:v>
                </c:pt>
                <c:pt idx="96">
                  <c:v>0.247</c:v>
                </c:pt>
                <c:pt idx="97">
                  <c:v>0.104</c:v>
                </c:pt>
                <c:pt idx="98">
                  <c:v>0.112</c:v>
                </c:pt>
                <c:pt idx="99">
                  <c:v>0.108</c:v>
                </c:pt>
                <c:pt idx="100">
                  <c:v>0.112</c:v>
                </c:pt>
                <c:pt idx="101">
                  <c:v>0.19700000000000001</c:v>
                </c:pt>
                <c:pt idx="102">
                  <c:v>0.108</c:v>
                </c:pt>
                <c:pt idx="103">
                  <c:v>0.27</c:v>
                </c:pt>
                <c:pt idx="104">
                  <c:v>0.13100000000000001</c:v>
                </c:pt>
                <c:pt idx="105">
                  <c:v>0.17799999999999999</c:v>
                </c:pt>
                <c:pt idx="106">
                  <c:v>0.34699999999999998</c:v>
                </c:pt>
                <c:pt idx="107">
                  <c:v>0.17</c:v>
                </c:pt>
                <c:pt idx="108">
                  <c:v>0.17</c:v>
                </c:pt>
                <c:pt idx="109">
                  <c:v>0.17799999999999999</c:v>
                </c:pt>
                <c:pt idx="110">
                  <c:v>0.36699999999999999</c:v>
                </c:pt>
                <c:pt idx="111">
                  <c:v>0.17399999999999999</c:v>
                </c:pt>
                <c:pt idx="112">
                  <c:v>0.104</c:v>
                </c:pt>
                <c:pt idx="113">
                  <c:v>0.17399999999999999</c:v>
                </c:pt>
                <c:pt idx="114">
                  <c:v>0.17399999999999999</c:v>
                </c:pt>
                <c:pt idx="115">
                  <c:v>0.39800000000000002</c:v>
                </c:pt>
                <c:pt idx="116">
                  <c:v>0.17</c:v>
                </c:pt>
                <c:pt idx="117">
                  <c:v>0.33200000000000002</c:v>
                </c:pt>
                <c:pt idx="118">
                  <c:v>0.18099999999999999</c:v>
                </c:pt>
                <c:pt idx="119">
                  <c:v>0.39400000000000002</c:v>
                </c:pt>
                <c:pt idx="120">
                  <c:v>0.20499999999999999</c:v>
                </c:pt>
                <c:pt idx="121">
                  <c:v>0.189</c:v>
                </c:pt>
                <c:pt idx="122">
                  <c:v>0.29299999999999998</c:v>
                </c:pt>
                <c:pt idx="123">
                  <c:v>0.23499999999999999</c:v>
                </c:pt>
                <c:pt idx="124">
                  <c:v>0.23899999999999999</c:v>
                </c:pt>
                <c:pt idx="125">
                  <c:v>0.24299999999999999</c:v>
                </c:pt>
                <c:pt idx="126">
                  <c:v>0.45500000000000002</c:v>
                </c:pt>
                <c:pt idx="127">
                  <c:v>0.44400000000000001</c:v>
                </c:pt>
                <c:pt idx="128">
                  <c:v>0.247</c:v>
                </c:pt>
                <c:pt idx="129">
                  <c:v>0.255</c:v>
                </c:pt>
                <c:pt idx="130">
                  <c:v>0.32</c:v>
                </c:pt>
                <c:pt idx="131">
                  <c:v>0.28599999999999998</c:v>
                </c:pt>
                <c:pt idx="132">
                  <c:v>0.26600000000000001</c:v>
                </c:pt>
                <c:pt idx="133">
                  <c:v>0.27800000000000002</c:v>
                </c:pt>
                <c:pt idx="134">
                  <c:v>0.45500000000000002</c:v>
                </c:pt>
                <c:pt idx="135">
                  <c:v>0.45200000000000001</c:v>
                </c:pt>
                <c:pt idx="136">
                  <c:v>0.44400000000000001</c:v>
                </c:pt>
                <c:pt idx="137">
                  <c:v>0.34300000000000003</c:v>
                </c:pt>
                <c:pt idx="138">
                  <c:v>0.255</c:v>
                </c:pt>
                <c:pt idx="139">
                  <c:v>0.30099999999999999</c:v>
                </c:pt>
                <c:pt idx="140">
                  <c:v>0.32400000000000001</c:v>
                </c:pt>
                <c:pt idx="141">
                  <c:v>0.32800000000000001</c:v>
                </c:pt>
                <c:pt idx="142">
                  <c:v>0.32400000000000001</c:v>
                </c:pt>
                <c:pt idx="143">
                  <c:v>0.29299999999999998</c:v>
                </c:pt>
                <c:pt idx="144">
                  <c:v>0.32400000000000001</c:v>
                </c:pt>
                <c:pt idx="145">
                  <c:v>0.28899999999999998</c:v>
                </c:pt>
                <c:pt idx="146">
                  <c:v>0.30499999999999999</c:v>
                </c:pt>
                <c:pt idx="147">
                  <c:v>0.35499999999999998</c:v>
                </c:pt>
                <c:pt idx="148">
                  <c:v>0.35899999999999999</c:v>
                </c:pt>
                <c:pt idx="149">
                  <c:v>0.41699999999999998</c:v>
                </c:pt>
                <c:pt idx="150">
                  <c:v>0.38600000000000001</c:v>
                </c:pt>
                <c:pt idx="151">
                  <c:v>0.39800000000000002</c:v>
                </c:pt>
                <c:pt idx="152">
                  <c:v>0.39800000000000002</c:v>
                </c:pt>
                <c:pt idx="153">
                  <c:v>0.55600000000000005</c:v>
                </c:pt>
                <c:pt idx="154">
                  <c:v>0.40500000000000003</c:v>
                </c:pt>
                <c:pt idx="155">
                  <c:v>0.39800000000000002</c:v>
                </c:pt>
                <c:pt idx="156">
                  <c:v>0.32800000000000001</c:v>
                </c:pt>
                <c:pt idx="157">
                  <c:v>0.40500000000000003</c:v>
                </c:pt>
                <c:pt idx="158">
                  <c:v>0.64400000000000002</c:v>
                </c:pt>
                <c:pt idx="159">
                  <c:v>0.39800000000000002</c:v>
                </c:pt>
                <c:pt idx="160">
                  <c:v>0.436</c:v>
                </c:pt>
                <c:pt idx="161">
                  <c:v>0.65200000000000002</c:v>
                </c:pt>
                <c:pt idx="162">
                  <c:v>0.432</c:v>
                </c:pt>
                <c:pt idx="163">
                  <c:v>0.47499999999999998</c:v>
                </c:pt>
                <c:pt idx="164">
                  <c:v>0.45900000000000002</c:v>
                </c:pt>
                <c:pt idx="165">
                  <c:v>0.65600000000000003</c:v>
                </c:pt>
                <c:pt idx="166">
                  <c:v>0.48199999999999998</c:v>
                </c:pt>
                <c:pt idx="167">
                  <c:v>0.502</c:v>
                </c:pt>
                <c:pt idx="168">
                  <c:v>0.72599999999999998</c:v>
                </c:pt>
                <c:pt idx="169">
                  <c:v>0.54</c:v>
                </c:pt>
                <c:pt idx="170">
                  <c:v>0.58299999999999996</c:v>
                </c:pt>
                <c:pt idx="171">
                  <c:v>0.70599999999999996</c:v>
                </c:pt>
                <c:pt idx="172">
                  <c:v>0.67900000000000005</c:v>
                </c:pt>
                <c:pt idx="173">
                  <c:v>0.97599999999999998</c:v>
                </c:pt>
                <c:pt idx="174">
                  <c:v>0.76</c:v>
                </c:pt>
                <c:pt idx="175">
                  <c:v>0.78700000000000003</c:v>
                </c:pt>
                <c:pt idx="176">
                  <c:v>0.89500000000000002</c:v>
                </c:pt>
                <c:pt idx="177">
                  <c:v>0.86399999999999999</c:v>
                </c:pt>
                <c:pt idx="178">
                  <c:v>0.89500000000000002</c:v>
                </c:pt>
                <c:pt idx="179">
                  <c:v>1.165</c:v>
                </c:pt>
                <c:pt idx="180">
                  <c:v>0.97299999999999998</c:v>
                </c:pt>
                <c:pt idx="181">
                  <c:v>1.034</c:v>
                </c:pt>
                <c:pt idx="182">
                  <c:v>1.208</c:v>
                </c:pt>
                <c:pt idx="183">
                  <c:v>1.0880000000000001</c:v>
                </c:pt>
                <c:pt idx="184">
                  <c:v>1.131</c:v>
                </c:pt>
                <c:pt idx="185">
                  <c:v>1.131</c:v>
                </c:pt>
                <c:pt idx="186">
                  <c:v>1.165</c:v>
                </c:pt>
                <c:pt idx="187">
                  <c:v>1.1919999999999999</c:v>
                </c:pt>
                <c:pt idx="188">
                  <c:v>1.474</c:v>
                </c:pt>
                <c:pt idx="189">
                  <c:v>1.266</c:v>
                </c:pt>
                <c:pt idx="190">
                  <c:v>1.54</c:v>
                </c:pt>
                <c:pt idx="191">
                  <c:v>1.486</c:v>
                </c:pt>
                <c:pt idx="192">
                  <c:v>1.37</c:v>
                </c:pt>
                <c:pt idx="193">
                  <c:v>1.409</c:v>
                </c:pt>
                <c:pt idx="194">
                  <c:v>1.482</c:v>
                </c:pt>
                <c:pt idx="195">
                  <c:v>1.474</c:v>
                </c:pt>
                <c:pt idx="196">
                  <c:v>1.482</c:v>
                </c:pt>
                <c:pt idx="197">
                  <c:v>1.5549999999999999</c:v>
                </c:pt>
                <c:pt idx="198">
                  <c:v>1.605</c:v>
                </c:pt>
                <c:pt idx="199">
                  <c:v>1.6319999999999999</c:v>
                </c:pt>
                <c:pt idx="200">
                  <c:v>1.64</c:v>
                </c:pt>
                <c:pt idx="201">
                  <c:v>1.694</c:v>
                </c:pt>
                <c:pt idx="202">
                  <c:v>1.9330000000000001</c:v>
                </c:pt>
                <c:pt idx="203">
                  <c:v>1.891</c:v>
                </c:pt>
                <c:pt idx="204">
                  <c:v>1.802</c:v>
                </c:pt>
                <c:pt idx="205">
                  <c:v>1.833</c:v>
                </c:pt>
                <c:pt idx="206">
                  <c:v>2.161</c:v>
                </c:pt>
                <c:pt idx="207">
                  <c:v>1.9410000000000001</c:v>
                </c:pt>
                <c:pt idx="208">
                  <c:v>1.968</c:v>
                </c:pt>
                <c:pt idx="209">
                  <c:v>1.98</c:v>
                </c:pt>
                <c:pt idx="210">
                  <c:v>2.0030000000000001</c:v>
                </c:pt>
                <c:pt idx="211">
                  <c:v>1.9950000000000001</c:v>
                </c:pt>
                <c:pt idx="212">
                  <c:v>2.08</c:v>
                </c:pt>
                <c:pt idx="213">
                  <c:v>2.1110000000000002</c:v>
                </c:pt>
                <c:pt idx="214">
                  <c:v>2.2189999999999999</c:v>
                </c:pt>
                <c:pt idx="215">
                  <c:v>2.254</c:v>
                </c:pt>
                <c:pt idx="216">
                  <c:v>2.2149999999999999</c:v>
                </c:pt>
                <c:pt idx="217">
                  <c:v>2.536</c:v>
                </c:pt>
                <c:pt idx="218">
                  <c:v>2.3540000000000001</c:v>
                </c:pt>
                <c:pt idx="219">
                  <c:v>2.327</c:v>
                </c:pt>
                <c:pt idx="220">
                  <c:v>2.3540000000000001</c:v>
                </c:pt>
                <c:pt idx="221">
                  <c:v>2.37</c:v>
                </c:pt>
                <c:pt idx="222">
                  <c:v>2.4929999999999999</c:v>
                </c:pt>
                <c:pt idx="223">
                  <c:v>2.4430000000000001</c:v>
                </c:pt>
                <c:pt idx="224">
                  <c:v>2.4740000000000002</c:v>
                </c:pt>
                <c:pt idx="225">
                  <c:v>2.794</c:v>
                </c:pt>
                <c:pt idx="226">
                  <c:v>2.7709999999999999</c:v>
                </c:pt>
                <c:pt idx="227">
                  <c:v>2.5430000000000001</c:v>
                </c:pt>
                <c:pt idx="228">
                  <c:v>2.601</c:v>
                </c:pt>
                <c:pt idx="229">
                  <c:v>2.7709999999999999</c:v>
                </c:pt>
                <c:pt idx="230">
                  <c:v>2.6549999999999998</c:v>
                </c:pt>
                <c:pt idx="231">
                  <c:v>2.698</c:v>
                </c:pt>
                <c:pt idx="232">
                  <c:v>2.8290000000000002</c:v>
                </c:pt>
                <c:pt idx="233">
                  <c:v>2.7629999999999999</c:v>
                </c:pt>
                <c:pt idx="234">
                  <c:v>2.794</c:v>
                </c:pt>
                <c:pt idx="235">
                  <c:v>2.8290000000000002</c:v>
                </c:pt>
                <c:pt idx="236">
                  <c:v>2.86</c:v>
                </c:pt>
                <c:pt idx="237">
                  <c:v>2.891</c:v>
                </c:pt>
                <c:pt idx="238">
                  <c:v>2.9369999999999998</c:v>
                </c:pt>
                <c:pt idx="239">
                  <c:v>2.96</c:v>
                </c:pt>
                <c:pt idx="240">
                  <c:v>3.2839999999999998</c:v>
                </c:pt>
                <c:pt idx="241">
                  <c:v>3.2570000000000001</c:v>
                </c:pt>
                <c:pt idx="242">
                  <c:v>3.0289999999999999</c:v>
                </c:pt>
                <c:pt idx="243">
                  <c:v>3.28</c:v>
                </c:pt>
                <c:pt idx="244">
                  <c:v>3.1179999999999999</c:v>
                </c:pt>
                <c:pt idx="245">
                  <c:v>3.157</c:v>
                </c:pt>
                <c:pt idx="246">
                  <c:v>3.1760000000000002</c:v>
                </c:pt>
                <c:pt idx="247">
                  <c:v>3.3690000000000002</c:v>
                </c:pt>
                <c:pt idx="248">
                  <c:v>3.238</c:v>
                </c:pt>
                <c:pt idx="249">
                  <c:v>3.3650000000000002</c:v>
                </c:pt>
                <c:pt idx="250">
                  <c:v>3.4689999999999999</c:v>
                </c:pt>
                <c:pt idx="251">
                  <c:v>3.35</c:v>
                </c:pt>
                <c:pt idx="252">
                  <c:v>3.3879999999999999</c:v>
                </c:pt>
                <c:pt idx="253">
                  <c:v>3.4769999999999999</c:v>
                </c:pt>
                <c:pt idx="254">
                  <c:v>3.4350000000000001</c:v>
                </c:pt>
                <c:pt idx="255">
                  <c:v>3.6619999999999999</c:v>
                </c:pt>
                <c:pt idx="256">
                  <c:v>3.6080000000000001</c:v>
                </c:pt>
                <c:pt idx="257">
                  <c:v>3.8359999999999999</c:v>
                </c:pt>
                <c:pt idx="258">
                  <c:v>3.6080000000000001</c:v>
                </c:pt>
                <c:pt idx="259">
                  <c:v>3.6160000000000001</c:v>
                </c:pt>
                <c:pt idx="260">
                  <c:v>3.6469999999999998</c:v>
                </c:pt>
                <c:pt idx="261">
                  <c:v>3.6659999999999999</c:v>
                </c:pt>
                <c:pt idx="262">
                  <c:v>3.7589999999999999</c:v>
                </c:pt>
                <c:pt idx="263">
                  <c:v>3.6819999999999999</c:v>
                </c:pt>
                <c:pt idx="264">
                  <c:v>3.7549999999999999</c:v>
                </c:pt>
                <c:pt idx="265">
                  <c:v>3.9020000000000001</c:v>
                </c:pt>
                <c:pt idx="266">
                  <c:v>3.7469999999999999</c:v>
                </c:pt>
                <c:pt idx="267">
                  <c:v>3.851</c:v>
                </c:pt>
                <c:pt idx="268">
                  <c:v>4.0599999999999996</c:v>
                </c:pt>
                <c:pt idx="269">
                  <c:v>3.9289999999999998</c:v>
                </c:pt>
                <c:pt idx="270">
                  <c:v>3.952</c:v>
                </c:pt>
                <c:pt idx="271">
                  <c:v>4.1139999999999999</c:v>
                </c:pt>
                <c:pt idx="272">
                  <c:v>4.0250000000000004</c:v>
                </c:pt>
                <c:pt idx="273">
                  <c:v>4.048</c:v>
                </c:pt>
                <c:pt idx="274">
                  <c:v>4.1829999999999998</c:v>
                </c:pt>
                <c:pt idx="275">
                  <c:v>4.1219999999999999</c:v>
                </c:pt>
                <c:pt idx="276">
                  <c:v>4.3840000000000003</c:v>
                </c:pt>
                <c:pt idx="277">
                  <c:v>4.4880000000000004</c:v>
                </c:pt>
                <c:pt idx="278">
                  <c:v>4.4770000000000003</c:v>
                </c:pt>
                <c:pt idx="279">
                  <c:v>4.2610000000000001</c:v>
                </c:pt>
                <c:pt idx="280">
                  <c:v>4.2910000000000004</c:v>
                </c:pt>
                <c:pt idx="281">
                  <c:v>4.5540000000000003</c:v>
                </c:pt>
                <c:pt idx="282">
                  <c:v>4.4880000000000004</c:v>
                </c:pt>
                <c:pt idx="283">
                  <c:v>4.3840000000000003</c:v>
                </c:pt>
                <c:pt idx="284">
                  <c:v>4.407</c:v>
                </c:pt>
                <c:pt idx="285">
                  <c:v>4.4569999999999999</c:v>
                </c:pt>
                <c:pt idx="286">
                  <c:v>4.7430000000000003</c:v>
                </c:pt>
                <c:pt idx="287">
                  <c:v>4.5309999999999997</c:v>
                </c:pt>
                <c:pt idx="288">
                  <c:v>4.6349999999999998</c:v>
                </c:pt>
                <c:pt idx="289">
                  <c:v>4.5919999999999996</c:v>
                </c:pt>
                <c:pt idx="290">
                  <c:v>4.6189999999999998</c:v>
                </c:pt>
                <c:pt idx="291">
                  <c:v>4.6470000000000002</c:v>
                </c:pt>
                <c:pt idx="292">
                  <c:v>4.8630000000000004</c:v>
                </c:pt>
                <c:pt idx="293">
                  <c:v>4.7309999999999999</c:v>
                </c:pt>
                <c:pt idx="294">
                  <c:v>4.782</c:v>
                </c:pt>
                <c:pt idx="295">
                  <c:v>4.8049999999999997</c:v>
                </c:pt>
                <c:pt idx="296">
                  <c:v>4.8360000000000003</c:v>
                </c:pt>
                <c:pt idx="297">
                  <c:v>4.8860000000000001</c:v>
                </c:pt>
                <c:pt idx="298">
                  <c:v>4.9169999999999998</c:v>
                </c:pt>
                <c:pt idx="299">
                  <c:v>4.9210000000000003</c:v>
                </c:pt>
                <c:pt idx="300">
                  <c:v>4.9859999999999998</c:v>
                </c:pt>
                <c:pt idx="301">
                  <c:v>5.2949999999999999</c:v>
                </c:pt>
                <c:pt idx="302">
                  <c:v>5.1710000000000003</c:v>
                </c:pt>
                <c:pt idx="303">
                  <c:v>5.09</c:v>
                </c:pt>
                <c:pt idx="304">
                  <c:v>5.1059999999999999</c:v>
                </c:pt>
                <c:pt idx="305">
                  <c:v>5.2759999999999998</c:v>
                </c:pt>
                <c:pt idx="306">
                  <c:v>5.1639999999999997</c:v>
                </c:pt>
                <c:pt idx="307">
                  <c:v>5.2220000000000004</c:v>
                </c:pt>
                <c:pt idx="308">
                  <c:v>5.2720000000000002</c:v>
                </c:pt>
                <c:pt idx="309">
                  <c:v>5.2990000000000004</c:v>
                </c:pt>
                <c:pt idx="310">
                  <c:v>5.2990000000000004</c:v>
                </c:pt>
                <c:pt idx="311">
                  <c:v>5.3840000000000003</c:v>
                </c:pt>
                <c:pt idx="312">
                  <c:v>5.407</c:v>
                </c:pt>
                <c:pt idx="313">
                  <c:v>5.4530000000000003</c:v>
                </c:pt>
                <c:pt idx="314">
                  <c:v>5.492</c:v>
                </c:pt>
                <c:pt idx="315">
                  <c:v>5.5650000000000004</c:v>
                </c:pt>
                <c:pt idx="316">
                  <c:v>5.5650000000000004</c:v>
                </c:pt>
                <c:pt idx="317">
                  <c:v>5.6</c:v>
                </c:pt>
                <c:pt idx="318">
                  <c:v>5.851</c:v>
                </c:pt>
                <c:pt idx="319">
                  <c:v>5.6580000000000004</c:v>
                </c:pt>
                <c:pt idx="320">
                  <c:v>5.7</c:v>
                </c:pt>
                <c:pt idx="321">
                  <c:v>5.758</c:v>
                </c:pt>
                <c:pt idx="322">
                  <c:v>5.8780000000000001</c:v>
                </c:pt>
                <c:pt idx="323">
                  <c:v>6.0510000000000002</c:v>
                </c:pt>
                <c:pt idx="324">
                  <c:v>5.9080000000000004</c:v>
                </c:pt>
                <c:pt idx="325">
                  <c:v>5.9240000000000004</c:v>
                </c:pt>
                <c:pt idx="326">
                  <c:v>5.92</c:v>
                </c:pt>
                <c:pt idx="327">
                  <c:v>5.9820000000000002</c:v>
                </c:pt>
                <c:pt idx="328">
                  <c:v>5.9160000000000004</c:v>
                </c:pt>
                <c:pt idx="329">
                  <c:v>6.024</c:v>
                </c:pt>
                <c:pt idx="330">
                  <c:v>6.0510000000000002</c:v>
                </c:pt>
                <c:pt idx="331">
                  <c:v>6.0860000000000003</c:v>
                </c:pt>
                <c:pt idx="332">
                  <c:v>6.1210000000000004</c:v>
                </c:pt>
                <c:pt idx="333">
                  <c:v>6.1710000000000003</c:v>
                </c:pt>
                <c:pt idx="334">
                  <c:v>6.4290000000000003</c:v>
                </c:pt>
                <c:pt idx="335">
                  <c:v>6.2640000000000002</c:v>
                </c:pt>
                <c:pt idx="336">
                  <c:v>6.2830000000000004</c:v>
                </c:pt>
                <c:pt idx="337">
                  <c:v>6.5759999999999996</c:v>
                </c:pt>
                <c:pt idx="338">
                  <c:v>6.36</c:v>
                </c:pt>
                <c:pt idx="339">
                  <c:v>6.649</c:v>
                </c:pt>
                <c:pt idx="340">
                  <c:v>6.4909999999999997</c:v>
                </c:pt>
                <c:pt idx="341">
                  <c:v>6.4909999999999997</c:v>
                </c:pt>
                <c:pt idx="342">
                  <c:v>6.5679999999999996</c:v>
                </c:pt>
                <c:pt idx="343">
                  <c:v>6.5410000000000004</c:v>
                </c:pt>
                <c:pt idx="344">
                  <c:v>6.8150000000000004</c:v>
                </c:pt>
                <c:pt idx="345">
                  <c:v>6.6340000000000003</c:v>
                </c:pt>
                <c:pt idx="346">
                  <c:v>6.6379999999999999</c:v>
                </c:pt>
                <c:pt idx="347">
                  <c:v>6.7030000000000003</c:v>
                </c:pt>
                <c:pt idx="348">
                  <c:v>6.7460000000000004</c:v>
                </c:pt>
                <c:pt idx="349">
                  <c:v>6.9740000000000002</c:v>
                </c:pt>
                <c:pt idx="350">
                  <c:v>6.827</c:v>
                </c:pt>
                <c:pt idx="351">
                  <c:v>6.9740000000000002</c:v>
                </c:pt>
                <c:pt idx="352">
                  <c:v>7.1050000000000004</c:v>
                </c:pt>
                <c:pt idx="353">
                  <c:v>7.0890000000000004</c:v>
                </c:pt>
                <c:pt idx="354">
                  <c:v>7.12</c:v>
                </c:pt>
                <c:pt idx="355">
                  <c:v>7.0309999999999997</c:v>
                </c:pt>
                <c:pt idx="356">
                  <c:v>7.07</c:v>
                </c:pt>
                <c:pt idx="357">
                  <c:v>7.12</c:v>
                </c:pt>
                <c:pt idx="358">
                  <c:v>7.1280000000000001</c:v>
                </c:pt>
                <c:pt idx="359">
                  <c:v>7.4210000000000003</c:v>
                </c:pt>
                <c:pt idx="360">
                  <c:v>7.2359999999999998</c:v>
                </c:pt>
                <c:pt idx="361">
                  <c:v>7.2939999999999996</c:v>
                </c:pt>
                <c:pt idx="362">
                  <c:v>7.3289999999999997</c:v>
                </c:pt>
                <c:pt idx="363">
                  <c:v>7.383</c:v>
                </c:pt>
                <c:pt idx="364">
                  <c:v>7.649</c:v>
                </c:pt>
                <c:pt idx="365">
                  <c:v>7.73</c:v>
                </c:pt>
                <c:pt idx="366">
                  <c:v>7.556</c:v>
                </c:pt>
                <c:pt idx="367">
                  <c:v>7.73</c:v>
                </c:pt>
                <c:pt idx="368">
                  <c:v>7.6029999999999998</c:v>
                </c:pt>
                <c:pt idx="369">
                  <c:v>7.8689999999999998</c:v>
                </c:pt>
                <c:pt idx="370">
                  <c:v>7.915</c:v>
                </c:pt>
                <c:pt idx="371">
                  <c:v>7.8460000000000001</c:v>
                </c:pt>
                <c:pt idx="372">
                  <c:v>7.7960000000000003</c:v>
                </c:pt>
                <c:pt idx="373">
                  <c:v>7.8380000000000001</c:v>
                </c:pt>
                <c:pt idx="374">
                  <c:v>8.0269999999999992</c:v>
                </c:pt>
                <c:pt idx="375">
                  <c:v>8.0660000000000007</c:v>
                </c:pt>
                <c:pt idx="376">
                  <c:v>7.9809999999999999</c:v>
                </c:pt>
                <c:pt idx="377">
                  <c:v>8.0310000000000006</c:v>
                </c:pt>
                <c:pt idx="378">
                  <c:v>8.1780000000000008</c:v>
                </c:pt>
                <c:pt idx="379">
                  <c:v>8.1310000000000002</c:v>
                </c:pt>
                <c:pt idx="380">
                  <c:v>8.1850000000000005</c:v>
                </c:pt>
                <c:pt idx="381">
                  <c:v>8.4939999999999998</c:v>
                </c:pt>
                <c:pt idx="382">
                  <c:v>8.27</c:v>
                </c:pt>
                <c:pt idx="383">
                  <c:v>8.3320000000000007</c:v>
                </c:pt>
                <c:pt idx="384">
                  <c:v>8.5559999999999992</c:v>
                </c:pt>
                <c:pt idx="385">
                  <c:v>8.3480000000000008</c:v>
                </c:pt>
                <c:pt idx="386">
                  <c:v>8.4860000000000007</c:v>
                </c:pt>
                <c:pt idx="387">
                  <c:v>8.5440000000000005</c:v>
                </c:pt>
                <c:pt idx="388">
                  <c:v>8.5749999999999993</c:v>
                </c:pt>
                <c:pt idx="389">
                  <c:v>8.8719999999999999</c:v>
                </c:pt>
                <c:pt idx="390">
                  <c:v>8.6519999999999992</c:v>
                </c:pt>
                <c:pt idx="391">
                  <c:v>8.7029999999999994</c:v>
                </c:pt>
                <c:pt idx="392">
                  <c:v>8.93</c:v>
                </c:pt>
                <c:pt idx="393">
                  <c:v>8.8109999999999999</c:v>
                </c:pt>
                <c:pt idx="394">
                  <c:v>9.1310000000000002</c:v>
                </c:pt>
                <c:pt idx="395">
                  <c:v>8.8650000000000002</c:v>
                </c:pt>
                <c:pt idx="396">
                  <c:v>8.9649999999999999</c:v>
                </c:pt>
                <c:pt idx="397">
                  <c:v>9.0190000000000001</c:v>
                </c:pt>
                <c:pt idx="398">
                  <c:v>9.2309999999999999</c:v>
                </c:pt>
                <c:pt idx="399">
                  <c:v>9.1189999999999998</c:v>
                </c:pt>
                <c:pt idx="400">
                  <c:v>9.3119999999999994</c:v>
                </c:pt>
                <c:pt idx="401">
                  <c:v>9.2539999999999996</c:v>
                </c:pt>
                <c:pt idx="402">
                  <c:v>9.2620000000000005</c:v>
                </c:pt>
                <c:pt idx="403">
                  <c:v>9.4009999999999998</c:v>
                </c:pt>
                <c:pt idx="404">
                  <c:v>9.4280000000000008</c:v>
                </c:pt>
                <c:pt idx="405">
                  <c:v>9.4979999999999993</c:v>
                </c:pt>
                <c:pt idx="406">
                  <c:v>9.4469999999999992</c:v>
                </c:pt>
                <c:pt idx="407">
                  <c:v>9.532</c:v>
                </c:pt>
                <c:pt idx="408">
                  <c:v>9.8219999999999992</c:v>
                </c:pt>
                <c:pt idx="409">
                  <c:v>9.5359999999999996</c:v>
                </c:pt>
                <c:pt idx="410">
                  <c:v>9.6669999999999998</c:v>
                </c:pt>
                <c:pt idx="411">
                  <c:v>9.7479999999999993</c:v>
                </c:pt>
                <c:pt idx="412">
                  <c:v>9.7720000000000002</c:v>
                </c:pt>
                <c:pt idx="413">
                  <c:v>9.8140000000000001</c:v>
                </c:pt>
                <c:pt idx="414">
                  <c:v>9.8529999999999998</c:v>
                </c:pt>
                <c:pt idx="415">
                  <c:v>9.9220000000000006</c:v>
                </c:pt>
                <c:pt idx="416">
                  <c:v>9.98</c:v>
                </c:pt>
                <c:pt idx="417">
                  <c:v>10.15</c:v>
                </c:pt>
                <c:pt idx="418">
                  <c:v>10.087999999999999</c:v>
                </c:pt>
                <c:pt idx="419">
                  <c:v>10.119</c:v>
                </c:pt>
                <c:pt idx="420">
                  <c:v>10.183999999999999</c:v>
                </c:pt>
                <c:pt idx="421">
                  <c:v>10.231</c:v>
                </c:pt>
                <c:pt idx="422">
                  <c:v>10.292999999999999</c:v>
                </c:pt>
                <c:pt idx="423">
                  <c:v>10.443</c:v>
                </c:pt>
                <c:pt idx="424">
                  <c:v>10.397</c:v>
                </c:pt>
                <c:pt idx="425">
                  <c:v>10.37</c:v>
                </c:pt>
                <c:pt idx="426">
                  <c:v>10.497</c:v>
                </c:pt>
                <c:pt idx="427">
                  <c:v>10.586</c:v>
                </c:pt>
                <c:pt idx="428">
                  <c:v>10.779</c:v>
                </c:pt>
                <c:pt idx="429">
                  <c:v>10.705</c:v>
                </c:pt>
                <c:pt idx="430">
                  <c:v>10.914</c:v>
                </c:pt>
                <c:pt idx="431">
                  <c:v>10.775</c:v>
                </c:pt>
                <c:pt idx="432">
                  <c:v>10.798</c:v>
                </c:pt>
                <c:pt idx="433">
                  <c:v>10.843999999999999</c:v>
                </c:pt>
                <c:pt idx="434">
                  <c:v>10.906000000000001</c:v>
                </c:pt>
                <c:pt idx="435">
                  <c:v>10.848000000000001</c:v>
                </c:pt>
                <c:pt idx="436">
                  <c:v>10.956</c:v>
                </c:pt>
                <c:pt idx="437">
                  <c:v>11.064</c:v>
                </c:pt>
                <c:pt idx="438">
                  <c:v>11.118</c:v>
                </c:pt>
                <c:pt idx="439">
                  <c:v>11.260999999999999</c:v>
                </c:pt>
                <c:pt idx="440">
                  <c:v>11.218999999999999</c:v>
                </c:pt>
                <c:pt idx="441">
                  <c:v>11.273</c:v>
                </c:pt>
                <c:pt idx="442">
                  <c:v>11.315</c:v>
                </c:pt>
                <c:pt idx="443">
                  <c:v>11.497</c:v>
                </c:pt>
                <c:pt idx="444">
                  <c:v>11.423</c:v>
                </c:pt>
                <c:pt idx="445">
                  <c:v>11.493</c:v>
                </c:pt>
                <c:pt idx="446">
                  <c:v>11.57</c:v>
                </c:pt>
                <c:pt idx="447">
                  <c:v>11.566000000000001</c:v>
                </c:pt>
                <c:pt idx="448">
                  <c:v>11.605</c:v>
                </c:pt>
                <c:pt idx="449">
                  <c:v>11.717000000000001</c:v>
                </c:pt>
                <c:pt idx="450">
                  <c:v>11.728</c:v>
                </c:pt>
                <c:pt idx="451">
                  <c:v>11.821</c:v>
                </c:pt>
                <c:pt idx="452">
                  <c:v>11.975</c:v>
                </c:pt>
                <c:pt idx="453">
                  <c:v>11.813000000000001</c:v>
                </c:pt>
                <c:pt idx="454">
                  <c:v>11.936999999999999</c:v>
                </c:pt>
                <c:pt idx="455">
                  <c:v>11.983000000000001</c:v>
                </c:pt>
                <c:pt idx="456">
                  <c:v>12.114000000000001</c:v>
                </c:pt>
                <c:pt idx="457">
                  <c:v>12.106</c:v>
                </c:pt>
                <c:pt idx="458">
                  <c:v>12.141</c:v>
                </c:pt>
                <c:pt idx="459">
                  <c:v>12.18</c:v>
                </c:pt>
                <c:pt idx="460">
                  <c:v>12.244999999999999</c:v>
                </c:pt>
                <c:pt idx="461">
                  <c:v>12.531000000000001</c:v>
                </c:pt>
                <c:pt idx="462">
                  <c:v>12.337999999999999</c:v>
                </c:pt>
                <c:pt idx="463">
                  <c:v>12.396000000000001</c:v>
                </c:pt>
                <c:pt idx="464">
                  <c:v>12.458</c:v>
                </c:pt>
                <c:pt idx="465">
                  <c:v>12.593</c:v>
                </c:pt>
                <c:pt idx="466">
                  <c:v>12.705</c:v>
                </c:pt>
                <c:pt idx="467">
                  <c:v>12.898</c:v>
                </c:pt>
                <c:pt idx="468">
                  <c:v>12.67</c:v>
                </c:pt>
                <c:pt idx="469">
                  <c:v>12.909000000000001</c:v>
                </c:pt>
                <c:pt idx="470">
                  <c:v>12.766</c:v>
                </c:pt>
                <c:pt idx="471">
                  <c:v>12.832000000000001</c:v>
                </c:pt>
                <c:pt idx="472">
                  <c:v>12.981999999999999</c:v>
                </c:pt>
                <c:pt idx="473">
                  <c:v>12.913</c:v>
                </c:pt>
                <c:pt idx="474">
                  <c:v>13.218</c:v>
                </c:pt>
                <c:pt idx="475">
                  <c:v>13.055999999999999</c:v>
                </c:pt>
                <c:pt idx="476">
                  <c:v>13.087</c:v>
                </c:pt>
                <c:pt idx="477">
                  <c:v>13.114000000000001</c:v>
                </c:pt>
                <c:pt idx="478">
                  <c:v>13.38</c:v>
                </c:pt>
                <c:pt idx="479">
                  <c:v>13.233000000000001</c:v>
                </c:pt>
                <c:pt idx="480">
                  <c:v>13.515000000000001</c:v>
                </c:pt>
                <c:pt idx="481">
                  <c:v>13.272</c:v>
                </c:pt>
                <c:pt idx="482">
                  <c:v>13.603999999999999</c:v>
                </c:pt>
                <c:pt idx="483">
                  <c:v>13.452999999999999</c:v>
                </c:pt>
                <c:pt idx="484">
                  <c:v>13.488</c:v>
                </c:pt>
                <c:pt idx="485">
                  <c:v>13.53</c:v>
                </c:pt>
                <c:pt idx="486">
                  <c:v>13.577</c:v>
                </c:pt>
                <c:pt idx="487">
                  <c:v>13.689</c:v>
                </c:pt>
                <c:pt idx="488">
                  <c:v>13.673</c:v>
                </c:pt>
                <c:pt idx="489">
                  <c:v>13.789</c:v>
                </c:pt>
                <c:pt idx="490">
                  <c:v>13.816000000000001</c:v>
                </c:pt>
                <c:pt idx="491">
                  <c:v>13.847</c:v>
                </c:pt>
                <c:pt idx="492">
                  <c:v>13.885</c:v>
                </c:pt>
                <c:pt idx="493">
                  <c:v>14.129</c:v>
                </c:pt>
                <c:pt idx="494">
                  <c:v>14.000999999999999</c:v>
                </c:pt>
                <c:pt idx="495">
                  <c:v>14.021000000000001</c:v>
                </c:pt>
                <c:pt idx="496">
                  <c:v>14.279</c:v>
                </c:pt>
                <c:pt idx="497">
                  <c:v>14.333</c:v>
                </c:pt>
                <c:pt idx="498">
                  <c:v>14.228999999999999</c:v>
                </c:pt>
                <c:pt idx="499">
                  <c:v>14.271000000000001</c:v>
                </c:pt>
                <c:pt idx="500">
                  <c:v>14.302</c:v>
                </c:pt>
                <c:pt idx="501">
                  <c:v>14.372</c:v>
                </c:pt>
                <c:pt idx="502">
                  <c:v>14.41</c:v>
                </c:pt>
                <c:pt idx="503">
                  <c:v>14.510999999999999</c:v>
                </c:pt>
                <c:pt idx="504">
                  <c:v>14.538</c:v>
                </c:pt>
                <c:pt idx="505">
                  <c:v>14.762</c:v>
                </c:pt>
                <c:pt idx="506">
                  <c:v>14.718999999999999</c:v>
                </c:pt>
                <c:pt idx="507">
                  <c:v>14.738</c:v>
                </c:pt>
                <c:pt idx="508">
                  <c:v>15.000999999999999</c:v>
                </c:pt>
                <c:pt idx="509">
                  <c:v>14.773</c:v>
                </c:pt>
                <c:pt idx="510">
                  <c:v>14.939</c:v>
                </c:pt>
                <c:pt idx="511">
                  <c:v>15.042999999999999</c:v>
                </c:pt>
                <c:pt idx="512">
                  <c:v>15.124000000000001</c:v>
                </c:pt>
                <c:pt idx="513">
                  <c:v>15.036</c:v>
                </c:pt>
                <c:pt idx="514">
                  <c:v>15.051</c:v>
                </c:pt>
                <c:pt idx="515">
                  <c:v>15.093</c:v>
                </c:pt>
                <c:pt idx="516">
                  <c:v>15.170999999999999</c:v>
                </c:pt>
                <c:pt idx="517">
                  <c:v>15.472</c:v>
                </c:pt>
                <c:pt idx="518">
                  <c:v>15.468</c:v>
                </c:pt>
                <c:pt idx="519">
                  <c:v>15.494999999999999</c:v>
                </c:pt>
                <c:pt idx="520">
                  <c:v>15.522</c:v>
                </c:pt>
                <c:pt idx="521">
                  <c:v>15.387</c:v>
                </c:pt>
                <c:pt idx="522">
                  <c:v>15.478999999999999</c:v>
                </c:pt>
                <c:pt idx="523">
                  <c:v>15.58</c:v>
                </c:pt>
                <c:pt idx="524">
                  <c:v>15.564</c:v>
                </c:pt>
                <c:pt idx="525">
                  <c:v>15.661</c:v>
                </c:pt>
                <c:pt idx="526">
                  <c:v>17.733000000000001</c:v>
                </c:pt>
              </c:numCache>
            </c:numRef>
          </c:xVal>
          <c:yVal>
            <c:numRef>
              <c:f>汇总!$D$3:$D$529</c:f>
              <c:numCache>
                <c:formatCode>General</c:formatCode>
                <c:ptCount val="527"/>
                <c:pt idx="0">
                  <c:v>0</c:v>
                </c:pt>
                <c:pt idx="1">
                  <c:v>1.8299999999999983</c:v>
                </c:pt>
                <c:pt idx="2">
                  <c:v>2.4199999999999982</c:v>
                </c:pt>
                <c:pt idx="3">
                  <c:v>3.8399999999999981</c:v>
                </c:pt>
                <c:pt idx="4">
                  <c:v>4.5199999999999996</c:v>
                </c:pt>
                <c:pt idx="5">
                  <c:v>4.8999999999999986</c:v>
                </c:pt>
                <c:pt idx="6">
                  <c:v>5.4199999999999982</c:v>
                </c:pt>
                <c:pt idx="7">
                  <c:v>5.43</c:v>
                </c:pt>
                <c:pt idx="8">
                  <c:v>5.9399999999999995</c:v>
                </c:pt>
                <c:pt idx="9">
                  <c:v>6.629999999999999</c:v>
                </c:pt>
                <c:pt idx="10">
                  <c:v>7.3099999999999987</c:v>
                </c:pt>
                <c:pt idx="11">
                  <c:v>7.6099999999999994</c:v>
                </c:pt>
                <c:pt idx="12">
                  <c:v>7.8599999999999994</c:v>
                </c:pt>
                <c:pt idx="13">
                  <c:v>8.8099999999999987</c:v>
                </c:pt>
                <c:pt idx="14">
                  <c:v>9.3299999999999983</c:v>
                </c:pt>
                <c:pt idx="15">
                  <c:v>9.8999999999999986</c:v>
                </c:pt>
                <c:pt idx="16">
                  <c:v>10.79</c:v>
                </c:pt>
                <c:pt idx="17">
                  <c:v>11.229999999999999</c:v>
                </c:pt>
                <c:pt idx="18">
                  <c:v>11.93</c:v>
                </c:pt>
                <c:pt idx="19">
                  <c:v>11.829999999999998</c:v>
                </c:pt>
                <c:pt idx="20">
                  <c:v>12.879999999999999</c:v>
                </c:pt>
                <c:pt idx="21">
                  <c:v>14.129999999999999</c:v>
                </c:pt>
                <c:pt idx="22">
                  <c:v>14.319999999999999</c:v>
                </c:pt>
                <c:pt idx="23">
                  <c:v>15.44</c:v>
                </c:pt>
                <c:pt idx="24">
                  <c:v>15.809999999999999</c:v>
                </c:pt>
                <c:pt idx="25">
                  <c:v>16.54</c:v>
                </c:pt>
                <c:pt idx="26">
                  <c:v>17.43</c:v>
                </c:pt>
                <c:pt idx="27">
                  <c:v>18.149999999999999</c:v>
                </c:pt>
                <c:pt idx="28">
                  <c:v>18.41</c:v>
                </c:pt>
                <c:pt idx="29">
                  <c:v>18.809999999999999</c:v>
                </c:pt>
                <c:pt idx="30">
                  <c:v>18.489999999999998</c:v>
                </c:pt>
                <c:pt idx="31">
                  <c:v>19.099999999999998</c:v>
                </c:pt>
                <c:pt idx="32">
                  <c:v>19.099999999999998</c:v>
                </c:pt>
                <c:pt idx="33">
                  <c:v>19.099999999999998</c:v>
                </c:pt>
                <c:pt idx="34">
                  <c:v>19.09</c:v>
                </c:pt>
                <c:pt idx="35">
                  <c:v>19.119999999999997</c:v>
                </c:pt>
                <c:pt idx="36">
                  <c:v>19.119999999999997</c:v>
                </c:pt>
                <c:pt idx="37">
                  <c:v>19.099999999999998</c:v>
                </c:pt>
                <c:pt idx="38">
                  <c:v>19.09</c:v>
                </c:pt>
                <c:pt idx="39">
                  <c:v>19.079999999999998</c:v>
                </c:pt>
                <c:pt idx="40">
                  <c:v>19.099999999999998</c:v>
                </c:pt>
                <c:pt idx="41">
                  <c:v>19.119999999999997</c:v>
                </c:pt>
                <c:pt idx="42">
                  <c:v>19.07</c:v>
                </c:pt>
                <c:pt idx="43">
                  <c:v>19.059999999999999</c:v>
                </c:pt>
                <c:pt idx="44">
                  <c:v>19.07</c:v>
                </c:pt>
                <c:pt idx="45">
                  <c:v>19.299999999999997</c:v>
                </c:pt>
                <c:pt idx="46">
                  <c:v>19.669999999999998</c:v>
                </c:pt>
                <c:pt idx="47">
                  <c:v>19.97</c:v>
                </c:pt>
                <c:pt idx="48">
                  <c:v>20.34</c:v>
                </c:pt>
                <c:pt idx="49">
                  <c:v>21.33</c:v>
                </c:pt>
                <c:pt idx="50">
                  <c:v>21.759999999999998</c:v>
                </c:pt>
                <c:pt idx="51">
                  <c:v>22.81</c:v>
                </c:pt>
                <c:pt idx="52">
                  <c:v>23.529999999999998</c:v>
                </c:pt>
                <c:pt idx="53">
                  <c:v>24.59</c:v>
                </c:pt>
                <c:pt idx="54">
                  <c:v>25.169999999999998</c:v>
                </c:pt>
                <c:pt idx="55">
                  <c:v>26.33</c:v>
                </c:pt>
                <c:pt idx="56">
                  <c:v>27.669999999999998</c:v>
                </c:pt>
                <c:pt idx="57">
                  <c:v>28.729999999999997</c:v>
                </c:pt>
                <c:pt idx="58">
                  <c:v>29.299999999999997</c:v>
                </c:pt>
                <c:pt idx="59">
                  <c:v>30.88</c:v>
                </c:pt>
                <c:pt idx="60">
                  <c:v>31.52</c:v>
                </c:pt>
                <c:pt idx="61">
                  <c:v>33.25</c:v>
                </c:pt>
                <c:pt idx="62">
                  <c:v>33.85</c:v>
                </c:pt>
                <c:pt idx="63">
                  <c:v>35.700000000000003</c:v>
                </c:pt>
                <c:pt idx="64">
                  <c:v>36.379999999999995</c:v>
                </c:pt>
                <c:pt idx="65">
                  <c:v>37.849999999999994</c:v>
                </c:pt>
                <c:pt idx="66">
                  <c:v>39.409999999999997</c:v>
                </c:pt>
                <c:pt idx="67">
                  <c:v>39.879999999999995</c:v>
                </c:pt>
                <c:pt idx="68">
                  <c:v>41.16</c:v>
                </c:pt>
                <c:pt idx="69">
                  <c:v>43.26</c:v>
                </c:pt>
                <c:pt idx="70">
                  <c:v>44.459999999999994</c:v>
                </c:pt>
                <c:pt idx="71">
                  <c:v>45.82</c:v>
                </c:pt>
                <c:pt idx="72">
                  <c:v>47.12</c:v>
                </c:pt>
                <c:pt idx="73">
                  <c:v>48.849999999999994</c:v>
                </c:pt>
                <c:pt idx="74">
                  <c:v>49.599999999999994</c:v>
                </c:pt>
                <c:pt idx="75">
                  <c:v>51.449999999999996</c:v>
                </c:pt>
                <c:pt idx="76">
                  <c:v>53.11</c:v>
                </c:pt>
                <c:pt idx="77">
                  <c:v>53.92</c:v>
                </c:pt>
                <c:pt idx="78">
                  <c:v>56.64</c:v>
                </c:pt>
                <c:pt idx="79">
                  <c:v>58.37</c:v>
                </c:pt>
                <c:pt idx="80">
                  <c:v>58.58</c:v>
                </c:pt>
                <c:pt idx="81">
                  <c:v>61.67</c:v>
                </c:pt>
                <c:pt idx="82">
                  <c:v>63.79</c:v>
                </c:pt>
                <c:pt idx="83">
                  <c:v>65.150000000000006</c:v>
                </c:pt>
                <c:pt idx="84">
                  <c:v>67.069999999999993</c:v>
                </c:pt>
                <c:pt idx="85">
                  <c:v>69.39</c:v>
                </c:pt>
                <c:pt idx="86">
                  <c:v>70.240000000000009</c:v>
                </c:pt>
                <c:pt idx="87">
                  <c:v>72.08</c:v>
                </c:pt>
                <c:pt idx="88">
                  <c:v>74.27</c:v>
                </c:pt>
                <c:pt idx="89">
                  <c:v>74.16</c:v>
                </c:pt>
                <c:pt idx="90">
                  <c:v>77.3</c:v>
                </c:pt>
                <c:pt idx="91">
                  <c:v>78.12</c:v>
                </c:pt>
                <c:pt idx="92">
                  <c:v>81.03</c:v>
                </c:pt>
                <c:pt idx="93">
                  <c:v>84.23</c:v>
                </c:pt>
                <c:pt idx="94">
                  <c:v>85.98</c:v>
                </c:pt>
                <c:pt idx="95">
                  <c:v>87.81</c:v>
                </c:pt>
                <c:pt idx="96">
                  <c:v>88.88</c:v>
                </c:pt>
                <c:pt idx="97">
                  <c:v>91.38</c:v>
                </c:pt>
                <c:pt idx="98">
                  <c:v>93.36</c:v>
                </c:pt>
                <c:pt idx="99">
                  <c:v>95.539999999999992</c:v>
                </c:pt>
                <c:pt idx="100">
                  <c:v>98.02</c:v>
                </c:pt>
                <c:pt idx="101">
                  <c:v>98.26</c:v>
                </c:pt>
                <c:pt idx="102">
                  <c:v>102.51</c:v>
                </c:pt>
                <c:pt idx="103">
                  <c:v>104.82</c:v>
                </c:pt>
                <c:pt idx="104">
                  <c:v>103.44</c:v>
                </c:pt>
                <c:pt idx="105">
                  <c:v>105.97</c:v>
                </c:pt>
                <c:pt idx="106">
                  <c:v>110.14</c:v>
                </c:pt>
                <c:pt idx="107">
                  <c:v>113.13</c:v>
                </c:pt>
                <c:pt idx="108">
                  <c:v>116.94</c:v>
                </c:pt>
                <c:pt idx="109">
                  <c:v>119.33</c:v>
                </c:pt>
                <c:pt idx="110">
                  <c:v>120.09</c:v>
                </c:pt>
                <c:pt idx="111">
                  <c:v>124.4</c:v>
                </c:pt>
                <c:pt idx="112">
                  <c:v>122.82</c:v>
                </c:pt>
                <c:pt idx="113">
                  <c:v>127.84</c:v>
                </c:pt>
                <c:pt idx="114">
                  <c:v>130.24</c:v>
                </c:pt>
                <c:pt idx="115">
                  <c:v>132.81</c:v>
                </c:pt>
                <c:pt idx="116">
                  <c:v>136.37</c:v>
                </c:pt>
                <c:pt idx="117">
                  <c:v>137.84</c:v>
                </c:pt>
                <c:pt idx="118">
                  <c:v>141.44</c:v>
                </c:pt>
                <c:pt idx="119">
                  <c:v>143.56</c:v>
                </c:pt>
                <c:pt idx="120">
                  <c:v>145.62</c:v>
                </c:pt>
                <c:pt idx="121">
                  <c:v>149.68</c:v>
                </c:pt>
                <c:pt idx="122">
                  <c:v>152.38</c:v>
                </c:pt>
                <c:pt idx="123">
                  <c:v>143.11000000000001</c:v>
                </c:pt>
                <c:pt idx="124">
                  <c:v>149.91999999999999</c:v>
                </c:pt>
                <c:pt idx="125">
                  <c:v>154.69999999999999</c:v>
                </c:pt>
                <c:pt idx="126">
                  <c:v>157.94999999999999</c:v>
                </c:pt>
                <c:pt idx="127">
                  <c:v>161.55000000000001</c:v>
                </c:pt>
                <c:pt idx="128">
                  <c:v>164.94</c:v>
                </c:pt>
                <c:pt idx="129">
                  <c:v>165.91</c:v>
                </c:pt>
                <c:pt idx="130">
                  <c:v>168.14</c:v>
                </c:pt>
                <c:pt idx="131">
                  <c:v>172.19</c:v>
                </c:pt>
                <c:pt idx="132">
                  <c:v>176</c:v>
                </c:pt>
                <c:pt idx="133">
                  <c:v>173.2</c:v>
                </c:pt>
                <c:pt idx="134">
                  <c:v>180.25</c:v>
                </c:pt>
                <c:pt idx="135">
                  <c:v>184.13</c:v>
                </c:pt>
                <c:pt idx="136">
                  <c:v>187.44</c:v>
                </c:pt>
                <c:pt idx="137">
                  <c:v>191.15</c:v>
                </c:pt>
                <c:pt idx="138">
                  <c:v>191.75</c:v>
                </c:pt>
                <c:pt idx="139">
                  <c:v>196.1</c:v>
                </c:pt>
                <c:pt idx="140">
                  <c:v>200.48</c:v>
                </c:pt>
                <c:pt idx="141">
                  <c:v>203.87</c:v>
                </c:pt>
                <c:pt idx="142">
                  <c:v>207.48</c:v>
                </c:pt>
                <c:pt idx="143">
                  <c:v>203.54</c:v>
                </c:pt>
                <c:pt idx="144">
                  <c:v>210.41</c:v>
                </c:pt>
                <c:pt idx="145">
                  <c:v>213.54</c:v>
                </c:pt>
                <c:pt idx="146">
                  <c:v>217.34</c:v>
                </c:pt>
                <c:pt idx="147">
                  <c:v>221.83</c:v>
                </c:pt>
                <c:pt idx="148">
                  <c:v>224.60999999999999</c:v>
                </c:pt>
                <c:pt idx="149">
                  <c:v>227.59</c:v>
                </c:pt>
                <c:pt idx="150">
                  <c:v>232.57</c:v>
                </c:pt>
                <c:pt idx="151">
                  <c:v>235.83</c:v>
                </c:pt>
                <c:pt idx="152">
                  <c:v>238.8</c:v>
                </c:pt>
                <c:pt idx="153">
                  <c:v>241.75</c:v>
                </c:pt>
                <c:pt idx="154">
                  <c:v>236.52</c:v>
                </c:pt>
                <c:pt idx="155">
                  <c:v>242.44</c:v>
                </c:pt>
                <c:pt idx="156">
                  <c:v>247.92</c:v>
                </c:pt>
                <c:pt idx="157">
                  <c:v>254.51</c:v>
                </c:pt>
                <c:pt idx="158">
                  <c:v>256.31</c:v>
                </c:pt>
                <c:pt idx="159">
                  <c:v>260.94</c:v>
                </c:pt>
                <c:pt idx="160">
                  <c:v>265.41999999999996</c:v>
                </c:pt>
                <c:pt idx="161">
                  <c:v>258.06</c:v>
                </c:pt>
                <c:pt idx="162">
                  <c:v>261.65999999999997</c:v>
                </c:pt>
                <c:pt idx="163">
                  <c:v>267.68</c:v>
                </c:pt>
                <c:pt idx="164">
                  <c:v>274.01</c:v>
                </c:pt>
                <c:pt idx="165">
                  <c:v>277.62</c:v>
                </c:pt>
                <c:pt idx="166">
                  <c:v>280.96000000000004</c:v>
                </c:pt>
                <c:pt idx="167">
                  <c:v>281.78999999999996</c:v>
                </c:pt>
                <c:pt idx="168">
                  <c:v>280.90999999999997</c:v>
                </c:pt>
                <c:pt idx="169">
                  <c:v>280.24</c:v>
                </c:pt>
                <c:pt idx="170">
                  <c:v>280.64999999999998</c:v>
                </c:pt>
                <c:pt idx="171">
                  <c:v>279.30999999999995</c:v>
                </c:pt>
                <c:pt idx="172">
                  <c:v>280.14</c:v>
                </c:pt>
                <c:pt idx="173">
                  <c:v>278.85000000000002</c:v>
                </c:pt>
                <c:pt idx="174">
                  <c:v>280.03999999999996</c:v>
                </c:pt>
                <c:pt idx="175">
                  <c:v>280.54999999999995</c:v>
                </c:pt>
                <c:pt idx="176">
                  <c:v>279.30999999999995</c:v>
                </c:pt>
                <c:pt idx="177">
                  <c:v>280.76</c:v>
                </c:pt>
                <c:pt idx="178">
                  <c:v>281.22000000000003</c:v>
                </c:pt>
                <c:pt idx="179">
                  <c:v>280.39</c:v>
                </c:pt>
                <c:pt idx="180">
                  <c:v>281.41999999999996</c:v>
                </c:pt>
                <c:pt idx="181">
                  <c:v>280.70000000000005</c:v>
                </c:pt>
                <c:pt idx="182">
                  <c:v>280.80999999999995</c:v>
                </c:pt>
                <c:pt idx="183">
                  <c:v>281.52999999999997</c:v>
                </c:pt>
                <c:pt idx="184">
                  <c:v>280.80999999999995</c:v>
                </c:pt>
                <c:pt idx="185">
                  <c:v>281.58000000000004</c:v>
                </c:pt>
                <c:pt idx="186">
                  <c:v>281.84000000000003</c:v>
                </c:pt>
                <c:pt idx="187">
                  <c:v>281.84000000000003</c:v>
                </c:pt>
                <c:pt idx="188">
                  <c:v>281.16999999999996</c:v>
                </c:pt>
                <c:pt idx="189">
                  <c:v>282.29999999999995</c:v>
                </c:pt>
                <c:pt idx="190">
                  <c:v>282.14</c:v>
                </c:pt>
                <c:pt idx="191">
                  <c:v>281.58000000000004</c:v>
                </c:pt>
                <c:pt idx="192">
                  <c:v>283.33000000000004</c:v>
                </c:pt>
                <c:pt idx="193">
                  <c:v>281.89</c:v>
                </c:pt>
                <c:pt idx="194">
                  <c:v>281.89</c:v>
                </c:pt>
                <c:pt idx="195">
                  <c:v>282.20000000000005</c:v>
                </c:pt>
                <c:pt idx="196">
                  <c:v>281.78999999999996</c:v>
                </c:pt>
                <c:pt idx="197">
                  <c:v>282.55999999999995</c:v>
                </c:pt>
                <c:pt idx="198">
                  <c:v>283.48</c:v>
                </c:pt>
                <c:pt idx="199">
                  <c:v>282.87</c:v>
                </c:pt>
                <c:pt idx="200">
                  <c:v>283.12</c:v>
                </c:pt>
                <c:pt idx="201">
                  <c:v>282.71000000000004</c:v>
                </c:pt>
                <c:pt idx="202">
                  <c:v>281.73</c:v>
                </c:pt>
                <c:pt idx="203">
                  <c:v>282.55999999999995</c:v>
                </c:pt>
                <c:pt idx="204">
                  <c:v>283.27999999999997</c:v>
                </c:pt>
                <c:pt idx="205">
                  <c:v>283.16999999999996</c:v>
                </c:pt>
                <c:pt idx="206">
                  <c:v>282.71000000000004</c:v>
                </c:pt>
                <c:pt idx="207">
                  <c:v>282.61</c:v>
                </c:pt>
                <c:pt idx="208">
                  <c:v>283.02</c:v>
                </c:pt>
                <c:pt idx="209">
                  <c:v>283.33000000000004</c:v>
                </c:pt>
                <c:pt idx="210">
                  <c:v>284.04999999999995</c:v>
                </c:pt>
                <c:pt idx="211">
                  <c:v>282.71000000000004</c:v>
                </c:pt>
                <c:pt idx="212">
                  <c:v>284.10000000000002</c:v>
                </c:pt>
                <c:pt idx="213">
                  <c:v>283.74</c:v>
                </c:pt>
                <c:pt idx="214">
                  <c:v>284.40999999999997</c:v>
                </c:pt>
                <c:pt idx="215">
                  <c:v>282.97000000000003</c:v>
                </c:pt>
                <c:pt idx="216">
                  <c:v>284.30999999999995</c:v>
                </c:pt>
                <c:pt idx="217">
                  <c:v>284.82000000000005</c:v>
                </c:pt>
                <c:pt idx="218">
                  <c:v>282.97000000000003</c:v>
                </c:pt>
                <c:pt idx="219">
                  <c:v>284.87</c:v>
                </c:pt>
                <c:pt idx="220">
                  <c:v>283.38</c:v>
                </c:pt>
                <c:pt idx="221">
                  <c:v>284.46000000000004</c:v>
                </c:pt>
                <c:pt idx="222">
                  <c:v>284.14999999999998</c:v>
                </c:pt>
                <c:pt idx="223">
                  <c:v>285.17999999999995</c:v>
                </c:pt>
                <c:pt idx="224">
                  <c:v>284.98</c:v>
                </c:pt>
                <c:pt idx="225">
                  <c:v>284.10000000000002</c:v>
                </c:pt>
                <c:pt idx="226">
                  <c:v>284.40999999999997</c:v>
                </c:pt>
                <c:pt idx="227">
                  <c:v>284.55999999999995</c:v>
                </c:pt>
                <c:pt idx="228">
                  <c:v>286.01</c:v>
                </c:pt>
                <c:pt idx="229">
                  <c:v>284.77</c:v>
                </c:pt>
                <c:pt idx="230">
                  <c:v>285.96000000000004</c:v>
                </c:pt>
                <c:pt idx="231">
                  <c:v>285.64999999999998</c:v>
                </c:pt>
                <c:pt idx="232">
                  <c:v>284.92999999999995</c:v>
                </c:pt>
                <c:pt idx="233">
                  <c:v>285.39</c:v>
                </c:pt>
                <c:pt idx="234">
                  <c:v>286.26</c:v>
                </c:pt>
                <c:pt idx="235">
                  <c:v>286.26</c:v>
                </c:pt>
                <c:pt idx="236">
                  <c:v>286.01</c:v>
                </c:pt>
                <c:pt idx="237">
                  <c:v>286.57000000000005</c:v>
                </c:pt>
                <c:pt idx="238">
                  <c:v>285.49</c:v>
                </c:pt>
                <c:pt idx="239">
                  <c:v>287.34000000000003</c:v>
                </c:pt>
                <c:pt idx="240">
                  <c:v>286.21000000000004</c:v>
                </c:pt>
                <c:pt idx="241">
                  <c:v>286.30999999999995</c:v>
                </c:pt>
                <c:pt idx="242">
                  <c:v>287.19000000000005</c:v>
                </c:pt>
                <c:pt idx="243">
                  <c:v>286.05999999999995</c:v>
                </c:pt>
                <c:pt idx="244">
                  <c:v>287.60000000000002</c:v>
                </c:pt>
                <c:pt idx="245">
                  <c:v>286.92999999999995</c:v>
                </c:pt>
                <c:pt idx="246">
                  <c:v>287.54999999999995</c:v>
                </c:pt>
                <c:pt idx="247">
                  <c:v>286.47000000000003</c:v>
                </c:pt>
                <c:pt idx="248">
                  <c:v>287.5</c:v>
                </c:pt>
                <c:pt idx="249">
                  <c:v>286.77999999999997</c:v>
                </c:pt>
                <c:pt idx="250">
                  <c:v>287.19000000000005</c:v>
                </c:pt>
                <c:pt idx="251">
                  <c:v>288.73</c:v>
                </c:pt>
                <c:pt idx="252">
                  <c:v>287.5</c:v>
                </c:pt>
                <c:pt idx="253">
                  <c:v>287.76</c:v>
                </c:pt>
                <c:pt idx="254">
                  <c:v>288.63</c:v>
                </c:pt>
                <c:pt idx="255">
                  <c:v>288.48</c:v>
                </c:pt>
                <c:pt idx="256">
                  <c:v>287.54999999999995</c:v>
                </c:pt>
                <c:pt idx="257">
                  <c:v>287.45000000000005</c:v>
                </c:pt>
                <c:pt idx="258">
                  <c:v>287.80999999999995</c:v>
                </c:pt>
                <c:pt idx="259">
                  <c:v>289.35000000000002</c:v>
                </c:pt>
                <c:pt idx="260">
                  <c:v>289.14</c:v>
                </c:pt>
                <c:pt idx="261">
                  <c:v>288.41999999999996</c:v>
                </c:pt>
                <c:pt idx="262">
                  <c:v>287.5</c:v>
                </c:pt>
                <c:pt idx="263">
                  <c:v>288.01</c:v>
                </c:pt>
                <c:pt idx="264">
                  <c:v>289.45000000000005</c:v>
                </c:pt>
                <c:pt idx="265">
                  <c:v>289.10000000000002</c:v>
                </c:pt>
                <c:pt idx="266">
                  <c:v>288.32000000000005</c:v>
                </c:pt>
                <c:pt idx="267">
                  <c:v>290.07000000000005</c:v>
                </c:pt>
                <c:pt idx="268">
                  <c:v>288.99</c:v>
                </c:pt>
                <c:pt idx="269">
                  <c:v>289.76</c:v>
                </c:pt>
                <c:pt idx="270">
                  <c:v>289.35000000000002</c:v>
                </c:pt>
                <c:pt idx="271">
                  <c:v>289.61</c:v>
                </c:pt>
                <c:pt idx="272">
                  <c:v>289.35000000000002</c:v>
                </c:pt>
                <c:pt idx="273">
                  <c:v>290.07000000000005</c:v>
                </c:pt>
                <c:pt idx="274">
                  <c:v>288.99</c:v>
                </c:pt>
                <c:pt idx="275">
                  <c:v>290.64</c:v>
                </c:pt>
                <c:pt idx="276">
                  <c:v>289.29999999999995</c:v>
                </c:pt>
                <c:pt idx="277">
                  <c:v>289.82000000000005</c:v>
                </c:pt>
                <c:pt idx="278">
                  <c:v>289.71000000000004</c:v>
                </c:pt>
                <c:pt idx="279">
                  <c:v>289.14</c:v>
                </c:pt>
                <c:pt idx="280">
                  <c:v>290.78999999999996</c:v>
                </c:pt>
                <c:pt idx="281">
                  <c:v>289.71000000000004</c:v>
                </c:pt>
                <c:pt idx="282">
                  <c:v>289.91999999999996</c:v>
                </c:pt>
                <c:pt idx="283">
                  <c:v>291.10000000000002</c:v>
                </c:pt>
                <c:pt idx="284">
                  <c:v>290.42999999999995</c:v>
                </c:pt>
                <c:pt idx="285">
                  <c:v>291.04999999999995</c:v>
                </c:pt>
                <c:pt idx="286">
                  <c:v>291</c:v>
                </c:pt>
                <c:pt idx="287">
                  <c:v>290.74</c:v>
                </c:pt>
                <c:pt idx="288">
                  <c:v>290.89999999999998</c:v>
                </c:pt>
                <c:pt idx="289">
                  <c:v>290.78999999999996</c:v>
                </c:pt>
                <c:pt idx="290">
                  <c:v>291.26</c:v>
                </c:pt>
                <c:pt idx="291">
                  <c:v>290.95000000000005</c:v>
                </c:pt>
                <c:pt idx="292">
                  <c:v>290.74</c:v>
                </c:pt>
                <c:pt idx="293">
                  <c:v>291</c:v>
                </c:pt>
                <c:pt idx="294">
                  <c:v>291.36</c:v>
                </c:pt>
                <c:pt idx="295">
                  <c:v>291.55999999999995</c:v>
                </c:pt>
                <c:pt idx="296">
                  <c:v>290.95000000000005</c:v>
                </c:pt>
                <c:pt idx="297">
                  <c:v>291.92999999999995</c:v>
                </c:pt>
                <c:pt idx="298">
                  <c:v>291.66999999999996</c:v>
                </c:pt>
                <c:pt idx="299">
                  <c:v>290.74</c:v>
                </c:pt>
                <c:pt idx="300">
                  <c:v>291.98</c:v>
                </c:pt>
                <c:pt idx="301">
                  <c:v>291.14999999999998</c:v>
                </c:pt>
                <c:pt idx="302">
                  <c:v>290.95000000000005</c:v>
                </c:pt>
                <c:pt idx="303">
                  <c:v>292.08000000000004</c:v>
                </c:pt>
                <c:pt idx="304">
                  <c:v>291.40999999999997</c:v>
                </c:pt>
                <c:pt idx="305">
                  <c:v>291.46000000000004</c:v>
                </c:pt>
                <c:pt idx="306">
                  <c:v>291.10000000000002</c:v>
                </c:pt>
                <c:pt idx="307">
                  <c:v>292.75</c:v>
                </c:pt>
                <c:pt idx="308">
                  <c:v>292.75</c:v>
                </c:pt>
                <c:pt idx="309">
                  <c:v>292.23</c:v>
                </c:pt>
                <c:pt idx="310">
                  <c:v>292.75</c:v>
                </c:pt>
                <c:pt idx="311">
                  <c:v>291.77</c:v>
                </c:pt>
                <c:pt idx="312">
                  <c:v>292.53999999999996</c:v>
                </c:pt>
                <c:pt idx="313">
                  <c:v>291.92999999999995</c:v>
                </c:pt>
                <c:pt idx="314">
                  <c:v>292.64999999999998</c:v>
                </c:pt>
                <c:pt idx="315">
                  <c:v>291.10000000000002</c:v>
                </c:pt>
                <c:pt idx="316">
                  <c:v>291.66999999999996</c:v>
                </c:pt>
                <c:pt idx="317">
                  <c:v>292.27999999999997</c:v>
                </c:pt>
                <c:pt idx="318">
                  <c:v>292.44000000000005</c:v>
                </c:pt>
                <c:pt idx="319">
                  <c:v>291.77</c:v>
                </c:pt>
                <c:pt idx="320">
                  <c:v>292.89999999999998</c:v>
                </c:pt>
                <c:pt idx="321">
                  <c:v>292.64999999999998</c:v>
                </c:pt>
                <c:pt idx="322">
                  <c:v>292.23</c:v>
                </c:pt>
                <c:pt idx="323">
                  <c:v>291.66999999999996</c:v>
                </c:pt>
                <c:pt idx="324">
                  <c:v>292.44000000000005</c:v>
                </c:pt>
                <c:pt idx="325">
                  <c:v>292.27999999999997</c:v>
                </c:pt>
                <c:pt idx="326">
                  <c:v>293.57000000000005</c:v>
                </c:pt>
                <c:pt idx="327">
                  <c:v>291.77</c:v>
                </c:pt>
                <c:pt idx="328">
                  <c:v>292.59000000000003</c:v>
                </c:pt>
                <c:pt idx="329">
                  <c:v>292.49</c:v>
                </c:pt>
                <c:pt idx="330">
                  <c:v>293.11</c:v>
                </c:pt>
                <c:pt idx="331">
                  <c:v>292.39</c:v>
                </c:pt>
                <c:pt idx="332">
                  <c:v>292.23</c:v>
                </c:pt>
                <c:pt idx="333">
                  <c:v>292.39</c:v>
                </c:pt>
                <c:pt idx="334">
                  <c:v>292.44000000000005</c:v>
                </c:pt>
                <c:pt idx="335">
                  <c:v>291.77</c:v>
                </c:pt>
                <c:pt idx="336">
                  <c:v>293.41999999999996</c:v>
                </c:pt>
                <c:pt idx="337">
                  <c:v>292.75</c:v>
                </c:pt>
                <c:pt idx="338">
                  <c:v>293.21000000000004</c:v>
                </c:pt>
                <c:pt idx="339">
                  <c:v>291.92999999999995</c:v>
                </c:pt>
                <c:pt idx="340">
                  <c:v>291.51</c:v>
                </c:pt>
                <c:pt idx="341">
                  <c:v>293.41999999999996</c:v>
                </c:pt>
                <c:pt idx="342">
                  <c:v>291.55999999999995</c:v>
                </c:pt>
                <c:pt idx="343">
                  <c:v>292.85000000000002</c:v>
                </c:pt>
                <c:pt idx="344">
                  <c:v>293.11</c:v>
                </c:pt>
                <c:pt idx="345">
                  <c:v>293.05999999999995</c:v>
                </c:pt>
                <c:pt idx="346">
                  <c:v>291.92999999999995</c:v>
                </c:pt>
                <c:pt idx="347">
                  <c:v>293.01</c:v>
                </c:pt>
                <c:pt idx="348">
                  <c:v>293.11</c:v>
                </c:pt>
                <c:pt idx="349">
                  <c:v>291.51</c:v>
                </c:pt>
                <c:pt idx="350">
                  <c:v>293.73</c:v>
                </c:pt>
                <c:pt idx="351">
                  <c:v>292.34000000000003</c:v>
                </c:pt>
                <c:pt idx="352">
                  <c:v>292.17999999999995</c:v>
                </c:pt>
                <c:pt idx="353">
                  <c:v>292.34000000000003</c:v>
                </c:pt>
                <c:pt idx="354">
                  <c:v>292.13</c:v>
                </c:pt>
                <c:pt idx="355">
                  <c:v>293.57000000000005</c:v>
                </c:pt>
                <c:pt idx="356">
                  <c:v>292.53999999999996</c:v>
                </c:pt>
                <c:pt idx="357">
                  <c:v>292.70000000000005</c:v>
                </c:pt>
                <c:pt idx="358">
                  <c:v>291.26</c:v>
                </c:pt>
                <c:pt idx="359">
                  <c:v>291.92999999999995</c:v>
                </c:pt>
                <c:pt idx="360">
                  <c:v>292.34000000000003</c:v>
                </c:pt>
                <c:pt idx="361">
                  <c:v>293.41999999999996</c:v>
                </c:pt>
                <c:pt idx="362">
                  <c:v>292.59000000000003</c:v>
                </c:pt>
                <c:pt idx="363">
                  <c:v>291.72000000000003</c:v>
                </c:pt>
                <c:pt idx="364">
                  <c:v>291.51</c:v>
                </c:pt>
                <c:pt idx="365">
                  <c:v>292.49</c:v>
                </c:pt>
                <c:pt idx="366">
                  <c:v>292.39</c:v>
                </c:pt>
                <c:pt idx="367">
                  <c:v>291.20000000000005</c:v>
                </c:pt>
                <c:pt idx="368">
                  <c:v>292.34000000000003</c:v>
                </c:pt>
                <c:pt idx="369">
                  <c:v>290.42999999999995</c:v>
                </c:pt>
                <c:pt idx="370">
                  <c:v>291.04999999999995</c:v>
                </c:pt>
                <c:pt idx="371">
                  <c:v>290.48</c:v>
                </c:pt>
                <c:pt idx="372">
                  <c:v>292.13</c:v>
                </c:pt>
                <c:pt idx="373">
                  <c:v>291.46000000000004</c:v>
                </c:pt>
                <c:pt idx="374">
                  <c:v>290.69000000000005</c:v>
                </c:pt>
                <c:pt idx="375">
                  <c:v>290.42999999999995</c:v>
                </c:pt>
                <c:pt idx="376">
                  <c:v>291.51</c:v>
                </c:pt>
                <c:pt idx="377">
                  <c:v>290.53999999999996</c:v>
                </c:pt>
                <c:pt idx="378">
                  <c:v>290.16999999999996</c:v>
                </c:pt>
                <c:pt idx="379">
                  <c:v>290.27999999999997</c:v>
                </c:pt>
                <c:pt idx="380">
                  <c:v>290.07000000000005</c:v>
                </c:pt>
                <c:pt idx="381">
                  <c:v>289.35000000000002</c:v>
                </c:pt>
                <c:pt idx="382">
                  <c:v>289.39999999999998</c:v>
                </c:pt>
                <c:pt idx="383">
                  <c:v>289.45000000000005</c:v>
                </c:pt>
                <c:pt idx="384">
                  <c:v>288.89</c:v>
                </c:pt>
                <c:pt idx="385">
                  <c:v>288.01</c:v>
                </c:pt>
                <c:pt idx="386">
                  <c:v>287.03999999999996</c:v>
                </c:pt>
                <c:pt idx="387">
                  <c:v>288.84000000000003</c:v>
                </c:pt>
                <c:pt idx="388">
                  <c:v>287.19000000000005</c:v>
                </c:pt>
                <c:pt idx="389">
                  <c:v>287.34000000000003</c:v>
                </c:pt>
                <c:pt idx="390">
                  <c:v>287.45000000000005</c:v>
                </c:pt>
                <c:pt idx="391">
                  <c:v>286.47000000000003</c:v>
                </c:pt>
                <c:pt idx="392">
                  <c:v>285.89999999999998</c:v>
                </c:pt>
                <c:pt idx="393">
                  <c:v>286.01</c:v>
                </c:pt>
                <c:pt idx="394">
                  <c:v>285.44000000000005</c:v>
                </c:pt>
                <c:pt idx="395">
                  <c:v>284.20000000000005</c:v>
                </c:pt>
                <c:pt idx="396">
                  <c:v>284.98</c:v>
                </c:pt>
                <c:pt idx="397">
                  <c:v>283.84000000000003</c:v>
                </c:pt>
                <c:pt idx="398">
                  <c:v>283.78999999999996</c:v>
                </c:pt>
                <c:pt idx="399">
                  <c:v>283.38</c:v>
                </c:pt>
                <c:pt idx="400">
                  <c:v>282.61</c:v>
                </c:pt>
                <c:pt idx="401">
                  <c:v>282.03999999999996</c:v>
                </c:pt>
                <c:pt idx="402">
                  <c:v>281.94000000000005</c:v>
                </c:pt>
                <c:pt idx="403">
                  <c:v>280.45000000000005</c:v>
                </c:pt>
                <c:pt idx="404">
                  <c:v>280.03999999999996</c:v>
                </c:pt>
                <c:pt idx="405">
                  <c:v>279.21000000000004</c:v>
                </c:pt>
                <c:pt idx="406">
                  <c:v>279.05999999999995</c:v>
                </c:pt>
                <c:pt idx="407">
                  <c:v>279.98</c:v>
                </c:pt>
                <c:pt idx="408">
                  <c:v>277.72000000000003</c:v>
                </c:pt>
                <c:pt idx="409">
                  <c:v>277.51</c:v>
                </c:pt>
                <c:pt idx="410">
                  <c:v>278.17999999999995</c:v>
                </c:pt>
                <c:pt idx="411">
                  <c:v>276.16999999999996</c:v>
                </c:pt>
                <c:pt idx="412">
                  <c:v>276.69000000000005</c:v>
                </c:pt>
                <c:pt idx="413">
                  <c:v>276.64</c:v>
                </c:pt>
                <c:pt idx="414">
                  <c:v>275.45000000000005</c:v>
                </c:pt>
                <c:pt idx="415">
                  <c:v>275.35000000000002</c:v>
                </c:pt>
                <c:pt idx="416">
                  <c:v>274.78999999999996</c:v>
                </c:pt>
                <c:pt idx="417">
                  <c:v>272.98</c:v>
                </c:pt>
                <c:pt idx="418">
                  <c:v>273.86</c:v>
                </c:pt>
                <c:pt idx="419">
                  <c:v>272.93</c:v>
                </c:pt>
                <c:pt idx="420">
                  <c:v>272.66999999999996</c:v>
                </c:pt>
                <c:pt idx="421">
                  <c:v>271.85000000000002</c:v>
                </c:pt>
                <c:pt idx="422">
                  <c:v>271.75</c:v>
                </c:pt>
                <c:pt idx="423">
                  <c:v>269.78999999999996</c:v>
                </c:pt>
                <c:pt idx="424">
                  <c:v>270.26</c:v>
                </c:pt>
                <c:pt idx="425">
                  <c:v>268.97000000000003</c:v>
                </c:pt>
                <c:pt idx="426">
                  <c:v>269.69</c:v>
                </c:pt>
                <c:pt idx="427">
                  <c:v>268.45</c:v>
                </c:pt>
                <c:pt idx="428">
                  <c:v>267.22000000000003</c:v>
                </c:pt>
                <c:pt idx="429">
                  <c:v>266.86</c:v>
                </c:pt>
                <c:pt idx="430">
                  <c:v>266.64999999999998</c:v>
                </c:pt>
                <c:pt idx="431">
                  <c:v>266.09000000000003</c:v>
                </c:pt>
                <c:pt idx="432">
                  <c:v>266.5</c:v>
                </c:pt>
                <c:pt idx="433">
                  <c:v>265.47000000000003</c:v>
                </c:pt>
                <c:pt idx="434">
                  <c:v>265.11</c:v>
                </c:pt>
                <c:pt idx="435">
                  <c:v>263.05</c:v>
                </c:pt>
                <c:pt idx="436">
                  <c:v>263.14999999999998</c:v>
                </c:pt>
                <c:pt idx="437">
                  <c:v>263.46000000000004</c:v>
                </c:pt>
                <c:pt idx="438">
                  <c:v>262.78999999999996</c:v>
                </c:pt>
                <c:pt idx="439">
                  <c:v>260.89</c:v>
                </c:pt>
                <c:pt idx="440">
                  <c:v>261.81</c:v>
                </c:pt>
                <c:pt idx="441">
                  <c:v>260.48</c:v>
                </c:pt>
                <c:pt idx="442">
                  <c:v>260.01</c:v>
                </c:pt>
                <c:pt idx="443">
                  <c:v>259.09000000000003</c:v>
                </c:pt>
                <c:pt idx="444">
                  <c:v>259.34000000000003</c:v>
                </c:pt>
                <c:pt idx="445">
                  <c:v>258.73</c:v>
                </c:pt>
                <c:pt idx="446">
                  <c:v>256.62</c:v>
                </c:pt>
                <c:pt idx="447">
                  <c:v>256.2</c:v>
                </c:pt>
                <c:pt idx="448">
                  <c:v>256.26</c:v>
                </c:pt>
                <c:pt idx="449">
                  <c:v>257.44</c:v>
                </c:pt>
                <c:pt idx="450">
                  <c:v>255.38</c:v>
                </c:pt>
                <c:pt idx="451">
                  <c:v>255.33</c:v>
                </c:pt>
                <c:pt idx="452">
                  <c:v>253.68</c:v>
                </c:pt>
                <c:pt idx="453">
                  <c:v>252.5</c:v>
                </c:pt>
                <c:pt idx="454">
                  <c:v>254.09</c:v>
                </c:pt>
                <c:pt idx="455">
                  <c:v>252.65</c:v>
                </c:pt>
                <c:pt idx="456">
                  <c:v>251.93</c:v>
                </c:pt>
                <c:pt idx="457">
                  <c:v>250.13</c:v>
                </c:pt>
                <c:pt idx="458">
                  <c:v>251.37</c:v>
                </c:pt>
                <c:pt idx="459">
                  <c:v>249.77</c:v>
                </c:pt>
                <c:pt idx="460">
                  <c:v>249.41</c:v>
                </c:pt>
                <c:pt idx="461">
                  <c:v>247.71</c:v>
                </c:pt>
                <c:pt idx="462">
                  <c:v>248.79</c:v>
                </c:pt>
                <c:pt idx="463">
                  <c:v>247.25</c:v>
                </c:pt>
                <c:pt idx="464">
                  <c:v>247.60999999999999</c:v>
                </c:pt>
                <c:pt idx="465">
                  <c:v>244.98</c:v>
                </c:pt>
                <c:pt idx="466">
                  <c:v>244.98</c:v>
                </c:pt>
                <c:pt idx="467">
                  <c:v>244.62</c:v>
                </c:pt>
                <c:pt idx="468">
                  <c:v>243.9</c:v>
                </c:pt>
                <c:pt idx="469">
                  <c:v>242.41</c:v>
                </c:pt>
                <c:pt idx="470">
                  <c:v>242.72</c:v>
                </c:pt>
                <c:pt idx="471">
                  <c:v>241.53</c:v>
                </c:pt>
                <c:pt idx="472">
                  <c:v>240.51</c:v>
                </c:pt>
                <c:pt idx="473">
                  <c:v>241.79</c:v>
                </c:pt>
                <c:pt idx="474">
                  <c:v>239.99</c:v>
                </c:pt>
                <c:pt idx="475">
                  <c:v>237.98</c:v>
                </c:pt>
                <c:pt idx="476">
                  <c:v>238.5</c:v>
                </c:pt>
                <c:pt idx="477">
                  <c:v>238.39</c:v>
                </c:pt>
                <c:pt idx="478">
                  <c:v>237.42</c:v>
                </c:pt>
                <c:pt idx="479">
                  <c:v>236.49</c:v>
                </c:pt>
                <c:pt idx="480">
                  <c:v>234.89</c:v>
                </c:pt>
                <c:pt idx="481">
                  <c:v>234.59</c:v>
                </c:pt>
                <c:pt idx="482">
                  <c:v>233.81</c:v>
                </c:pt>
                <c:pt idx="483">
                  <c:v>233.04</c:v>
                </c:pt>
                <c:pt idx="484">
                  <c:v>233.35</c:v>
                </c:pt>
                <c:pt idx="485">
                  <c:v>232.99</c:v>
                </c:pt>
                <c:pt idx="486">
                  <c:v>231.65</c:v>
                </c:pt>
                <c:pt idx="487">
                  <c:v>230.93</c:v>
                </c:pt>
                <c:pt idx="488">
                  <c:v>228.82</c:v>
                </c:pt>
                <c:pt idx="489">
                  <c:v>228.72</c:v>
                </c:pt>
                <c:pt idx="490">
                  <c:v>228.1</c:v>
                </c:pt>
                <c:pt idx="491">
                  <c:v>227.28</c:v>
                </c:pt>
                <c:pt idx="492">
                  <c:v>226.64</c:v>
                </c:pt>
                <c:pt idx="493">
                  <c:v>225.06</c:v>
                </c:pt>
                <c:pt idx="494">
                  <c:v>225.10999999999999</c:v>
                </c:pt>
                <c:pt idx="495">
                  <c:v>223.67</c:v>
                </c:pt>
                <c:pt idx="496">
                  <c:v>223.41</c:v>
                </c:pt>
                <c:pt idx="497">
                  <c:v>221.9</c:v>
                </c:pt>
                <c:pt idx="498">
                  <c:v>221.85999999999999</c:v>
                </c:pt>
                <c:pt idx="499">
                  <c:v>220.65</c:v>
                </c:pt>
                <c:pt idx="500">
                  <c:v>219.38</c:v>
                </c:pt>
                <c:pt idx="501">
                  <c:v>219.15</c:v>
                </c:pt>
                <c:pt idx="502">
                  <c:v>217.78</c:v>
                </c:pt>
                <c:pt idx="503">
                  <c:v>217.51</c:v>
                </c:pt>
                <c:pt idx="504">
                  <c:v>216.12</c:v>
                </c:pt>
                <c:pt idx="505">
                  <c:v>215.77</c:v>
                </c:pt>
                <c:pt idx="506">
                  <c:v>214.4</c:v>
                </c:pt>
                <c:pt idx="507">
                  <c:v>214.15</c:v>
                </c:pt>
                <c:pt idx="508">
                  <c:v>212.60999999999999</c:v>
                </c:pt>
                <c:pt idx="509">
                  <c:v>212.38</c:v>
                </c:pt>
                <c:pt idx="510">
                  <c:v>211.24</c:v>
                </c:pt>
                <c:pt idx="511">
                  <c:v>211.04</c:v>
                </c:pt>
                <c:pt idx="512">
                  <c:v>210.02</c:v>
                </c:pt>
                <c:pt idx="513">
                  <c:v>208.41</c:v>
                </c:pt>
                <c:pt idx="514">
                  <c:v>208.35</c:v>
                </c:pt>
                <c:pt idx="515">
                  <c:v>206.78</c:v>
                </c:pt>
                <c:pt idx="516">
                  <c:v>206.52</c:v>
                </c:pt>
                <c:pt idx="517">
                  <c:v>205.26</c:v>
                </c:pt>
                <c:pt idx="518">
                  <c:v>203.74</c:v>
                </c:pt>
                <c:pt idx="519">
                  <c:v>203.52</c:v>
                </c:pt>
                <c:pt idx="520">
                  <c:v>201.94</c:v>
                </c:pt>
                <c:pt idx="521">
                  <c:v>201.75</c:v>
                </c:pt>
                <c:pt idx="522">
                  <c:v>200.04</c:v>
                </c:pt>
                <c:pt idx="523">
                  <c:v>199.52</c:v>
                </c:pt>
                <c:pt idx="524">
                  <c:v>197.95</c:v>
                </c:pt>
                <c:pt idx="525">
                  <c:v>197.35999999999999</c:v>
                </c:pt>
                <c:pt idx="526">
                  <c:v>195.93</c:v>
                </c:pt>
              </c:numCache>
            </c:numRef>
          </c:yVal>
          <c:smooth val="1"/>
          <c:extLst xmlns:c16r2="http://schemas.microsoft.com/office/drawing/2015/06/chart">
            <c:ext xmlns:c16="http://schemas.microsoft.com/office/drawing/2014/chart" uri="{C3380CC4-5D6E-409C-BE32-E72D297353CC}">
              <c16:uniqueId val="{00000001-6D77-48C5-B706-6DDDB8D8112F}"/>
            </c:ext>
          </c:extLst>
        </c:ser>
        <c:ser>
          <c:idx val="2"/>
          <c:order val="2"/>
          <c:tx>
            <c:strRef>
              <c:f>汇总!$G$1</c:f>
              <c:strCache>
                <c:ptCount val="1"/>
                <c:pt idx="0">
                  <c:v>Q890-20mm-3</c:v>
                </c:pt>
              </c:strCache>
            </c:strRef>
          </c:tx>
          <c:spPr>
            <a:ln w="19050" cap="rnd">
              <a:solidFill>
                <a:schemeClr val="tx1"/>
              </a:solidFill>
              <a:prstDash val="sysDot"/>
              <a:round/>
            </a:ln>
            <a:effectLst/>
          </c:spPr>
          <c:marker>
            <c:symbol val="none"/>
          </c:marker>
          <c:xVal>
            <c:numRef>
              <c:f>汇总!$H$3:$H$534</c:f>
              <c:numCache>
                <c:formatCode>General</c:formatCode>
                <c:ptCount val="532"/>
                <c:pt idx="0">
                  <c:v>0</c:v>
                </c:pt>
                <c:pt idx="1">
                  <c:v>0</c:v>
                </c:pt>
                <c:pt idx="2">
                  <c:v>8.0000000000000002E-3</c:v>
                </c:pt>
                <c:pt idx="3">
                  <c:v>4.0000000000000001E-3</c:v>
                </c:pt>
                <c:pt idx="4">
                  <c:v>8.0000000000000002E-3</c:v>
                </c:pt>
                <c:pt idx="5">
                  <c:v>8.0000000000000002E-3</c:v>
                </c:pt>
                <c:pt idx="6">
                  <c:v>0</c:v>
                </c:pt>
                <c:pt idx="7">
                  <c:v>0</c:v>
                </c:pt>
                <c:pt idx="8">
                  <c:v>4.0000000000000001E-3</c:v>
                </c:pt>
                <c:pt idx="9">
                  <c:v>4.0000000000000001E-3</c:v>
                </c:pt>
                <c:pt idx="10">
                  <c:v>8.0000000000000002E-3</c:v>
                </c:pt>
                <c:pt idx="11">
                  <c:v>4.0000000000000001E-3</c:v>
                </c:pt>
                <c:pt idx="12">
                  <c:v>8.0000000000000002E-3</c:v>
                </c:pt>
                <c:pt idx="13">
                  <c:v>4.0000000000000001E-3</c:v>
                </c:pt>
                <c:pt idx="14">
                  <c:v>4.0000000000000001E-3</c:v>
                </c:pt>
                <c:pt idx="15">
                  <c:v>0</c:v>
                </c:pt>
                <c:pt idx="16">
                  <c:v>8.0000000000000002E-3</c:v>
                </c:pt>
                <c:pt idx="17">
                  <c:v>8.0000000000000002E-3</c:v>
                </c:pt>
                <c:pt idx="18">
                  <c:v>4.0000000000000001E-3</c:v>
                </c:pt>
                <c:pt idx="19">
                  <c:v>8.0000000000000002E-3</c:v>
                </c:pt>
                <c:pt idx="20">
                  <c:v>8.0000000000000002E-3</c:v>
                </c:pt>
                <c:pt idx="21">
                  <c:v>8.0000000000000002E-3</c:v>
                </c:pt>
                <c:pt idx="22">
                  <c:v>1.2E-2</c:v>
                </c:pt>
                <c:pt idx="23">
                  <c:v>2.3E-2</c:v>
                </c:pt>
                <c:pt idx="24">
                  <c:v>1.6E-2</c:v>
                </c:pt>
                <c:pt idx="25">
                  <c:v>1.9E-2</c:v>
                </c:pt>
                <c:pt idx="26">
                  <c:v>2.7E-2</c:v>
                </c:pt>
                <c:pt idx="27">
                  <c:v>2.3E-2</c:v>
                </c:pt>
                <c:pt idx="28">
                  <c:v>2.3E-2</c:v>
                </c:pt>
                <c:pt idx="29">
                  <c:v>2.3E-2</c:v>
                </c:pt>
                <c:pt idx="30">
                  <c:v>3.1E-2</c:v>
                </c:pt>
                <c:pt idx="31">
                  <c:v>2.7E-2</c:v>
                </c:pt>
                <c:pt idx="32">
                  <c:v>1.9E-2</c:v>
                </c:pt>
                <c:pt idx="33">
                  <c:v>3.1E-2</c:v>
                </c:pt>
                <c:pt idx="34">
                  <c:v>3.1E-2</c:v>
                </c:pt>
                <c:pt idx="35">
                  <c:v>3.1E-2</c:v>
                </c:pt>
                <c:pt idx="36">
                  <c:v>2.7E-2</c:v>
                </c:pt>
                <c:pt idx="37">
                  <c:v>2.7E-2</c:v>
                </c:pt>
                <c:pt idx="38">
                  <c:v>2.7E-2</c:v>
                </c:pt>
                <c:pt idx="39">
                  <c:v>2.7E-2</c:v>
                </c:pt>
                <c:pt idx="40">
                  <c:v>3.1E-2</c:v>
                </c:pt>
                <c:pt idx="41">
                  <c:v>2.7E-2</c:v>
                </c:pt>
                <c:pt idx="42">
                  <c:v>3.1E-2</c:v>
                </c:pt>
                <c:pt idx="43">
                  <c:v>2.7E-2</c:v>
                </c:pt>
                <c:pt idx="44">
                  <c:v>2.7E-2</c:v>
                </c:pt>
                <c:pt idx="45">
                  <c:v>3.1E-2</c:v>
                </c:pt>
                <c:pt idx="46">
                  <c:v>3.1E-2</c:v>
                </c:pt>
                <c:pt idx="47">
                  <c:v>2.7E-2</c:v>
                </c:pt>
                <c:pt idx="48">
                  <c:v>3.5000000000000003E-2</c:v>
                </c:pt>
                <c:pt idx="49">
                  <c:v>3.1E-2</c:v>
                </c:pt>
                <c:pt idx="50">
                  <c:v>3.1E-2</c:v>
                </c:pt>
                <c:pt idx="51">
                  <c:v>2.7E-2</c:v>
                </c:pt>
                <c:pt idx="52">
                  <c:v>3.5000000000000003E-2</c:v>
                </c:pt>
                <c:pt idx="53">
                  <c:v>4.5999999999999999E-2</c:v>
                </c:pt>
                <c:pt idx="54">
                  <c:v>6.2E-2</c:v>
                </c:pt>
                <c:pt idx="55">
                  <c:v>5.4000000000000006E-2</c:v>
                </c:pt>
                <c:pt idx="56">
                  <c:v>6.6000000000000003E-2</c:v>
                </c:pt>
                <c:pt idx="57">
                  <c:v>7.0000000000000007E-2</c:v>
                </c:pt>
                <c:pt idx="58">
                  <c:v>7.6999999999999999E-2</c:v>
                </c:pt>
                <c:pt idx="59">
                  <c:v>7.3000000000000009E-2</c:v>
                </c:pt>
                <c:pt idx="60">
                  <c:v>8.1000000000000003E-2</c:v>
                </c:pt>
                <c:pt idx="61">
                  <c:v>7.6999999999999999E-2</c:v>
                </c:pt>
                <c:pt idx="62">
                  <c:v>8.5000000000000006E-2</c:v>
                </c:pt>
                <c:pt idx="63">
                  <c:v>0.10400000000000001</c:v>
                </c:pt>
                <c:pt idx="64">
                  <c:v>0.10400000000000001</c:v>
                </c:pt>
                <c:pt idx="65">
                  <c:v>0.1</c:v>
                </c:pt>
                <c:pt idx="66">
                  <c:v>0.10400000000000001</c:v>
                </c:pt>
                <c:pt idx="67">
                  <c:v>0.108</c:v>
                </c:pt>
                <c:pt idx="68">
                  <c:v>0.108</c:v>
                </c:pt>
                <c:pt idx="69">
                  <c:v>0.108</c:v>
                </c:pt>
                <c:pt idx="70">
                  <c:v>0.11600000000000001</c:v>
                </c:pt>
                <c:pt idx="71">
                  <c:v>0.11600000000000001</c:v>
                </c:pt>
                <c:pt idx="72">
                  <c:v>0.112</c:v>
                </c:pt>
                <c:pt idx="73">
                  <c:v>0.12000000000000001</c:v>
                </c:pt>
                <c:pt idx="74">
                  <c:v>0.11600000000000001</c:v>
                </c:pt>
                <c:pt idx="75">
                  <c:v>0.12000000000000001</c:v>
                </c:pt>
                <c:pt idx="76">
                  <c:v>0.11600000000000001</c:v>
                </c:pt>
                <c:pt idx="77">
                  <c:v>0.124</c:v>
                </c:pt>
                <c:pt idx="78">
                  <c:v>0.12000000000000001</c:v>
                </c:pt>
                <c:pt idx="79">
                  <c:v>0.124</c:v>
                </c:pt>
                <c:pt idx="80">
                  <c:v>0.124</c:v>
                </c:pt>
                <c:pt idx="81">
                  <c:v>0.127</c:v>
                </c:pt>
                <c:pt idx="82">
                  <c:v>0.12000000000000001</c:v>
                </c:pt>
                <c:pt idx="83">
                  <c:v>0.12000000000000001</c:v>
                </c:pt>
                <c:pt idx="84">
                  <c:v>0.12000000000000001</c:v>
                </c:pt>
                <c:pt idx="85">
                  <c:v>0.13100000000000001</c:v>
                </c:pt>
                <c:pt idx="86">
                  <c:v>0.127</c:v>
                </c:pt>
                <c:pt idx="87">
                  <c:v>0.127</c:v>
                </c:pt>
                <c:pt idx="88">
                  <c:v>0.13500000000000001</c:v>
                </c:pt>
                <c:pt idx="89">
                  <c:v>0.13900000000000001</c:v>
                </c:pt>
                <c:pt idx="90">
                  <c:v>0.13900000000000001</c:v>
                </c:pt>
                <c:pt idx="91">
                  <c:v>0.14699999999999999</c:v>
                </c:pt>
                <c:pt idx="92">
                  <c:v>0.151</c:v>
                </c:pt>
                <c:pt idx="93">
                  <c:v>0.17</c:v>
                </c:pt>
                <c:pt idx="94">
                  <c:v>0.17</c:v>
                </c:pt>
                <c:pt idx="95">
                  <c:v>0.17</c:v>
                </c:pt>
                <c:pt idx="96">
                  <c:v>0.18099999999999999</c:v>
                </c:pt>
                <c:pt idx="97">
                  <c:v>0.17799999999999999</c:v>
                </c:pt>
                <c:pt idx="98">
                  <c:v>0.18099999999999999</c:v>
                </c:pt>
                <c:pt idx="99">
                  <c:v>0.185</c:v>
                </c:pt>
                <c:pt idx="100">
                  <c:v>0.189</c:v>
                </c:pt>
                <c:pt idx="101">
                  <c:v>0.189</c:v>
                </c:pt>
                <c:pt idx="102">
                  <c:v>0.185</c:v>
                </c:pt>
                <c:pt idx="103">
                  <c:v>0.185</c:v>
                </c:pt>
                <c:pt idx="104">
                  <c:v>0.193</c:v>
                </c:pt>
                <c:pt idx="105">
                  <c:v>0.189</c:v>
                </c:pt>
                <c:pt idx="106">
                  <c:v>0.19700000000000001</c:v>
                </c:pt>
                <c:pt idx="107">
                  <c:v>0.189</c:v>
                </c:pt>
                <c:pt idx="108">
                  <c:v>0.20100000000000001</c:v>
                </c:pt>
                <c:pt idx="109">
                  <c:v>0.20500000000000002</c:v>
                </c:pt>
                <c:pt idx="110">
                  <c:v>0.24299999999999999</c:v>
                </c:pt>
                <c:pt idx="111">
                  <c:v>0.22800000000000001</c:v>
                </c:pt>
                <c:pt idx="112">
                  <c:v>0.24299999999999999</c:v>
                </c:pt>
                <c:pt idx="113">
                  <c:v>0.24299999999999999</c:v>
                </c:pt>
                <c:pt idx="114">
                  <c:v>0.255</c:v>
                </c:pt>
                <c:pt idx="115">
                  <c:v>0.255</c:v>
                </c:pt>
                <c:pt idx="116">
                  <c:v>0.26600000000000001</c:v>
                </c:pt>
                <c:pt idx="117">
                  <c:v>0.26600000000000001</c:v>
                </c:pt>
                <c:pt idx="118">
                  <c:v>0.27400000000000002</c:v>
                </c:pt>
                <c:pt idx="119">
                  <c:v>0.26300000000000001</c:v>
                </c:pt>
                <c:pt idx="120">
                  <c:v>0.26300000000000001</c:v>
                </c:pt>
                <c:pt idx="121">
                  <c:v>0.27</c:v>
                </c:pt>
                <c:pt idx="122">
                  <c:v>0.27</c:v>
                </c:pt>
                <c:pt idx="123">
                  <c:v>0.26600000000000001</c:v>
                </c:pt>
                <c:pt idx="124">
                  <c:v>0.27400000000000002</c:v>
                </c:pt>
                <c:pt idx="125">
                  <c:v>0.27</c:v>
                </c:pt>
                <c:pt idx="126">
                  <c:v>0.27800000000000002</c:v>
                </c:pt>
                <c:pt idx="127">
                  <c:v>0.29299999999999998</c:v>
                </c:pt>
                <c:pt idx="128">
                  <c:v>0.28999999999999998</c:v>
                </c:pt>
                <c:pt idx="129">
                  <c:v>0.30499999999999999</c:v>
                </c:pt>
                <c:pt idx="130">
                  <c:v>0.30499999999999999</c:v>
                </c:pt>
                <c:pt idx="131">
                  <c:v>0.30499999999999999</c:v>
                </c:pt>
                <c:pt idx="132">
                  <c:v>0.32800000000000001</c:v>
                </c:pt>
                <c:pt idx="133">
                  <c:v>0.32400000000000001</c:v>
                </c:pt>
                <c:pt idx="134">
                  <c:v>0.32</c:v>
                </c:pt>
                <c:pt idx="135">
                  <c:v>0.34400000000000003</c:v>
                </c:pt>
                <c:pt idx="136">
                  <c:v>0.34400000000000003</c:v>
                </c:pt>
                <c:pt idx="137">
                  <c:v>0.34400000000000003</c:v>
                </c:pt>
                <c:pt idx="138">
                  <c:v>0.34400000000000003</c:v>
                </c:pt>
                <c:pt idx="139">
                  <c:v>0.35099999999999998</c:v>
                </c:pt>
                <c:pt idx="140">
                  <c:v>0.35099999999999998</c:v>
                </c:pt>
                <c:pt idx="141">
                  <c:v>0.35099999999999998</c:v>
                </c:pt>
                <c:pt idx="142">
                  <c:v>0.35099999999999998</c:v>
                </c:pt>
                <c:pt idx="143">
                  <c:v>0.36299999999999999</c:v>
                </c:pt>
                <c:pt idx="144">
                  <c:v>0.371</c:v>
                </c:pt>
                <c:pt idx="145">
                  <c:v>0.378</c:v>
                </c:pt>
                <c:pt idx="146">
                  <c:v>0.38600000000000001</c:v>
                </c:pt>
                <c:pt idx="147">
                  <c:v>0.39800000000000002</c:v>
                </c:pt>
                <c:pt idx="148">
                  <c:v>0.40500000000000003</c:v>
                </c:pt>
                <c:pt idx="149">
                  <c:v>0.41299999999999998</c:v>
                </c:pt>
                <c:pt idx="150">
                  <c:v>0.41299999999999998</c:v>
                </c:pt>
                <c:pt idx="151">
                  <c:v>0.41699999999999998</c:v>
                </c:pt>
                <c:pt idx="152">
                  <c:v>0.41699999999999998</c:v>
                </c:pt>
                <c:pt idx="153">
                  <c:v>0.41699999999999998</c:v>
                </c:pt>
                <c:pt idx="154">
                  <c:v>0.42799999999999999</c:v>
                </c:pt>
                <c:pt idx="155">
                  <c:v>0.436</c:v>
                </c:pt>
                <c:pt idx="156">
                  <c:v>0.44800000000000001</c:v>
                </c:pt>
                <c:pt idx="157">
                  <c:v>0.46700000000000003</c:v>
                </c:pt>
                <c:pt idx="158">
                  <c:v>0.46700000000000003</c:v>
                </c:pt>
                <c:pt idx="159">
                  <c:v>0.47899999999999998</c:v>
                </c:pt>
                <c:pt idx="160">
                  <c:v>0.48599999999999999</c:v>
                </c:pt>
                <c:pt idx="161">
                  <c:v>0.49</c:v>
                </c:pt>
                <c:pt idx="162">
                  <c:v>0.48599999999999999</c:v>
                </c:pt>
                <c:pt idx="163">
                  <c:v>0.498</c:v>
                </c:pt>
                <c:pt idx="164">
                  <c:v>0.52500000000000002</c:v>
                </c:pt>
                <c:pt idx="165">
                  <c:v>0.57099999999999995</c:v>
                </c:pt>
                <c:pt idx="166">
                  <c:v>0.60199999999999998</c:v>
                </c:pt>
                <c:pt idx="167">
                  <c:v>0.67500000000000004</c:v>
                </c:pt>
                <c:pt idx="168">
                  <c:v>0.68300000000000005</c:v>
                </c:pt>
                <c:pt idx="169">
                  <c:v>0.67900000000000005</c:v>
                </c:pt>
                <c:pt idx="170">
                  <c:v>0.76800000000000002</c:v>
                </c:pt>
                <c:pt idx="171">
                  <c:v>0.81799999999999995</c:v>
                </c:pt>
                <c:pt idx="172">
                  <c:v>0.82199999999999995</c:v>
                </c:pt>
                <c:pt idx="173">
                  <c:v>0.86399999999999999</c:v>
                </c:pt>
                <c:pt idx="174">
                  <c:v>0.88400000000000001</c:v>
                </c:pt>
                <c:pt idx="175">
                  <c:v>0.94899999999999995</c:v>
                </c:pt>
                <c:pt idx="176">
                  <c:v>0.98</c:v>
                </c:pt>
                <c:pt idx="177">
                  <c:v>1.034</c:v>
                </c:pt>
                <c:pt idx="178">
                  <c:v>1.0649999999999999</c:v>
                </c:pt>
                <c:pt idx="179">
                  <c:v>1.1000000000000001</c:v>
                </c:pt>
                <c:pt idx="180">
                  <c:v>1.127</c:v>
                </c:pt>
                <c:pt idx="181">
                  <c:v>1.169</c:v>
                </c:pt>
                <c:pt idx="182">
                  <c:v>1.212</c:v>
                </c:pt>
                <c:pt idx="183">
                  <c:v>1.2430000000000001</c:v>
                </c:pt>
                <c:pt idx="184">
                  <c:v>1.2809999999999999</c:v>
                </c:pt>
                <c:pt idx="185">
                  <c:v>1.3240000000000001</c:v>
                </c:pt>
                <c:pt idx="186">
                  <c:v>1.3580000000000001</c:v>
                </c:pt>
                <c:pt idx="187">
                  <c:v>1.393</c:v>
                </c:pt>
                <c:pt idx="188">
                  <c:v>1.4279999999999999</c:v>
                </c:pt>
                <c:pt idx="189">
                  <c:v>1.466</c:v>
                </c:pt>
                <c:pt idx="190">
                  <c:v>1.482</c:v>
                </c:pt>
                <c:pt idx="191">
                  <c:v>1.516</c:v>
                </c:pt>
                <c:pt idx="192">
                  <c:v>1.5509999999999999</c:v>
                </c:pt>
                <c:pt idx="193">
                  <c:v>1.5860000000000001</c:v>
                </c:pt>
                <c:pt idx="194">
                  <c:v>1.64</c:v>
                </c:pt>
                <c:pt idx="195">
                  <c:v>1.6819999999999999</c:v>
                </c:pt>
                <c:pt idx="196">
                  <c:v>1.7090000000000001</c:v>
                </c:pt>
                <c:pt idx="197">
                  <c:v>1.736</c:v>
                </c:pt>
                <c:pt idx="198">
                  <c:v>1.79</c:v>
                </c:pt>
                <c:pt idx="199">
                  <c:v>1.8140000000000001</c:v>
                </c:pt>
                <c:pt idx="200">
                  <c:v>1.8520000000000001</c:v>
                </c:pt>
                <c:pt idx="201">
                  <c:v>1.891</c:v>
                </c:pt>
                <c:pt idx="202">
                  <c:v>1.9219999999999999</c:v>
                </c:pt>
                <c:pt idx="203">
                  <c:v>1.956</c:v>
                </c:pt>
                <c:pt idx="204">
                  <c:v>1.9990000000000001</c:v>
                </c:pt>
                <c:pt idx="205">
                  <c:v>2.0369999999999999</c:v>
                </c:pt>
                <c:pt idx="206">
                  <c:v>2.0680000000000001</c:v>
                </c:pt>
                <c:pt idx="207">
                  <c:v>2.0990000000000002</c:v>
                </c:pt>
                <c:pt idx="208">
                  <c:v>2.149</c:v>
                </c:pt>
                <c:pt idx="209">
                  <c:v>2.1720000000000002</c:v>
                </c:pt>
                <c:pt idx="210">
                  <c:v>2.1960000000000002</c:v>
                </c:pt>
                <c:pt idx="211">
                  <c:v>2.234</c:v>
                </c:pt>
                <c:pt idx="212">
                  <c:v>2.2530000000000001</c:v>
                </c:pt>
                <c:pt idx="213">
                  <c:v>2.2959999999999998</c:v>
                </c:pt>
                <c:pt idx="214">
                  <c:v>2.331</c:v>
                </c:pt>
                <c:pt idx="215">
                  <c:v>2.3610000000000002</c:v>
                </c:pt>
                <c:pt idx="216">
                  <c:v>2.3959999999999999</c:v>
                </c:pt>
                <c:pt idx="217">
                  <c:v>2.427</c:v>
                </c:pt>
                <c:pt idx="218">
                  <c:v>2.4620000000000002</c:v>
                </c:pt>
                <c:pt idx="219">
                  <c:v>2.496</c:v>
                </c:pt>
                <c:pt idx="220">
                  <c:v>2.5270000000000001</c:v>
                </c:pt>
                <c:pt idx="221">
                  <c:v>2.5579999999999998</c:v>
                </c:pt>
                <c:pt idx="222">
                  <c:v>2.589</c:v>
                </c:pt>
                <c:pt idx="223">
                  <c:v>2.62</c:v>
                </c:pt>
                <c:pt idx="224">
                  <c:v>2.6589999999999998</c:v>
                </c:pt>
                <c:pt idx="225">
                  <c:v>2.6930000000000001</c:v>
                </c:pt>
                <c:pt idx="226">
                  <c:v>2.7160000000000002</c:v>
                </c:pt>
                <c:pt idx="227">
                  <c:v>2.7549999999999999</c:v>
                </c:pt>
                <c:pt idx="228">
                  <c:v>2.7970000000000002</c:v>
                </c:pt>
                <c:pt idx="229">
                  <c:v>2.8130000000000002</c:v>
                </c:pt>
                <c:pt idx="230">
                  <c:v>2.8359999999999999</c:v>
                </c:pt>
                <c:pt idx="231">
                  <c:v>2.8780000000000001</c:v>
                </c:pt>
                <c:pt idx="232">
                  <c:v>2.9049999999999998</c:v>
                </c:pt>
                <c:pt idx="233">
                  <c:v>2.94</c:v>
                </c:pt>
                <c:pt idx="234">
                  <c:v>2.9750000000000001</c:v>
                </c:pt>
                <c:pt idx="235">
                  <c:v>2.9980000000000002</c:v>
                </c:pt>
                <c:pt idx="236">
                  <c:v>3.0369999999999999</c:v>
                </c:pt>
                <c:pt idx="237">
                  <c:v>3.0680000000000001</c:v>
                </c:pt>
                <c:pt idx="238">
                  <c:v>3.0979999999999999</c:v>
                </c:pt>
                <c:pt idx="239">
                  <c:v>3.1179999999999999</c:v>
                </c:pt>
                <c:pt idx="240">
                  <c:v>3.1680000000000001</c:v>
                </c:pt>
                <c:pt idx="241">
                  <c:v>3.2029999999999998</c:v>
                </c:pt>
                <c:pt idx="242">
                  <c:v>3.222</c:v>
                </c:pt>
                <c:pt idx="243">
                  <c:v>3.2719999999999998</c:v>
                </c:pt>
                <c:pt idx="244">
                  <c:v>3.2949999999999999</c:v>
                </c:pt>
                <c:pt idx="245">
                  <c:v>3.3340000000000001</c:v>
                </c:pt>
                <c:pt idx="246">
                  <c:v>3.3719999999999999</c:v>
                </c:pt>
                <c:pt idx="247">
                  <c:v>3.395</c:v>
                </c:pt>
                <c:pt idx="248">
                  <c:v>3.4380000000000002</c:v>
                </c:pt>
                <c:pt idx="249">
                  <c:v>3.4609999999999999</c:v>
                </c:pt>
                <c:pt idx="250">
                  <c:v>3.484</c:v>
                </c:pt>
                <c:pt idx="251">
                  <c:v>3.5150000000000001</c:v>
                </c:pt>
                <c:pt idx="252">
                  <c:v>3.5379999999999998</c:v>
                </c:pt>
                <c:pt idx="253">
                  <c:v>3.5609999999999999</c:v>
                </c:pt>
                <c:pt idx="254">
                  <c:v>3.673</c:v>
                </c:pt>
                <c:pt idx="255">
                  <c:v>3.6539999999999999</c:v>
                </c:pt>
                <c:pt idx="256">
                  <c:v>3.6850000000000001</c:v>
                </c:pt>
                <c:pt idx="257">
                  <c:v>3.7080000000000002</c:v>
                </c:pt>
                <c:pt idx="258">
                  <c:v>3.75</c:v>
                </c:pt>
                <c:pt idx="259">
                  <c:v>3.774</c:v>
                </c:pt>
                <c:pt idx="260">
                  <c:v>3.8010000000000002</c:v>
                </c:pt>
                <c:pt idx="261">
                  <c:v>3.839</c:v>
                </c:pt>
                <c:pt idx="262">
                  <c:v>3.8620000000000001</c:v>
                </c:pt>
                <c:pt idx="263">
                  <c:v>3.9009999999999998</c:v>
                </c:pt>
                <c:pt idx="264">
                  <c:v>3.9390000000000001</c:v>
                </c:pt>
                <c:pt idx="265">
                  <c:v>3.9780000000000002</c:v>
                </c:pt>
                <c:pt idx="266">
                  <c:v>4.0089999999999995</c:v>
                </c:pt>
                <c:pt idx="267">
                  <c:v>4.0479999999999992</c:v>
                </c:pt>
                <c:pt idx="268">
                  <c:v>4.0669999999999993</c:v>
                </c:pt>
                <c:pt idx="269">
                  <c:v>4.1209999999999996</c:v>
                </c:pt>
                <c:pt idx="270">
                  <c:v>4.1289999999999996</c:v>
                </c:pt>
                <c:pt idx="271">
                  <c:v>4.1559999999999997</c:v>
                </c:pt>
                <c:pt idx="272">
                  <c:v>4.1979999999999995</c:v>
                </c:pt>
                <c:pt idx="273">
                  <c:v>4.2209999999999992</c:v>
                </c:pt>
                <c:pt idx="274">
                  <c:v>4.2669999999999995</c:v>
                </c:pt>
                <c:pt idx="275">
                  <c:v>4.3019999999999996</c:v>
                </c:pt>
                <c:pt idx="276">
                  <c:v>4.3329999999999993</c:v>
                </c:pt>
                <c:pt idx="277">
                  <c:v>4.3639999999999999</c:v>
                </c:pt>
                <c:pt idx="278">
                  <c:v>4.4019999999999992</c:v>
                </c:pt>
                <c:pt idx="279">
                  <c:v>4.4449999999999994</c:v>
                </c:pt>
                <c:pt idx="280">
                  <c:v>4.4719999999999995</c:v>
                </c:pt>
                <c:pt idx="281">
                  <c:v>4.5139999999999993</c:v>
                </c:pt>
                <c:pt idx="282">
                  <c:v>4.5529999999999999</c:v>
                </c:pt>
                <c:pt idx="283">
                  <c:v>4.5879999999999992</c:v>
                </c:pt>
                <c:pt idx="284">
                  <c:v>4.6259999999999994</c:v>
                </c:pt>
                <c:pt idx="285">
                  <c:v>4.6569999999999991</c:v>
                </c:pt>
                <c:pt idx="286">
                  <c:v>4.6879999999999997</c:v>
                </c:pt>
                <c:pt idx="287">
                  <c:v>4.7149999999999999</c:v>
                </c:pt>
                <c:pt idx="288">
                  <c:v>4.742</c:v>
                </c:pt>
                <c:pt idx="289">
                  <c:v>4.7649999999999997</c:v>
                </c:pt>
                <c:pt idx="290">
                  <c:v>4.819</c:v>
                </c:pt>
                <c:pt idx="291">
                  <c:v>4.8499999999999996</c:v>
                </c:pt>
                <c:pt idx="292">
                  <c:v>4.8849999999999998</c:v>
                </c:pt>
                <c:pt idx="293">
                  <c:v>4.92</c:v>
                </c:pt>
                <c:pt idx="294">
                  <c:v>4.9539999999999997</c:v>
                </c:pt>
                <c:pt idx="295">
                  <c:v>4.9929999999999994</c:v>
                </c:pt>
                <c:pt idx="296">
                  <c:v>5.0279999999999996</c:v>
                </c:pt>
                <c:pt idx="297">
                  <c:v>5.0619999999999994</c:v>
                </c:pt>
                <c:pt idx="298">
                  <c:v>5.0969999999999995</c:v>
                </c:pt>
                <c:pt idx="299">
                  <c:v>5.1359999999999992</c:v>
                </c:pt>
                <c:pt idx="300">
                  <c:v>5.1739999999999995</c:v>
                </c:pt>
                <c:pt idx="301">
                  <c:v>5.2279999999999998</c:v>
                </c:pt>
                <c:pt idx="302">
                  <c:v>5.2469999999999999</c:v>
                </c:pt>
                <c:pt idx="303">
                  <c:v>5.2819999999999991</c:v>
                </c:pt>
                <c:pt idx="304">
                  <c:v>5.3209999999999997</c:v>
                </c:pt>
                <c:pt idx="305">
                  <c:v>5.3629999999999995</c:v>
                </c:pt>
                <c:pt idx="306">
                  <c:v>5.39</c:v>
                </c:pt>
                <c:pt idx="307">
                  <c:v>5.3979999999999997</c:v>
                </c:pt>
                <c:pt idx="308">
                  <c:v>5.4789999999999992</c:v>
                </c:pt>
                <c:pt idx="309">
                  <c:v>5.4909999999999997</c:v>
                </c:pt>
                <c:pt idx="310">
                  <c:v>5.5369999999999999</c:v>
                </c:pt>
                <c:pt idx="311">
                  <c:v>5.5749999999999993</c:v>
                </c:pt>
                <c:pt idx="312">
                  <c:v>5.5909999999999993</c:v>
                </c:pt>
                <c:pt idx="313">
                  <c:v>5.6369999999999996</c:v>
                </c:pt>
                <c:pt idx="314">
                  <c:v>5.6719999999999997</c:v>
                </c:pt>
                <c:pt idx="315">
                  <c:v>5.7219999999999995</c:v>
                </c:pt>
                <c:pt idx="316">
                  <c:v>5.7449999999999992</c:v>
                </c:pt>
                <c:pt idx="317">
                  <c:v>5.7879999999999994</c:v>
                </c:pt>
                <c:pt idx="318">
                  <c:v>5.8339999999999996</c:v>
                </c:pt>
                <c:pt idx="319">
                  <c:v>5.8609999999999998</c:v>
                </c:pt>
                <c:pt idx="320">
                  <c:v>5.8919999999999995</c:v>
                </c:pt>
                <c:pt idx="321">
                  <c:v>5.9339999999999993</c:v>
                </c:pt>
                <c:pt idx="322">
                  <c:v>5.9729999999999999</c:v>
                </c:pt>
                <c:pt idx="323">
                  <c:v>6.0149999999999997</c:v>
                </c:pt>
                <c:pt idx="324">
                  <c:v>6.0419999999999998</c:v>
                </c:pt>
                <c:pt idx="325">
                  <c:v>6.0809999999999995</c:v>
                </c:pt>
                <c:pt idx="326">
                  <c:v>6.1349999999999998</c:v>
                </c:pt>
                <c:pt idx="327">
                  <c:v>6.1579999999999995</c:v>
                </c:pt>
                <c:pt idx="328">
                  <c:v>6.1999999999999993</c:v>
                </c:pt>
                <c:pt idx="329">
                  <c:v>6.2389999999999999</c:v>
                </c:pt>
                <c:pt idx="330">
                  <c:v>6.2809999999999997</c:v>
                </c:pt>
                <c:pt idx="331">
                  <c:v>6.2969999999999997</c:v>
                </c:pt>
                <c:pt idx="332">
                  <c:v>6.335</c:v>
                </c:pt>
                <c:pt idx="333">
                  <c:v>6.3629999999999995</c:v>
                </c:pt>
                <c:pt idx="334">
                  <c:v>6.4089999999999998</c:v>
                </c:pt>
                <c:pt idx="335">
                  <c:v>6.4469999999999992</c:v>
                </c:pt>
                <c:pt idx="336">
                  <c:v>6.4859999999999998</c:v>
                </c:pt>
                <c:pt idx="337">
                  <c:v>6.5319999999999991</c:v>
                </c:pt>
                <c:pt idx="338">
                  <c:v>6.5629999999999997</c:v>
                </c:pt>
                <c:pt idx="339">
                  <c:v>6.609</c:v>
                </c:pt>
                <c:pt idx="340">
                  <c:v>6.6519999999999992</c:v>
                </c:pt>
                <c:pt idx="341">
                  <c:v>6.6869999999999994</c:v>
                </c:pt>
                <c:pt idx="342">
                  <c:v>6.7249999999999996</c:v>
                </c:pt>
                <c:pt idx="343">
                  <c:v>6.7639999999999993</c:v>
                </c:pt>
                <c:pt idx="344">
                  <c:v>6.8059999999999992</c:v>
                </c:pt>
                <c:pt idx="345">
                  <c:v>6.8369999999999997</c:v>
                </c:pt>
                <c:pt idx="346">
                  <c:v>6.8759999999999994</c:v>
                </c:pt>
                <c:pt idx="347">
                  <c:v>6.9179999999999993</c:v>
                </c:pt>
                <c:pt idx="348">
                  <c:v>6.984</c:v>
                </c:pt>
                <c:pt idx="349">
                  <c:v>7.0219999999999994</c:v>
                </c:pt>
                <c:pt idx="350">
                  <c:v>7.0569999999999995</c:v>
                </c:pt>
                <c:pt idx="351">
                  <c:v>7.0959999999999992</c:v>
                </c:pt>
                <c:pt idx="352">
                  <c:v>7.1149999999999993</c:v>
                </c:pt>
                <c:pt idx="353">
                  <c:v>7.1499999999999995</c:v>
                </c:pt>
                <c:pt idx="354">
                  <c:v>7.1999999999999993</c:v>
                </c:pt>
                <c:pt idx="355">
                  <c:v>7.25</c:v>
                </c:pt>
                <c:pt idx="356">
                  <c:v>7.2919999999999998</c:v>
                </c:pt>
                <c:pt idx="357">
                  <c:v>7.319</c:v>
                </c:pt>
                <c:pt idx="358">
                  <c:v>7.3689999999999998</c:v>
                </c:pt>
                <c:pt idx="359">
                  <c:v>7.4239999999999995</c:v>
                </c:pt>
                <c:pt idx="360">
                  <c:v>7.4739999999999993</c:v>
                </c:pt>
                <c:pt idx="361">
                  <c:v>7.5079999999999991</c:v>
                </c:pt>
                <c:pt idx="362">
                  <c:v>7.5239999999999991</c:v>
                </c:pt>
                <c:pt idx="363">
                  <c:v>7.6469999999999994</c:v>
                </c:pt>
                <c:pt idx="364">
                  <c:v>7.6739999999999995</c:v>
                </c:pt>
                <c:pt idx="365">
                  <c:v>7.6819999999999995</c:v>
                </c:pt>
                <c:pt idx="366">
                  <c:v>7.7359999999999998</c:v>
                </c:pt>
                <c:pt idx="367">
                  <c:v>7.7749999999999995</c:v>
                </c:pt>
                <c:pt idx="368">
                  <c:v>7.8329999999999993</c:v>
                </c:pt>
                <c:pt idx="369">
                  <c:v>7.867</c:v>
                </c:pt>
                <c:pt idx="370">
                  <c:v>7.9249999999999998</c:v>
                </c:pt>
                <c:pt idx="371">
                  <c:v>7.96</c:v>
                </c:pt>
                <c:pt idx="372">
                  <c:v>7.9949999999999992</c:v>
                </c:pt>
                <c:pt idx="373">
                  <c:v>8.036999999999999</c:v>
                </c:pt>
                <c:pt idx="374">
                  <c:v>8.0759999999999987</c:v>
                </c:pt>
                <c:pt idx="375">
                  <c:v>8.129999999999999</c:v>
                </c:pt>
                <c:pt idx="376">
                  <c:v>8.16</c:v>
                </c:pt>
                <c:pt idx="377">
                  <c:v>8.2219999999999995</c:v>
                </c:pt>
                <c:pt idx="378">
                  <c:v>8.2679999999999989</c:v>
                </c:pt>
                <c:pt idx="379">
                  <c:v>8.3230000000000004</c:v>
                </c:pt>
                <c:pt idx="380">
                  <c:v>8.3689999999999998</c:v>
                </c:pt>
                <c:pt idx="381">
                  <c:v>8.423</c:v>
                </c:pt>
                <c:pt idx="382">
                  <c:v>8.472999999999999</c:v>
                </c:pt>
                <c:pt idx="383">
                  <c:v>8.5229999999999997</c:v>
                </c:pt>
                <c:pt idx="384">
                  <c:v>8.577</c:v>
                </c:pt>
                <c:pt idx="385">
                  <c:v>8.6229999999999993</c:v>
                </c:pt>
                <c:pt idx="386">
                  <c:v>8.6849999999999987</c:v>
                </c:pt>
                <c:pt idx="387">
                  <c:v>8.7279999999999998</c:v>
                </c:pt>
                <c:pt idx="388">
                  <c:v>8.7739999999999991</c:v>
                </c:pt>
                <c:pt idx="389">
                  <c:v>8.8239999999999998</c:v>
                </c:pt>
                <c:pt idx="390">
                  <c:v>8.8859999999999992</c:v>
                </c:pt>
                <c:pt idx="391">
                  <c:v>8.9239999999999995</c:v>
                </c:pt>
                <c:pt idx="392">
                  <c:v>8.99</c:v>
                </c:pt>
                <c:pt idx="393">
                  <c:v>9.0129999999999999</c:v>
                </c:pt>
                <c:pt idx="394">
                  <c:v>9.0670000000000002</c:v>
                </c:pt>
                <c:pt idx="395">
                  <c:v>9.11</c:v>
                </c:pt>
                <c:pt idx="396">
                  <c:v>9.16</c:v>
                </c:pt>
                <c:pt idx="397">
                  <c:v>9.2140000000000004</c:v>
                </c:pt>
                <c:pt idx="398">
                  <c:v>9.26</c:v>
                </c:pt>
                <c:pt idx="399">
                  <c:v>9.3179999999999996</c:v>
                </c:pt>
                <c:pt idx="400">
                  <c:v>9.363999999999999</c:v>
                </c:pt>
                <c:pt idx="401">
                  <c:v>9.4219999999999988</c:v>
                </c:pt>
                <c:pt idx="402">
                  <c:v>9.4610000000000003</c:v>
                </c:pt>
                <c:pt idx="403">
                  <c:v>9.5299999999999994</c:v>
                </c:pt>
                <c:pt idx="404">
                  <c:v>9.58</c:v>
                </c:pt>
                <c:pt idx="405">
                  <c:v>9.6340000000000003</c:v>
                </c:pt>
                <c:pt idx="406">
                  <c:v>9.6809999999999992</c:v>
                </c:pt>
                <c:pt idx="407">
                  <c:v>9.7270000000000003</c:v>
                </c:pt>
                <c:pt idx="408">
                  <c:v>9.7809999999999988</c:v>
                </c:pt>
                <c:pt idx="409">
                  <c:v>9.8349999999999991</c:v>
                </c:pt>
                <c:pt idx="410">
                  <c:v>9.8889999999999993</c:v>
                </c:pt>
                <c:pt idx="411">
                  <c:v>9.927999999999999</c:v>
                </c:pt>
                <c:pt idx="412">
                  <c:v>10.004999999999999</c:v>
                </c:pt>
                <c:pt idx="413">
                  <c:v>10.032</c:v>
                </c:pt>
                <c:pt idx="414">
                  <c:v>10.074</c:v>
                </c:pt>
                <c:pt idx="415">
                  <c:v>10.123999999999999</c:v>
                </c:pt>
                <c:pt idx="416">
                  <c:v>10.167</c:v>
                </c:pt>
                <c:pt idx="417">
                  <c:v>10.228999999999999</c:v>
                </c:pt>
                <c:pt idx="418">
                  <c:v>10.279</c:v>
                </c:pt>
                <c:pt idx="419">
                  <c:v>10.333</c:v>
                </c:pt>
                <c:pt idx="420">
                  <c:v>10.382999999999999</c:v>
                </c:pt>
                <c:pt idx="421">
                  <c:v>10.436999999999999</c:v>
                </c:pt>
                <c:pt idx="422">
                  <c:v>10.498999999999999</c:v>
                </c:pt>
                <c:pt idx="423">
                  <c:v>10.545</c:v>
                </c:pt>
                <c:pt idx="424">
                  <c:v>10.613999999999999</c:v>
                </c:pt>
                <c:pt idx="425">
                  <c:v>10.652999999999999</c:v>
                </c:pt>
                <c:pt idx="426">
                  <c:v>10.711</c:v>
                </c:pt>
                <c:pt idx="427">
                  <c:v>10.753</c:v>
                </c:pt>
                <c:pt idx="428">
                  <c:v>10.823</c:v>
                </c:pt>
                <c:pt idx="429">
                  <c:v>10.860999999999999</c:v>
                </c:pt>
                <c:pt idx="430">
                  <c:v>10.923</c:v>
                </c:pt>
                <c:pt idx="431">
                  <c:v>10.977</c:v>
                </c:pt>
                <c:pt idx="432">
                  <c:v>11.030999999999999</c:v>
                </c:pt>
                <c:pt idx="433">
                  <c:v>11.073</c:v>
                </c:pt>
                <c:pt idx="434">
                  <c:v>11.093</c:v>
                </c:pt>
                <c:pt idx="435">
                  <c:v>11.166</c:v>
                </c:pt>
                <c:pt idx="436">
                  <c:v>11.209</c:v>
                </c:pt>
                <c:pt idx="437">
                  <c:v>11.27</c:v>
                </c:pt>
                <c:pt idx="438">
                  <c:v>11.32</c:v>
                </c:pt>
                <c:pt idx="439">
                  <c:v>11.371</c:v>
                </c:pt>
                <c:pt idx="440">
                  <c:v>11.432</c:v>
                </c:pt>
                <c:pt idx="441">
                  <c:v>11.478999999999999</c:v>
                </c:pt>
                <c:pt idx="442">
                  <c:v>11.536999999999999</c:v>
                </c:pt>
                <c:pt idx="443">
                  <c:v>11.574999999999999</c:v>
                </c:pt>
                <c:pt idx="444">
                  <c:v>11.625</c:v>
                </c:pt>
                <c:pt idx="445">
                  <c:v>11.655999999999999</c:v>
                </c:pt>
                <c:pt idx="446">
                  <c:v>11.807</c:v>
                </c:pt>
                <c:pt idx="447">
                  <c:v>11.818</c:v>
                </c:pt>
                <c:pt idx="448">
                  <c:v>11.834</c:v>
                </c:pt>
                <c:pt idx="449">
                  <c:v>11.898999999999999</c:v>
                </c:pt>
                <c:pt idx="450">
                  <c:v>11.946</c:v>
                </c:pt>
                <c:pt idx="451">
                  <c:v>12.014999999999999</c:v>
                </c:pt>
                <c:pt idx="452">
                  <c:v>12.057</c:v>
                </c:pt>
                <c:pt idx="453">
                  <c:v>12.110999999999999</c:v>
                </c:pt>
                <c:pt idx="454">
                  <c:v>12.131</c:v>
                </c:pt>
                <c:pt idx="455">
                  <c:v>12.196</c:v>
                </c:pt>
                <c:pt idx="456">
                  <c:v>12.243</c:v>
                </c:pt>
                <c:pt idx="457">
                  <c:v>12.296999999999999</c:v>
                </c:pt>
                <c:pt idx="458">
                  <c:v>12.339</c:v>
                </c:pt>
                <c:pt idx="459">
                  <c:v>12.401</c:v>
                </c:pt>
                <c:pt idx="460">
                  <c:v>12.443</c:v>
                </c:pt>
                <c:pt idx="461">
                  <c:v>12.497</c:v>
                </c:pt>
                <c:pt idx="462">
                  <c:v>12.567</c:v>
                </c:pt>
                <c:pt idx="463">
                  <c:v>12.616999999999999</c:v>
                </c:pt>
                <c:pt idx="464">
                  <c:v>12.682</c:v>
                </c:pt>
                <c:pt idx="465">
                  <c:v>12.712999999999999</c:v>
                </c:pt>
                <c:pt idx="466">
                  <c:v>12.782999999999999</c:v>
                </c:pt>
                <c:pt idx="467">
                  <c:v>12.824999999999999</c:v>
                </c:pt>
                <c:pt idx="468">
                  <c:v>12.886999999999999</c:v>
                </c:pt>
                <c:pt idx="469">
                  <c:v>12.940999999999999</c:v>
                </c:pt>
                <c:pt idx="470">
                  <c:v>12.991</c:v>
                </c:pt>
                <c:pt idx="471">
                  <c:v>13.048999999999999</c:v>
                </c:pt>
                <c:pt idx="472">
                  <c:v>13.094999999999999</c:v>
                </c:pt>
                <c:pt idx="473">
                  <c:v>13.148999999999999</c:v>
                </c:pt>
                <c:pt idx="474">
                  <c:v>13.202999999999999</c:v>
                </c:pt>
                <c:pt idx="475">
                  <c:v>13.225999999999999</c:v>
                </c:pt>
                <c:pt idx="476">
                  <c:v>13.28</c:v>
                </c:pt>
                <c:pt idx="477">
                  <c:v>13.341999999999999</c:v>
                </c:pt>
                <c:pt idx="478">
                  <c:v>13.395999999999999</c:v>
                </c:pt>
                <c:pt idx="479">
                  <c:v>13.423</c:v>
                </c:pt>
                <c:pt idx="480">
                  <c:v>13.497</c:v>
                </c:pt>
                <c:pt idx="481">
                  <c:v>13.546999999999999</c:v>
                </c:pt>
                <c:pt idx="482">
                  <c:v>13.607999999999999</c:v>
                </c:pt>
                <c:pt idx="483">
                  <c:v>13.827999999999999</c:v>
                </c:pt>
                <c:pt idx="484">
                  <c:v>13.686</c:v>
                </c:pt>
                <c:pt idx="485">
                  <c:v>13.79</c:v>
                </c:pt>
                <c:pt idx="486">
                  <c:v>13.817</c:v>
                </c:pt>
                <c:pt idx="487">
                  <c:v>13.875</c:v>
                </c:pt>
                <c:pt idx="488">
                  <c:v>13.917</c:v>
                </c:pt>
                <c:pt idx="489">
                  <c:v>13.975</c:v>
                </c:pt>
                <c:pt idx="490">
                  <c:v>14.016999999999999</c:v>
                </c:pt>
                <c:pt idx="491">
                  <c:v>14.087</c:v>
                </c:pt>
                <c:pt idx="492">
                  <c:v>14.106</c:v>
                </c:pt>
                <c:pt idx="493">
                  <c:v>14.202999999999999</c:v>
                </c:pt>
                <c:pt idx="494">
                  <c:v>14.222</c:v>
                </c:pt>
                <c:pt idx="495">
                  <c:v>14.295</c:v>
                </c:pt>
                <c:pt idx="496">
                  <c:v>14.325999999999999</c:v>
                </c:pt>
                <c:pt idx="497">
                  <c:v>14.384</c:v>
                </c:pt>
                <c:pt idx="498">
                  <c:v>14.468999999999999</c:v>
                </c:pt>
                <c:pt idx="499">
                  <c:v>14.488</c:v>
                </c:pt>
                <c:pt idx="500">
                  <c:v>14.587999999999999</c:v>
                </c:pt>
                <c:pt idx="501">
                  <c:v>14.619</c:v>
                </c:pt>
                <c:pt idx="502">
                  <c:v>14.657999999999999</c:v>
                </c:pt>
                <c:pt idx="503">
                  <c:v>14.715999999999999</c:v>
                </c:pt>
                <c:pt idx="504">
                  <c:v>14.77</c:v>
                </c:pt>
                <c:pt idx="505">
                  <c:v>14.82</c:v>
                </c:pt>
                <c:pt idx="506">
                  <c:v>14.862</c:v>
                </c:pt>
                <c:pt idx="507">
                  <c:v>14.878</c:v>
                </c:pt>
                <c:pt idx="508">
                  <c:v>15.067</c:v>
                </c:pt>
                <c:pt idx="509">
                  <c:v>15.009</c:v>
                </c:pt>
                <c:pt idx="510">
                  <c:v>15.081999999999999</c:v>
                </c:pt>
                <c:pt idx="511">
                  <c:v>15.129</c:v>
                </c:pt>
                <c:pt idx="512">
                  <c:v>15.174999999999999</c:v>
                </c:pt>
                <c:pt idx="513">
                  <c:v>15.241</c:v>
                </c:pt>
                <c:pt idx="514">
                  <c:v>15.282999999999999</c:v>
                </c:pt>
                <c:pt idx="515">
                  <c:v>15.321</c:v>
                </c:pt>
                <c:pt idx="516">
                  <c:v>15.382999999999999</c:v>
                </c:pt>
                <c:pt idx="517">
                  <c:v>15.417999999999999</c:v>
                </c:pt>
                <c:pt idx="518">
                  <c:v>15.464</c:v>
                </c:pt>
                <c:pt idx="519">
                  <c:v>15.568</c:v>
                </c:pt>
                <c:pt idx="520">
                  <c:v>15.591999999999999</c:v>
                </c:pt>
                <c:pt idx="521">
                  <c:v>15.645999999999999</c:v>
                </c:pt>
                <c:pt idx="522">
                  <c:v>15.711</c:v>
                </c:pt>
                <c:pt idx="523">
                  <c:v>15.75</c:v>
                </c:pt>
                <c:pt idx="524">
                  <c:v>15.827</c:v>
                </c:pt>
                <c:pt idx="525">
                  <c:v>15.862</c:v>
                </c:pt>
                <c:pt idx="526">
                  <c:v>15.939</c:v>
                </c:pt>
                <c:pt idx="527">
                  <c:v>15.962</c:v>
                </c:pt>
                <c:pt idx="528">
                  <c:v>16.001000000000001</c:v>
                </c:pt>
                <c:pt idx="529">
                  <c:v>16.058</c:v>
                </c:pt>
                <c:pt idx="530">
                  <c:v>16.101000000000003</c:v>
                </c:pt>
                <c:pt idx="531">
                  <c:v>16.170000000000002</c:v>
                </c:pt>
              </c:numCache>
            </c:numRef>
          </c:xVal>
          <c:yVal>
            <c:numRef>
              <c:f>汇总!$G$3:$G$534</c:f>
              <c:numCache>
                <c:formatCode>General</c:formatCode>
                <c:ptCount val="532"/>
                <c:pt idx="0">
                  <c:v>0</c:v>
                </c:pt>
                <c:pt idx="1">
                  <c:v>1.6899999999999977</c:v>
                </c:pt>
                <c:pt idx="2">
                  <c:v>2.8099999999999987</c:v>
                </c:pt>
                <c:pt idx="3">
                  <c:v>3.7699999999999996</c:v>
                </c:pt>
                <c:pt idx="4">
                  <c:v>4.4699999999999989</c:v>
                </c:pt>
                <c:pt idx="5">
                  <c:v>5.3599999999999994</c:v>
                </c:pt>
                <c:pt idx="6">
                  <c:v>5.8199999999999985</c:v>
                </c:pt>
                <c:pt idx="7">
                  <c:v>5.9599999999999991</c:v>
                </c:pt>
                <c:pt idx="8">
                  <c:v>6.1599999999999984</c:v>
                </c:pt>
                <c:pt idx="9">
                  <c:v>6.6699999999999982</c:v>
                </c:pt>
                <c:pt idx="10">
                  <c:v>7.4499999999999993</c:v>
                </c:pt>
                <c:pt idx="11">
                  <c:v>8.1599999999999984</c:v>
                </c:pt>
                <c:pt idx="12">
                  <c:v>8.5899999999999981</c:v>
                </c:pt>
                <c:pt idx="13">
                  <c:v>9.11</c:v>
                </c:pt>
                <c:pt idx="14">
                  <c:v>9.759999999999998</c:v>
                </c:pt>
                <c:pt idx="15">
                  <c:v>9.7099999999999991</c:v>
                </c:pt>
                <c:pt idx="16">
                  <c:v>10.379999999999999</c:v>
                </c:pt>
                <c:pt idx="17">
                  <c:v>11.249999999999998</c:v>
                </c:pt>
                <c:pt idx="18">
                  <c:v>12.299999999999999</c:v>
                </c:pt>
                <c:pt idx="19">
                  <c:v>12.959999999999999</c:v>
                </c:pt>
                <c:pt idx="20">
                  <c:v>13.349999999999998</c:v>
                </c:pt>
                <c:pt idx="21">
                  <c:v>13.809999999999999</c:v>
                </c:pt>
                <c:pt idx="22">
                  <c:v>14.649999999999999</c:v>
                </c:pt>
                <c:pt idx="23">
                  <c:v>15.299999999999999</c:v>
                </c:pt>
                <c:pt idx="24">
                  <c:v>15.77</c:v>
                </c:pt>
                <c:pt idx="25">
                  <c:v>16.75</c:v>
                </c:pt>
                <c:pt idx="26">
                  <c:v>17.299999999999997</c:v>
                </c:pt>
                <c:pt idx="27">
                  <c:v>17.84</c:v>
                </c:pt>
                <c:pt idx="28">
                  <c:v>18.32</c:v>
                </c:pt>
                <c:pt idx="29">
                  <c:v>18.63</c:v>
                </c:pt>
                <c:pt idx="30">
                  <c:v>18.84</c:v>
                </c:pt>
                <c:pt idx="31">
                  <c:v>19.16</c:v>
                </c:pt>
                <c:pt idx="32">
                  <c:v>19.29</c:v>
                </c:pt>
                <c:pt idx="33">
                  <c:v>19.2</c:v>
                </c:pt>
                <c:pt idx="34">
                  <c:v>19.239999999999998</c:v>
                </c:pt>
                <c:pt idx="35">
                  <c:v>19.239999999999998</c:v>
                </c:pt>
                <c:pt idx="36">
                  <c:v>19.239999999999998</c:v>
                </c:pt>
                <c:pt idx="37">
                  <c:v>19.27</c:v>
                </c:pt>
                <c:pt idx="38">
                  <c:v>19.29</c:v>
                </c:pt>
                <c:pt idx="39">
                  <c:v>19.239999999999998</c:v>
                </c:pt>
                <c:pt idx="40">
                  <c:v>19.279999999999998</c:v>
                </c:pt>
                <c:pt idx="41">
                  <c:v>19.32</c:v>
                </c:pt>
                <c:pt idx="42">
                  <c:v>19.29</c:v>
                </c:pt>
                <c:pt idx="43">
                  <c:v>19.299999999999997</c:v>
                </c:pt>
                <c:pt idx="44">
                  <c:v>19.34</c:v>
                </c:pt>
                <c:pt idx="45">
                  <c:v>19.36</c:v>
                </c:pt>
                <c:pt idx="46">
                  <c:v>19.5</c:v>
                </c:pt>
                <c:pt idx="47">
                  <c:v>19.95</c:v>
                </c:pt>
                <c:pt idx="48">
                  <c:v>20.27</c:v>
                </c:pt>
                <c:pt idx="49">
                  <c:v>20.64</c:v>
                </c:pt>
                <c:pt idx="50">
                  <c:v>20.81</c:v>
                </c:pt>
                <c:pt idx="51">
                  <c:v>21.83</c:v>
                </c:pt>
                <c:pt idx="52">
                  <c:v>22.58</c:v>
                </c:pt>
                <c:pt idx="53">
                  <c:v>31.81</c:v>
                </c:pt>
                <c:pt idx="54">
                  <c:v>33.25</c:v>
                </c:pt>
                <c:pt idx="55">
                  <c:v>33.29</c:v>
                </c:pt>
                <c:pt idx="56">
                  <c:v>35.239999999999995</c:v>
                </c:pt>
                <c:pt idx="57">
                  <c:v>36.090000000000003</c:v>
                </c:pt>
                <c:pt idx="58">
                  <c:v>36.94</c:v>
                </c:pt>
                <c:pt idx="59">
                  <c:v>39.049999999999997</c:v>
                </c:pt>
                <c:pt idx="60">
                  <c:v>39.099999999999994</c:v>
                </c:pt>
                <c:pt idx="61">
                  <c:v>41.19</c:v>
                </c:pt>
                <c:pt idx="62">
                  <c:v>41.730000000000004</c:v>
                </c:pt>
                <c:pt idx="63">
                  <c:v>44.12</c:v>
                </c:pt>
                <c:pt idx="64">
                  <c:v>45.25</c:v>
                </c:pt>
                <c:pt idx="65">
                  <c:v>46.8</c:v>
                </c:pt>
                <c:pt idx="66">
                  <c:v>48.39</c:v>
                </c:pt>
                <c:pt idx="67">
                  <c:v>48.26</c:v>
                </c:pt>
                <c:pt idx="68">
                  <c:v>50.68</c:v>
                </c:pt>
                <c:pt idx="69">
                  <c:v>51.87</c:v>
                </c:pt>
                <c:pt idx="70">
                  <c:v>53.589999999999996</c:v>
                </c:pt>
                <c:pt idx="71">
                  <c:v>55</c:v>
                </c:pt>
                <c:pt idx="72">
                  <c:v>56.04</c:v>
                </c:pt>
                <c:pt idx="73">
                  <c:v>58.32</c:v>
                </c:pt>
                <c:pt idx="74">
                  <c:v>59.76</c:v>
                </c:pt>
                <c:pt idx="75">
                  <c:v>61.32</c:v>
                </c:pt>
                <c:pt idx="76">
                  <c:v>63.08</c:v>
                </c:pt>
                <c:pt idx="77">
                  <c:v>63.879999999999995</c:v>
                </c:pt>
                <c:pt idx="78">
                  <c:v>66.63</c:v>
                </c:pt>
                <c:pt idx="79">
                  <c:v>68.47999999999999</c:v>
                </c:pt>
                <c:pt idx="80">
                  <c:v>69.52</c:v>
                </c:pt>
                <c:pt idx="81">
                  <c:v>71.930000000000007</c:v>
                </c:pt>
                <c:pt idx="82">
                  <c:v>72.97</c:v>
                </c:pt>
                <c:pt idx="83">
                  <c:v>75.599999999999994</c:v>
                </c:pt>
                <c:pt idx="84">
                  <c:v>76.490000000000009</c:v>
                </c:pt>
                <c:pt idx="85">
                  <c:v>79.289999999999992</c:v>
                </c:pt>
                <c:pt idx="86">
                  <c:v>81.14</c:v>
                </c:pt>
                <c:pt idx="87">
                  <c:v>82.43</c:v>
                </c:pt>
                <c:pt idx="88">
                  <c:v>84.01</c:v>
                </c:pt>
                <c:pt idx="89">
                  <c:v>85.64</c:v>
                </c:pt>
                <c:pt idx="90">
                  <c:v>87.89</c:v>
                </c:pt>
                <c:pt idx="91">
                  <c:v>90.09</c:v>
                </c:pt>
                <c:pt idx="92">
                  <c:v>91.73</c:v>
                </c:pt>
                <c:pt idx="93">
                  <c:v>93.9</c:v>
                </c:pt>
                <c:pt idx="94">
                  <c:v>94.679999999999993</c:v>
                </c:pt>
                <c:pt idx="95">
                  <c:v>97.96</c:v>
                </c:pt>
                <c:pt idx="96">
                  <c:v>97.44</c:v>
                </c:pt>
                <c:pt idx="97">
                  <c:v>101.85</c:v>
                </c:pt>
                <c:pt idx="98">
                  <c:v>104.34</c:v>
                </c:pt>
                <c:pt idx="99">
                  <c:v>106.83</c:v>
                </c:pt>
                <c:pt idx="100">
                  <c:v>109.37</c:v>
                </c:pt>
                <c:pt idx="101">
                  <c:v>111.55</c:v>
                </c:pt>
                <c:pt idx="102">
                  <c:v>114.33</c:v>
                </c:pt>
                <c:pt idx="103">
                  <c:v>113.76</c:v>
                </c:pt>
                <c:pt idx="104">
                  <c:v>118.6</c:v>
                </c:pt>
                <c:pt idx="105">
                  <c:v>121.31</c:v>
                </c:pt>
                <c:pt idx="106">
                  <c:v>123.71</c:v>
                </c:pt>
                <c:pt idx="107">
                  <c:v>125.49</c:v>
                </c:pt>
                <c:pt idx="108">
                  <c:v>128.06</c:v>
                </c:pt>
                <c:pt idx="109">
                  <c:v>130.44</c:v>
                </c:pt>
                <c:pt idx="110">
                  <c:v>130.23000000000002</c:v>
                </c:pt>
                <c:pt idx="111">
                  <c:v>134.36000000000001</c:v>
                </c:pt>
                <c:pt idx="112">
                  <c:v>137.78</c:v>
                </c:pt>
                <c:pt idx="113">
                  <c:v>140.69999999999999</c:v>
                </c:pt>
                <c:pt idx="114">
                  <c:v>143.28</c:v>
                </c:pt>
                <c:pt idx="115">
                  <c:v>146.19</c:v>
                </c:pt>
                <c:pt idx="116">
                  <c:v>149.05000000000001</c:v>
                </c:pt>
                <c:pt idx="117">
                  <c:v>150.76</c:v>
                </c:pt>
                <c:pt idx="118">
                  <c:v>150.68</c:v>
                </c:pt>
                <c:pt idx="119">
                  <c:v>156.09</c:v>
                </c:pt>
                <c:pt idx="120">
                  <c:v>159.05000000000001</c:v>
                </c:pt>
                <c:pt idx="121">
                  <c:v>162.66</c:v>
                </c:pt>
                <c:pt idx="122">
                  <c:v>146.82</c:v>
                </c:pt>
                <c:pt idx="123">
                  <c:v>154.66</c:v>
                </c:pt>
                <c:pt idx="124">
                  <c:v>160.13999999999999</c:v>
                </c:pt>
                <c:pt idx="125">
                  <c:v>166.05</c:v>
                </c:pt>
                <c:pt idx="126">
                  <c:v>170.44</c:v>
                </c:pt>
                <c:pt idx="127">
                  <c:v>171.01</c:v>
                </c:pt>
                <c:pt idx="128">
                  <c:v>175.74</c:v>
                </c:pt>
                <c:pt idx="129">
                  <c:v>179.77</c:v>
                </c:pt>
                <c:pt idx="130">
                  <c:v>182.57</c:v>
                </c:pt>
                <c:pt idx="131">
                  <c:v>185.87</c:v>
                </c:pt>
                <c:pt idx="132">
                  <c:v>190.06</c:v>
                </c:pt>
                <c:pt idx="133">
                  <c:v>194.62</c:v>
                </c:pt>
                <c:pt idx="134">
                  <c:v>197.87</c:v>
                </c:pt>
                <c:pt idx="135">
                  <c:v>192.47</c:v>
                </c:pt>
                <c:pt idx="136">
                  <c:v>202.15</c:v>
                </c:pt>
                <c:pt idx="137">
                  <c:v>205.7</c:v>
                </c:pt>
                <c:pt idx="138">
                  <c:v>208.82</c:v>
                </c:pt>
                <c:pt idx="139">
                  <c:v>213.21</c:v>
                </c:pt>
                <c:pt idx="140">
                  <c:v>209.96</c:v>
                </c:pt>
                <c:pt idx="141">
                  <c:v>216.67</c:v>
                </c:pt>
                <c:pt idx="142">
                  <c:v>220.5</c:v>
                </c:pt>
                <c:pt idx="143">
                  <c:v>225</c:v>
                </c:pt>
                <c:pt idx="144">
                  <c:v>228.1</c:v>
                </c:pt>
                <c:pt idx="145">
                  <c:v>224.96</c:v>
                </c:pt>
                <c:pt idx="146">
                  <c:v>232.54</c:v>
                </c:pt>
                <c:pt idx="147">
                  <c:v>237.6</c:v>
                </c:pt>
                <c:pt idx="148">
                  <c:v>240.72</c:v>
                </c:pt>
                <c:pt idx="149">
                  <c:v>244.91</c:v>
                </c:pt>
                <c:pt idx="150">
                  <c:v>247.58</c:v>
                </c:pt>
                <c:pt idx="151">
                  <c:v>247.99</c:v>
                </c:pt>
                <c:pt idx="152">
                  <c:v>251.3</c:v>
                </c:pt>
                <c:pt idx="153">
                  <c:v>255.83</c:v>
                </c:pt>
                <c:pt idx="154">
                  <c:v>259.27999999999997</c:v>
                </c:pt>
                <c:pt idx="155">
                  <c:v>262.57</c:v>
                </c:pt>
                <c:pt idx="156">
                  <c:v>265.51</c:v>
                </c:pt>
                <c:pt idx="157">
                  <c:v>261.53999999999996</c:v>
                </c:pt>
                <c:pt idx="158">
                  <c:v>267.26</c:v>
                </c:pt>
                <c:pt idx="159">
                  <c:v>271.16999999999996</c:v>
                </c:pt>
                <c:pt idx="160">
                  <c:v>276.62</c:v>
                </c:pt>
                <c:pt idx="161">
                  <c:v>279.39999999999998</c:v>
                </c:pt>
                <c:pt idx="162">
                  <c:v>280.33000000000004</c:v>
                </c:pt>
                <c:pt idx="163">
                  <c:v>282.02999999999997</c:v>
                </c:pt>
                <c:pt idx="164">
                  <c:v>280.38</c:v>
                </c:pt>
                <c:pt idx="165">
                  <c:v>281.04999999999995</c:v>
                </c:pt>
                <c:pt idx="166">
                  <c:v>280.16999999999996</c:v>
                </c:pt>
                <c:pt idx="167">
                  <c:v>279.51</c:v>
                </c:pt>
                <c:pt idx="168">
                  <c:v>280.89</c:v>
                </c:pt>
                <c:pt idx="169">
                  <c:v>279.20000000000005</c:v>
                </c:pt>
                <c:pt idx="170">
                  <c:v>280.27999999999997</c:v>
                </c:pt>
                <c:pt idx="171">
                  <c:v>279.39999999999998</c:v>
                </c:pt>
                <c:pt idx="172">
                  <c:v>280.53999999999996</c:v>
                </c:pt>
                <c:pt idx="173">
                  <c:v>279.87</c:v>
                </c:pt>
                <c:pt idx="174">
                  <c:v>280.16999999999996</c:v>
                </c:pt>
                <c:pt idx="175">
                  <c:v>281.40999999999997</c:v>
                </c:pt>
                <c:pt idx="176">
                  <c:v>280.84000000000003</c:v>
                </c:pt>
                <c:pt idx="177">
                  <c:v>281.14999999999998</c:v>
                </c:pt>
                <c:pt idx="178">
                  <c:v>281.30999999999995</c:v>
                </c:pt>
                <c:pt idx="179">
                  <c:v>282.49</c:v>
                </c:pt>
                <c:pt idx="180">
                  <c:v>281.57000000000005</c:v>
                </c:pt>
                <c:pt idx="181">
                  <c:v>282.44000000000005</c:v>
                </c:pt>
                <c:pt idx="182">
                  <c:v>281.26</c:v>
                </c:pt>
                <c:pt idx="183">
                  <c:v>281.77</c:v>
                </c:pt>
                <c:pt idx="184">
                  <c:v>282.70000000000005</c:v>
                </c:pt>
                <c:pt idx="185">
                  <c:v>281.72000000000003</c:v>
                </c:pt>
                <c:pt idx="186">
                  <c:v>282.39</c:v>
                </c:pt>
                <c:pt idx="187">
                  <c:v>281.98</c:v>
                </c:pt>
                <c:pt idx="188">
                  <c:v>282.28999999999996</c:v>
                </c:pt>
                <c:pt idx="189">
                  <c:v>281.40999999999997</c:v>
                </c:pt>
                <c:pt idx="190">
                  <c:v>282.08000000000004</c:v>
                </c:pt>
                <c:pt idx="191">
                  <c:v>282.39</c:v>
                </c:pt>
                <c:pt idx="192">
                  <c:v>281.82000000000005</c:v>
                </c:pt>
                <c:pt idx="193">
                  <c:v>283.21000000000004</c:v>
                </c:pt>
                <c:pt idx="194">
                  <c:v>282.13</c:v>
                </c:pt>
                <c:pt idx="195">
                  <c:v>282.89999999999998</c:v>
                </c:pt>
                <c:pt idx="196">
                  <c:v>282.70000000000005</c:v>
                </c:pt>
                <c:pt idx="197">
                  <c:v>282.28999999999996</c:v>
                </c:pt>
                <c:pt idx="198">
                  <c:v>282.95000000000005</c:v>
                </c:pt>
                <c:pt idx="199">
                  <c:v>283.11</c:v>
                </c:pt>
                <c:pt idx="200">
                  <c:v>283.01</c:v>
                </c:pt>
                <c:pt idx="201">
                  <c:v>283.57000000000005</c:v>
                </c:pt>
                <c:pt idx="202">
                  <c:v>282.75</c:v>
                </c:pt>
                <c:pt idx="203">
                  <c:v>282.95000000000005</c:v>
                </c:pt>
                <c:pt idx="204">
                  <c:v>283.73</c:v>
                </c:pt>
                <c:pt idx="205">
                  <c:v>283.21000000000004</c:v>
                </c:pt>
                <c:pt idx="206">
                  <c:v>284.54999999999995</c:v>
                </c:pt>
                <c:pt idx="207">
                  <c:v>283.21000000000004</c:v>
                </c:pt>
                <c:pt idx="208">
                  <c:v>285.12</c:v>
                </c:pt>
                <c:pt idx="209">
                  <c:v>283.73</c:v>
                </c:pt>
                <c:pt idx="210">
                  <c:v>284.45000000000005</c:v>
                </c:pt>
                <c:pt idx="211">
                  <c:v>283.57000000000005</c:v>
                </c:pt>
                <c:pt idx="212">
                  <c:v>283.73</c:v>
                </c:pt>
                <c:pt idx="213">
                  <c:v>285.37</c:v>
                </c:pt>
                <c:pt idx="214">
                  <c:v>283.98</c:v>
                </c:pt>
                <c:pt idx="215">
                  <c:v>284.28999999999996</c:v>
                </c:pt>
                <c:pt idx="216">
                  <c:v>284.39999999999998</c:v>
                </c:pt>
                <c:pt idx="217">
                  <c:v>284.24</c:v>
                </c:pt>
                <c:pt idx="218">
                  <c:v>284.70000000000005</c:v>
                </c:pt>
                <c:pt idx="219">
                  <c:v>285.16999999999996</c:v>
                </c:pt>
                <c:pt idx="220">
                  <c:v>284.60000000000002</c:v>
                </c:pt>
                <c:pt idx="221">
                  <c:v>285.48</c:v>
                </c:pt>
                <c:pt idx="222">
                  <c:v>284.64999999999998</c:v>
                </c:pt>
                <c:pt idx="223">
                  <c:v>285.27</c:v>
                </c:pt>
                <c:pt idx="224">
                  <c:v>285.27</c:v>
                </c:pt>
                <c:pt idx="225">
                  <c:v>285.12</c:v>
                </c:pt>
                <c:pt idx="226">
                  <c:v>285.27</c:v>
                </c:pt>
                <c:pt idx="227">
                  <c:v>285.27</c:v>
                </c:pt>
                <c:pt idx="228">
                  <c:v>285.58000000000004</c:v>
                </c:pt>
                <c:pt idx="229">
                  <c:v>286.61</c:v>
                </c:pt>
                <c:pt idx="230">
                  <c:v>285.73</c:v>
                </c:pt>
                <c:pt idx="231">
                  <c:v>286.39999999999998</c:v>
                </c:pt>
                <c:pt idx="232">
                  <c:v>286.46000000000004</c:v>
                </c:pt>
                <c:pt idx="233">
                  <c:v>285.84000000000003</c:v>
                </c:pt>
                <c:pt idx="234">
                  <c:v>286.87</c:v>
                </c:pt>
                <c:pt idx="235">
                  <c:v>286.03999999999996</c:v>
                </c:pt>
                <c:pt idx="236">
                  <c:v>286.55999999999995</c:v>
                </c:pt>
                <c:pt idx="237">
                  <c:v>286.25</c:v>
                </c:pt>
                <c:pt idx="238">
                  <c:v>287.95000000000005</c:v>
                </c:pt>
                <c:pt idx="239">
                  <c:v>286.65999999999997</c:v>
                </c:pt>
                <c:pt idx="240">
                  <c:v>287.42999999999995</c:v>
                </c:pt>
                <c:pt idx="241">
                  <c:v>287.12</c:v>
                </c:pt>
                <c:pt idx="242">
                  <c:v>287.89999999999998</c:v>
                </c:pt>
                <c:pt idx="243">
                  <c:v>286.87</c:v>
                </c:pt>
                <c:pt idx="244">
                  <c:v>287.69000000000005</c:v>
                </c:pt>
                <c:pt idx="245">
                  <c:v>287.78999999999996</c:v>
                </c:pt>
                <c:pt idx="246">
                  <c:v>287.74</c:v>
                </c:pt>
                <c:pt idx="247">
                  <c:v>287.53999999999996</c:v>
                </c:pt>
                <c:pt idx="248">
                  <c:v>288.66999999999996</c:v>
                </c:pt>
                <c:pt idx="249">
                  <c:v>288.20000000000005</c:v>
                </c:pt>
                <c:pt idx="250">
                  <c:v>287.64</c:v>
                </c:pt>
                <c:pt idx="251">
                  <c:v>287.89999999999998</c:v>
                </c:pt>
                <c:pt idx="252">
                  <c:v>288.66999999999996</c:v>
                </c:pt>
                <c:pt idx="253">
                  <c:v>288</c:v>
                </c:pt>
                <c:pt idx="254">
                  <c:v>288.98</c:v>
                </c:pt>
                <c:pt idx="255">
                  <c:v>288.66999999999996</c:v>
                </c:pt>
                <c:pt idx="256">
                  <c:v>289.02999999999997</c:v>
                </c:pt>
                <c:pt idx="257">
                  <c:v>288.82000000000005</c:v>
                </c:pt>
                <c:pt idx="258">
                  <c:v>289.17999999999995</c:v>
                </c:pt>
                <c:pt idx="259">
                  <c:v>288.77</c:v>
                </c:pt>
                <c:pt idx="260">
                  <c:v>289.13</c:v>
                </c:pt>
                <c:pt idx="261">
                  <c:v>288.77</c:v>
                </c:pt>
                <c:pt idx="262">
                  <c:v>289.17999999999995</c:v>
                </c:pt>
                <c:pt idx="263">
                  <c:v>289.60000000000002</c:v>
                </c:pt>
                <c:pt idx="264">
                  <c:v>289.17999999999995</c:v>
                </c:pt>
                <c:pt idx="265">
                  <c:v>289.17999999999995</c:v>
                </c:pt>
                <c:pt idx="266">
                  <c:v>289.23</c:v>
                </c:pt>
                <c:pt idx="267">
                  <c:v>289.64</c:v>
                </c:pt>
                <c:pt idx="268">
                  <c:v>289.64</c:v>
                </c:pt>
                <c:pt idx="269">
                  <c:v>290.57000000000005</c:v>
                </c:pt>
                <c:pt idx="270">
                  <c:v>290.11</c:v>
                </c:pt>
                <c:pt idx="271">
                  <c:v>289.53999999999996</c:v>
                </c:pt>
                <c:pt idx="272">
                  <c:v>289.79999999999995</c:v>
                </c:pt>
                <c:pt idx="273">
                  <c:v>290.26</c:v>
                </c:pt>
                <c:pt idx="274">
                  <c:v>290.62</c:v>
                </c:pt>
                <c:pt idx="275">
                  <c:v>289.85000000000002</c:v>
                </c:pt>
                <c:pt idx="276">
                  <c:v>290.92999999999995</c:v>
                </c:pt>
                <c:pt idx="277">
                  <c:v>291.24</c:v>
                </c:pt>
                <c:pt idx="278">
                  <c:v>289.95000000000005</c:v>
                </c:pt>
                <c:pt idx="279">
                  <c:v>291.86</c:v>
                </c:pt>
                <c:pt idx="280">
                  <c:v>290.66999999999996</c:v>
                </c:pt>
                <c:pt idx="281">
                  <c:v>290.83000000000004</c:v>
                </c:pt>
                <c:pt idx="282">
                  <c:v>291.34000000000003</c:v>
                </c:pt>
                <c:pt idx="283">
                  <c:v>290.88</c:v>
                </c:pt>
                <c:pt idx="284">
                  <c:v>291.14</c:v>
                </c:pt>
                <c:pt idx="285">
                  <c:v>290.83000000000004</c:v>
                </c:pt>
                <c:pt idx="286">
                  <c:v>290.66999999999996</c:v>
                </c:pt>
                <c:pt idx="287">
                  <c:v>292.12</c:v>
                </c:pt>
                <c:pt idx="288">
                  <c:v>290.77999999999997</c:v>
                </c:pt>
                <c:pt idx="289">
                  <c:v>292.22000000000003</c:v>
                </c:pt>
                <c:pt idx="290">
                  <c:v>291.45000000000005</c:v>
                </c:pt>
                <c:pt idx="291">
                  <c:v>290.92999999999995</c:v>
                </c:pt>
                <c:pt idx="292">
                  <c:v>292.48</c:v>
                </c:pt>
                <c:pt idx="293">
                  <c:v>291.54999999999995</c:v>
                </c:pt>
                <c:pt idx="294">
                  <c:v>291.76</c:v>
                </c:pt>
                <c:pt idx="295">
                  <c:v>291.86</c:v>
                </c:pt>
                <c:pt idx="296">
                  <c:v>291.64999999999998</c:v>
                </c:pt>
                <c:pt idx="297">
                  <c:v>291.39999999999998</c:v>
                </c:pt>
                <c:pt idx="298">
                  <c:v>292.01</c:v>
                </c:pt>
                <c:pt idx="299">
                  <c:v>291.14</c:v>
                </c:pt>
                <c:pt idx="300">
                  <c:v>291.90999999999997</c:v>
                </c:pt>
                <c:pt idx="301">
                  <c:v>291.86</c:v>
                </c:pt>
                <c:pt idx="302">
                  <c:v>291.86</c:v>
                </c:pt>
                <c:pt idx="303">
                  <c:v>292.77999999999997</c:v>
                </c:pt>
                <c:pt idx="304">
                  <c:v>291.96000000000004</c:v>
                </c:pt>
                <c:pt idx="305">
                  <c:v>292.99</c:v>
                </c:pt>
                <c:pt idx="306">
                  <c:v>291.70000000000005</c:v>
                </c:pt>
                <c:pt idx="307">
                  <c:v>292.99</c:v>
                </c:pt>
                <c:pt idx="308">
                  <c:v>291.96000000000004</c:v>
                </c:pt>
                <c:pt idx="309">
                  <c:v>292.16999999999996</c:v>
                </c:pt>
                <c:pt idx="310">
                  <c:v>292.84000000000003</c:v>
                </c:pt>
                <c:pt idx="311">
                  <c:v>292.37</c:v>
                </c:pt>
                <c:pt idx="312">
                  <c:v>292.05999999999995</c:v>
                </c:pt>
                <c:pt idx="313">
                  <c:v>292.22000000000003</c:v>
                </c:pt>
                <c:pt idx="314">
                  <c:v>292.37</c:v>
                </c:pt>
                <c:pt idx="315">
                  <c:v>292.37</c:v>
                </c:pt>
                <c:pt idx="316">
                  <c:v>292.58000000000004</c:v>
                </c:pt>
                <c:pt idx="317">
                  <c:v>292.67999999999995</c:v>
                </c:pt>
                <c:pt idx="318">
                  <c:v>292.12</c:v>
                </c:pt>
                <c:pt idx="319">
                  <c:v>292.63</c:v>
                </c:pt>
                <c:pt idx="320">
                  <c:v>292.99</c:v>
                </c:pt>
                <c:pt idx="321">
                  <c:v>292.67999999999995</c:v>
                </c:pt>
                <c:pt idx="322">
                  <c:v>292.77999999999997</c:v>
                </c:pt>
                <c:pt idx="323">
                  <c:v>292.67999999999995</c:v>
                </c:pt>
                <c:pt idx="324">
                  <c:v>292.05999999999995</c:v>
                </c:pt>
                <c:pt idx="325">
                  <c:v>292.84000000000003</c:v>
                </c:pt>
                <c:pt idx="326">
                  <c:v>292.84000000000003</c:v>
                </c:pt>
                <c:pt idx="327">
                  <c:v>292.63</c:v>
                </c:pt>
                <c:pt idx="328">
                  <c:v>292.84000000000003</c:v>
                </c:pt>
                <c:pt idx="329">
                  <c:v>291.96000000000004</c:v>
                </c:pt>
                <c:pt idx="330">
                  <c:v>293.35000000000002</c:v>
                </c:pt>
                <c:pt idx="331">
                  <c:v>292.52999999999997</c:v>
                </c:pt>
                <c:pt idx="332">
                  <c:v>292.67999999999995</c:v>
                </c:pt>
                <c:pt idx="333">
                  <c:v>292.05999999999995</c:v>
                </c:pt>
                <c:pt idx="334">
                  <c:v>293.03999999999996</c:v>
                </c:pt>
                <c:pt idx="335">
                  <c:v>293.91999999999996</c:v>
                </c:pt>
                <c:pt idx="336">
                  <c:v>292.12</c:v>
                </c:pt>
                <c:pt idx="337">
                  <c:v>292.05999999999995</c:v>
                </c:pt>
                <c:pt idx="338">
                  <c:v>292.73</c:v>
                </c:pt>
                <c:pt idx="339">
                  <c:v>292.99</c:v>
                </c:pt>
                <c:pt idx="340">
                  <c:v>292.89</c:v>
                </c:pt>
                <c:pt idx="341">
                  <c:v>293.09000000000003</c:v>
                </c:pt>
                <c:pt idx="342">
                  <c:v>292.32000000000005</c:v>
                </c:pt>
                <c:pt idx="343">
                  <c:v>292.77999999999997</c:v>
                </c:pt>
                <c:pt idx="344">
                  <c:v>292.16999999999996</c:v>
                </c:pt>
                <c:pt idx="345">
                  <c:v>292.73</c:v>
                </c:pt>
                <c:pt idx="346">
                  <c:v>292.58000000000004</c:v>
                </c:pt>
                <c:pt idx="347">
                  <c:v>293.87</c:v>
                </c:pt>
                <c:pt idx="348">
                  <c:v>293.35000000000002</c:v>
                </c:pt>
                <c:pt idx="349">
                  <c:v>292.22000000000003</c:v>
                </c:pt>
                <c:pt idx="350">
                  <c:v>293.65999999999997</c:v>
                </c:pt>
                <c:pt idx="351">
                  <c:v>292.58000000000004</c:v>
                </c:pt>
                <c:pt idx="352">
                  <c:v>292.48</c:v>
                </c:pt>
                <c:pt idx="353">
                  <c:v>292.94000000000005</c:v>
                </c:pt>
                <c:pt idx="354">
                  <c:v>292.12</c:v>
                </c:pt>
                <c:pt idx="355">
                  <c:v>293.29999999999995</c:v>
                </c:pt>
                <c:pt idx="356">
                  <c:v>293.03999999999996</c:v>
                </c:pt>
                <c:pt idx="357">
                  <c:v>292.16999999999996</c:v>
                </c:pt>
                <c:pt idx="358">
                  <c:v>292.12</c:v>
                </c:pt>
                <c:pt idx="359">
                  <c:v>292.52999999999997</c:v>
                </c:pt>
                <c:pt idx="360">
                  <c:v>291.76</c:v>
                </c:pt>
                <c:pt idx="361">
                  <c:v>292.67999999999995</c:v>
                </c:pt>
                <c:pt idx="362">
                  <c:v>291.45000000000005</c:v>
                </c:pt>
                <c:pt idx="363">
                  <c:v>292.27</c:v>
                </c:pt>
                <c:pt idx="364">
                  <c:v>291.45000000000005</c:v>
                </c:pt>
                <c:pt idx="365">
                  <c:v>291.80999999999995</c:v>
                </c:pt>
                <c:pt idx="366">
                  <c:v>292.05999999999995</c:v>
                </c:pt>
                <c:pt idx="367">
                  <c:v>291.76</c:v>
                </c:pt>
                <c:pt idx="368">
                  <c:v>292.05999999999995</c:v>
                </c:pt>
                <c:pt idx="369">
                  <c:v>291.03999999999996</c:v>
                </c:pt>
                <c:pt idx="370">
                  <c:v>292.63</c:v>
                </c:pt>
                <c:pt idx="371">
                  <c:v>291.14</c:v>
                </c:pt>
                <c:pt idx="372">
                  <c:v>291.24</c:v>
                </c:pt>
                <c:pt idx="373">
                  <c:v>291.76</c:v>
                </c:pt>
                <c:pt idx="374">
                  <c:v>291.34000000000003</c:v>
                </c:pt>
                <c:pt idx="375">
                  <c:v>290.73</c:v>
                </c:pt>
                <c:pt idx="376">
                  <c:v>290.57000000000005</c:v>
                </c:pt>
                <c:pt idx="377">
                  <c:v>290.83000000000004</c:v>
                </c:pt>
                <c:pt idx="378">
                  <c:v>290.37</c:v>
                </c:pt>
                <c:pt idx="379">
                  <c:v>290.88</c:v>
                </c:pt>
                <c:pt idx="380">
                  <c:v>289.95000000000005</c:v>
                </c:pt>
                <c:pt idx="381">
                  <c:v>289.64</c:v>
                </c:pt>
                <c:pt idx="382">
                  <c:v>289.28999999999996</c:v>
                </c:pt>
                <c:pt idx="383">
                  <c:v>289.79999999999995</c:v>
                </c:pt>
                <c:pt idx="384">
                  <c:v>288.87</c:v>
                </c:pt>
                <c:pt idx="385">
                  <c:v>289.13</c:v>
                </c:pt>
                <c:pt idx="386">
                  <c:v>288.62</c:v>
                </c:pt>
                <c:pt idx="387">
                  <c:v>288.26</c:v>
                </c:pt>
                <c:pt idx="388">
                  <c:v>288.10000000000002</c:v>
                </c:pt>
                <c:pt idx="389">
                  <c:v>287.84000000000003</c:v>
                </c:pt>
                <c:pt idx="390">
                  <c:v>287.33000000000004</c:v>
                </c:pt>
                <c:pt idx="391">
                  <c:v>287.23</c:v>
                </c:pt>
                <c:pt idx="392">
                  <c:v>286.87</c:v>
                </c:pt>
                <c:pt idx="393">
                  <c:v>286.09000000000003</c:v>
                </c:pt>
                <c:pt idx="394">
                  <c:v>285.94000000000005</c:v>
                </c:pt>
                <c:pt idx="395">
                  <c:v>285.67999999999995</c:v>
                </c:pt>
                <c:pt idx="396">
                  <c:v>284.80999999999995</c:v>
                </c:pt>
                <c:pt idx="397">
                  <c:v>285.48</c:v>
                </c:pt>
                <c:pt idx="398">
                  <c:v>283.83000000000004</c:v>
                </c:pt>
                <c:pt idx="399">
                  <c:v>283.83000000000004</c:v>
                </c:pt>
                <c:pt idx="400">
                  <c:v>283.57000000000005</c:v>
                </c:pt>
                <c:pt idx="401">
                  <c:v>283.30999999999995</c:v>
                </c:pt>
                <c:pt idx="402">
                  <c:v>282.28999999999996</c:v>
                </c:pt>
                <c:pt idx="403">
                  <c:v>282.75</c:v>
                </c:pt>
                <c:pt idx="404">
                  <c:v>280.95000000000005</c:v>
                </c:pt>
                <c:pt idx="405">
                  <c:v>281</c:v>
                </c:pt>
                <c:pt idx="406">
                  <c:v>280.23</c:v>
                </c:pt>
                <c:pt idx="407">
                  <c:v>279.76</c:v>
                </c:pt>
                <c:pt idx="408">
                  <c:v>279.09000000000003</c:v>
                </c:pt>
                <c:pt idx="409">
                  <c:v>279.09000000000003</c:v>
                </c:pt>
                <c:pt idx="410">
                  <c:v>278.48</c:v>
                </c:pt>
                <c:pt idx="411">
                  <c:v>278.07000000000005</c:v>
                </c:pt>
                <c:pt idx="412">
                  <c:v>277.86</c:v>
                </c:pt>
                <c:pt idx="413">
                  <c:v>278.07000000000005</c:v>
                </c:pt>
                <c:pt idx="414">
                  <c:v>276.15999999999997</c:v>
                </c:pt>
                <c:pt idx="415">
                  <c:v>276.11</c:v>
                </c:pt>
                <c:pt idx="416">
                  <c:v>275.59000000000003</c:v>
                </c:pt>
                <c:pt idx="417">
                  <c:v>275.39</c:v>
                </c:pt>
                <c:pt idx="418">
                  <c:v>274.10000000000002</c:v>
                </c:pt>
                <c:pt idx="419">
                  <c:v>274.05</c:v>
                </c:pt>
                <c:pt idx="420">
                  <c:v>273.33000000000004</c:v>
                </c:pt>
                <c:pt idx="421">
                  <c:v>273.02</c:v>
                </c:pt>
                <c:pt idx="422">
                  <c:v>271.99</c:v>
                </c:pt>
                <c:pt idx="423">
                  <c:v>271.48</c:v>
                </c:pt>
                <c:pt idx="424">
                  <c:v>271.12</c:v>
                </c:pt>
                <c:pt idx="425">
                  <c:v>271.48</c:v>
                </c:pt>
                <c:pt idx="426">
                  <c:v>269.98</c:v>
                </c:pt>
                <c:pt idx="427">
                  <c:v>269.06</c:v>
                </c:pt>
                <c:pt idx="428">
                  <c:v>268.85000000000002</c:v>
                </c:pt>
                <c:pt idx="429">
                  <c:v>268.27999999999997</c:v>
                </c:pt>
                <c:pt idx="430">
                  <c:v>268.02999999999997</c:v>
                </c:pt>
                <c:pt idx="431">
                  <c:v>266.89999999999998</c:v>
                </c:pt>
                <c:pt idx="432">
                  <c:v>267.40999999999997</c:v>
                </c:pt>
                <c:pt idx="433">
                  <c:v>265.91999999999996</c:v>
                </c:pt>
                <c:pt idx="434">
                  <c:v>265.56</c:v>
                </c:pt>
                <c:pt idx="435">
                  <c:v>265.45</c:v>
                </c:pt>
                <c:pt idx="436">
                  <c:v>264.32</c:v>
                </c:pt>
                <c:pt idx="437">
                  <c:v>265.14999999999998</c:v>
                </c:pt>
                <c:pt idx="438">
                  <c:v>264.01</c:v>
                </c:pt>
                <c:pt idx="439">
                  <c:v>262.83000000000004</c:v>
                </c:pt>
                <c:pt idx="440">
                  <c:v>262.62</c:v>
                </c:pt>
                <c:pt idx="441">
                  <c:v>261.59000000000003</c:v>
                </c:pt>
                <c:pt idx="442">
                  <c:v>261.44</c:v>
                </c:pt>
                <c:pt idx="443">
                  <c:v>260.2</c:v>
                </c:pt>
                <c:pt idx="444">
                  <c:v>260</c:v>
                </c:pt>
                <c:pt idx="445">
                  <c:v>259.43</c:v>
                </c:pt>
                <c:pt idx="446">
                  <c:v>258.76</c:v>
                </c:pt>
                <c:pt idx="447">
                  <c:v>259.12</c:v>
                </c:pt>
                <c:pt idx="448">
                  <c:v>257.94</c:v>
                </c:pt>
                <c:pt idx="449">
                  <c:v>257.01</c:v>
                </c:pt>
                <c:pt idx="450">
                  <c:v>257.12</c:v>
                </c:pt>
                <c:pt idx="451">
                  <c:v>255.47</c:v>
                </c:pt>
                <c:pt idx="452">
                  <c:v>256.19</c:v>
                </c:pt>
                <c:pt idx="453">
                  <c:v>254.13</c:v>
                </c:pt>
                <c:pt idx="454">
                  <c:v>254.65</c:v>
                </c:pt>
                <c:pt idx="455">
                  <c:v>254.8</c:v>
                </c:pt>
                <c:pt idx="456">
                  <c:v>252.53</c:v>
                </c:pt>
                <c:pt idx="457">
                  <c:v>253.87</c:v>
                </c:pt>
                <c:pt idx="458">
                  <c:v>251.92</c:v>
                </c:pt>
                <c:pt idx="459">
                  <c:v>251.4</c:v>
                </c:pt>
                <c:pt idx="460">
                  <c:v>250.53</c:v>
                </c:pt>
                <c:pt idx="461">
                  <c:v>250.58</c:v>
                </c:pt>
                <c:pt idx="462">
                  <c:v>249.6</c:v>
                </c:pt>
                <c:pt idx="463">
                  <c:v>247.85</c:v>
                </c:pt>
                <c:pt idx="464">
                  <c:v>248.78</c:v>
                </c:pt>
                <c:pt idx="465">
                  <c:v>246.82</c:v>
                </c:pt>
                <c:pt idx="466">
                  <c:v>246.98</c:v>
                </c:pt>
                <c:pt idx="467">
                  <c:v>246.56</c:v>
                </c:pt>
                <c:pt idx="468">
                  <c:v>245.38</c:v>
                </c:pt>
                <c:pt idx="469">
                  <c:v>245.38</c:v>
                </c:pt>
                <c:pt idx="470">
                  <c:v>244.4</c:v>
                </c:pt>
                <c:pt idx="471">
                  <c:v>243.12</c:v>
                </c:pt>
                <c:pt idx="472">
                  <c:v>243.58</c:v>
                </c:pt>
                <c:pt idx="473">
                  <c:v>242.5</c:v>
                </c:pt>
                <c:pt idx="474">
                  <c:v>241.73</c:v>
                </c:pt>
                <c:pt idx="475">
                  <c:v>241.31</c:v>
                </c:pt>
                <c:pt idx="476">
                  <c:v>240.18</c:v>
                </c:pt>
                <c:pt idx="477">
                  <c:v>240.49</c:v>
                </c:pt>
                <c:pt idx="478">
                  <c:v>239</c:v>
                </c:pt>
                <c:pt idx="479">
                  <c:v>238.69</c:v>
                </c:pt>
                <c:pt idx="480">
                  <c:v>237.5</c:v>
                </c:pt>
                <c:pt idx="481">
                  <c:v>235.76</c:v>
                </c:pt>
                <c:pt idx="482">
                  <c:v>237.3</c:v>
                </c:pt>
                <c:pt idx="483">
                  <c:v>235.14</c:v>
                </c:pt>
                <c:pt idx="484">
                  <c:v>234.47</c:v>
                </c:pt>
                <c:pt idx="485">
                  <c:v>233.49</c:v>
                </c:pt>
                <c:pt idx="486">
                  <c:v>233.7</c:v>
                </c:pt>
                <c:pt idx="487">
                  <c:v>232.35999999999999</c:v>
                </c:pt>
                <c:pt idx="488">
                  <c:v>231.95</c:v>
                </c:pt>
                <c:pt idx="489">
                  <c:v>231.33</c:v>
                </c:pt>
                <c:pt idx="490">
                  <c:v>230.25</c:v>
                </c:pt>
                <c:pt idx="491">
                  <c:v>229.42</c:v>
                </c:pt>
                <c:pt idx="492">
                  <c:v>229.48</c:v>
                </c:pt>
                <c:pt idx="493">
                  <c:v>228.76</c:v>
                </c:pt>
                <c:pt idx="494">
                  <c:v>226.77</c:v>
                </c:pt>
                <c:pt idx="495">
                  <c:v>226.53</c:v>
                </c:pt>
                <c:pt idx="496">
                  <c:v>225.66</c:v>
                </c:pt>
                <c:pt idx="497">
                  <c:v>225.32</c:v>
                </c:pt>
                <c:pt idx="498">
                  <c:v>224.03</c:v>
                </c:pt>
                <c:pt idx="499">
                  <c:v>222.85999999999999</c:v>
                </c:pt>
                <c:pt idx="500">
                  <c:v>222.51</c:v>
                </c:pt>
                <c:pt idx="501">
                  <c:v>221.32</c:v>
                </c:pt>
                <c:pt idx="502">
                  <c:v>220.9</c:v>
                </c:pt>
                <c:pt idx="503">
                  <c:v>219.66</c:v>
                </c:pt>
                <c:pt idx="504">
                  <c:v>219.32</c:v>
                </c:pt>
                <c:pt idx="505">
                  <c:v>218</c:v>
                </c:pt>
                <c:pt idx="506">
                  <c:v>217.79</c:v>
                </c:pt>
                <c:pt idx="507">
                  <c:v>216.38</c:v>
                </c:pt>
                <c:pt idx="508">
                  <c:v>216.5</c:v>
                </c:pt>
                <c:pt idx="509">
                  <c:v>215.45</c:v>
                </c:pt>
                <c:pt idx="510">
                  <c:v>214</c:v>
                </c:pt>
                <c:pt idx="511">
                  <c:v>213.43</c:v>
                </c:pt>
                <c:pt idx="512">
                  <c:v>213.24</c:v>
                </c:pt>
                <c:pt idx="513">
                  <c:v>211.84</c:v>
                </c:pt>
                <c:pt idx="514">
                  <c:v>210.48</c:v>
                </c:pt>
                <c:pt idx="515">
                  <c:v>210.58</c:v>
                </c:pt>
                <c:pt idx="516">
                  <c:v>208.93</c:v>
                </c:pt>
                <c:pt idx="517">
                  <c:v>208.78</c:v>
                </c:pt>
                <c:pt idx="518">
                  <c:v>206.93</c:v>
                </c:pt>
                <c:pt idx="519">
                  <c:v>206.64</c:v>
                </c:pt>
                <c:pt idx="520">
                  <c:v>205.32</c:v>
                </c:pt>
                <c:pt idx="521">
                  <c:v>204.05</c:v>
                </c:pt>
                <c:pt idx="522">
                  <c:v>203.5</c:v>
                </c:pt>
                <c:pt idx="523">
                  <c:v>202.07</c:v>
                </c:pt>
                <c:pt idx="524">
                  <c:v>201.57</c:v>
                </c:pt>
                <c:pt idx="525">
                  <c:v>200.12</c:v>
                </c:pt>
                <c:pt idx="526">
                  <c:v>199.58</c:v>
                </c:pt>
                <c:pt idx="527">
                  <c:v>198.53</c:v>
                </c:pt>
                <c:pt idx="528">
                  <c:v>198.14</c:v>
                </c:pt>
                <c:pt idx="529">
                  <c:v>196.46</c:v>
                </c:pt>
                <c:pt idx="530">
                  <c:v>196.06</c:v>
                </c:pt>
                <c:pt idx="531">
                  <c:v>194.43</c:v>
                </c:pt>
              </c:numCache>
            </c:numRef>
          </c:yVal>
          <c:smooth val="1"/>
          <c:extLst xmlns:c16r2="http://schemas.microsoft.com/office/drawing/2015/06/chart">
            <c:ext xmlns:c16="http://schemas.microsoft.com/office/drawing/2014/chart" uri="{C3380CC4-5D6E-409C-BE32-E72D297353CC}">
              <c16:uniqueId val="{00000002-6D77-48C5-B706-6DDDB8D8112F}"/>
            </c:ext>
          </c:extLst>
        </c:ser>
        <c:ser>
          <c:idx val="3"/>
          <c:order val="3"/>
          <c:tx>
            <c:v>FEM</c:v>
          </c:tx>
          <c:spPr>
            <a:ln w="19050" cap="rnd">
              <a:solidFill>
                <a:schemeClr val="tx1"/>
              </a:solidFill>
              <a:round/>
            </a:ln>
            <a:effectLst/>
          </c:spPr>
          <c:marker>
            <c:symbol val="none"/>
          </c:marker>
          <c:xVal>
            <c:numRef>
              <c:f>汇总!$J$3:$J$503</c:f>
              <c:numCache>
                <c:formatCode>General</c:formatCode>
                <c:ptCount val="501"/>
                <c:pt idx="0">
                  <c:v>0</c:v>
                </c:pt>
                <c:pt idx="1">
                  <c:v>4.0000001899898052E-2</c:v>
                </c:pt>
                <c:pt idx="2">
                  <c:v>8.0000003799796104E-2</c:v>
                </c:pt>
                <c:pt idx="3">
                  <c:v>0.12000000104308128</c:v>
                </c:pt>
                <c:pt idx="4">
                  <c:v>0.16000000759959221</c:v>
                </c:pt>
                <c:pt idx="5">
                  <c:v>0.19999999552965164</c:v>
                </c:pt>
                <c:pt idx="6">
                  <c:v>0.24000000208616257</c:v>
                </c:pt>
                <c:pt idx="7">
                  <c:v>0.28000000864267349</c:v>
                </c:pt>
                <c:pt idx="8">
                  <c:v>0.32000001519918442</c:v>
                </c:pt>
                <c:pt idx="9">
                  <c:v>0.35999998450279236</c:v>
                </c:pt>
                <c:pt idx="10">
                  <c:v>0.39999999105930328</c:v>
                </c:pt>
                <c:pt idx="11">
                  <c:v>0.43999999761581421</c:v>
                </c:pt>
                <c:pt idx="12">
                  <c:v>0.48000000417232513</c:v>
                </c:pt>
                <c:pt idx="13">
                  <c:v>0.52000001072883606</c:v>
                </c:pt>
                <c:pt idx="14">
                  <c:v>0.56000001728534698</c:v>
                </c:pt>
                <c:pt idx="15">
                  <c:v>0.59999998658895493</c:v>
                </c:pt>
                <c:pt idx="16">
                  <c:v>0.64000003039836884</c:v>
                </c:pt>
                <c:pt idx="17">
                  <c:v>0.68000003695487976</c:v>
                </c:pt>
                <c:pt idx="18">
                  <c:v>0.71999996900558472</c:v>
                </c:pt>
                <c:pt idx="19">
                  <c:v>0.75999997556209564</c:v>
                </c:pt>
                <c:pt idx="20">
                  <c:v>0.79999998211860657</c:v>
                </c:pt>
                <c:pt idx="21">
                  <c:v>0.83999998867511749</c:v>
                </c:pt>
                <c:pt idx="22">
                  <c:v>0.87999999523162842</c:v>
                </c:pt>
                <c:pt idx="23">
                  <c:v>0.92000000178813934</c:v>
                </c:pt>
                <c:pt idx="24">
                  <c:v>0.96000000834465027</c:v>
                </c:pt>
                <c:pt idx="25">
                  <c:v>1.0000000149011612</c:v>
                </c:pt>
                <c:pt idx="26">
                  <c:v>1.0400000214576721</c:v>
                </c:pt>
                <c:pt idx="27">
                  <c:v>1.080000028014183</c:v>
                </c:pt>
                <c:pt idx="28">
                  <c:v>1.120000034570694</c:v>
                </c:pt>
                <c:pt idx="29">
                  <c:v>1.1599999666213989</c:v>
                </c:pt>
                <c:pt idx="30">
                  <c:v>1.1999999731779099</c:v>
                </c:pt>
                <c:pt idx="31">
                  <c:v>1.2399999797344208</c:v>
                </c:pt>
                <c:pt idx="32">
                  <c:v>1.2800000607967377</c:v>
                </c:pt>
                <c:pt idx="33">
                  <c:v>1.3199999928474426</c:v>
                </c:pt>
                <c:pt idx="34">
                  <c:v>1.3600000739097595</c:v>
                </c:pt>
                <c:pt idx="35">
                  <c:v>1.3699999451637268</c:v>
                </c:pt>
                <c:pt idx="36">
                  <c:v>1.3850000500679016</c:v>
                </c:pt>
                <c:pt idx="37">
                  <c:v>1.4075000584125519</c:v>
                </c:pt>
                <c:pt idx="38">
                  <c:v>1.4300000667572021</c:v>
                </c:pt>
                <c:pt idx="39">
                  <c:v>1.4524999260902405</c:v>
                </c:pt>
                <c:pt idx="40">
                  <c:v>1.4749999344348907</c:v>
                </c:pt>
                <c:pt idx="41">
                  <c:v>1.5087500214576721</c:v>
                </c:pt>
                <c:pt idx="42">
                  <c:v>1.5487499535083771</c:v>
                </c:pt>
                <c:pt idx="43">
                  <c:v>1.588750034570694</c:v>
                </c:pt>
                <c:pt idx="44">
                  <c:v>1.6287499666213989</c:v>
                </c:pt>
                <c:pt idx="45">
                  <c:v>1.6687500476837158</c:v>
                </c:pt>
                <c:pt idx="46">
                  <c:v>1.7087499797344208</c:v>
                </c:pt>
                <c:pt idx="47">
                  <c:v>1.7487500607967377</c:v>
                </c:pt>
                <c:pt idx="48">
                  <c:v>1.7887499928474426</c:v>
                </c:pt>
                <c:pt idx="49">
                  <c:v>1.8287500739097595</c:v>
                </c:pt>
                <c:pt idx="50">
                  <c:v>1.8687500059604645</c:v>
                </c:pt>
                <c:pt idx="51">
                  <c:v>1.9087499380111694</c:v>
                </c:pt>
                <c:pt idx="52">
                  <c:v>1.9487500190734863</c:v>
                </c:pt>
                <c:pt idx="53">
                  <c:v>1.9887499511241913</c:v>
                </c:pt>
                <c:pt idx="54">
                  <c:v>2.0287500321865082</c:v>
                </c:pt>
                <c:pt idx="55">
                  <c:v>2.0687499642372131</c:v>
                </c:pt>
                <c:pt idx="56">
                  <c:v>2.10875004529953</c:v>
                </c:pt>
                <c:pt idx="57">
                  <c:v>2.148749977350235</c:v>
                </c:pt>
                <c:pt idx="58">
                  <c:v>2.1887500584125519</c:v>
                </c:pt>
                <c:pt idx="59">
                  <c:v>2.2287499904632568</c:v>
                </c:pt>
                <c:pt idx="60">
                  <c:v>2.2687500715255737</c:v>
                </c:pt>
                <c:pt idx="61">
                  <c:v>2.3087500035762787</c:v>
                </c:pt>
                <c:pt idx="62">
                  <c:v>2.3487499356269836</c:v>
                </c:pt>
                <c:pt idx="63">
                  <c:v>2.3887500166893005</c:v>
                </c:pt>
                <c:pt idx="64">
                  <c:v>2.4287499487400055</c:v>
                </c:pt>
                <c:pt idx="65">
                  <c:v>2.4687500298023224</c:v>
                </c:pt>
                <c:pt idx="66">
                  <c:v>2.5087499618530273</c:v>
                </c:pt>
                <c:pt idx="67">
                  <c:v>2.5487500429153442</c:v>
                </c:pt>
                <c:pt idx="68">
                  <c:v>2.5887501239776611</c:v>
                </c:pt>
                <c:pt idx="69">
                  <c:v>2.6287499070167542</c:v>
                </c:pt>
                <c:pt idx="70">
                  <c:v>2.668749988079071</c:v>
                </c:pt>
                <c:pt idx="71">
                  <c:v>2.7087500691413879</c:v>
                </c:pt>
                <c:pt idx="72">
                  <c:v>2.748749852180481</c:v>
                </c:pt>
                <c:pt idx="73">
                  <c:v>2.7887499332427979</c:v>
                </c:pt>
                <c:pt idx="74">
                  <c:v>2.8287500143051147</c:v>
                </c:pt>
                <c:pt idx="75">
                  <c:v>2.8687500953674316</c:v>
                </c:pt>
                <c:pt idx="76">
                  <c:v>2.9087498784065247</c:v>
                </c:pt>
                <c:pt idx="77">
                  <c:v>2.9487499594688416</c:v>
                </c:pt>
                <c:pt idx="78">
                  <c:v>2.9887500405311584</c:v>
                </c:pt>
                <c:pt idx="79">
                  <c:v>3.0287501215934753</c:v>
                </c:pt>
                <c:pt idx="80">
                  <c:v>3.0687499046325684</c:v>
                </c:pt>
                <c:pt idx="81">
                  <c:v>3.1087499856948853</c:v>
                </c:pt>
                <c:pt idx="82">
                  <c:v>3.1487500667572021</c:v>
                </c:pt>
                <c:pt idx="83">
                  <c:v>3.188750147819519</c:v>
                </c:pt>
                <c:pt idx="84">
                  <c:v>3.2287499308586121</c:v>
                </c:pt>
                <c:pt idx="85">
                  <c:v>3.268750011920929</c:v>
                </c:pt>
                <c:pt idx="86">
                  <c:v>3.3087500929832458</c:v>
                </c:pt>
                <c:pt idx="87">
                  <c:v>3.3487498760223389</c:v>
                </c:pt>
                <c:pt idx="88">
                  <c:v>3.3887499570846558</c:v>
                </c:pt>
                <c:pt idx="89">
                  <c:v>3.4287500381469727</c:v>
                </c:pt>
                <c:pt idx="90">
                  <c:v>3.4687501192092896</c:v>
                </c:pt>
                <c:pt idx="91">
                  <c:v>3.5087499022483826</c:v>
                </c:pt>
                <c:pt idx="92">
                  <c:v>3.5487499833106995</c:v>
                </c:pt>
                <c:pt idx="93">
                  <c:v>3.5887500643730164</c:v>
                </c:pt>
                <c:pt idx="94">
                  <c:v>3.6287501454353333</c:v>
                </c:pt>
                <c:pt idx="95">
                  <c:v>3.6687499284744263</c:v>
                </c:pt>
                <c:pt idx="96">
                  <c:v>3.7087500095367432</c:v>
                </c:pt>
                <c:pt idx="97">
                  <c:v>3.7487500905990601</c:v>
                </c:pt>
                <c:pt idx="98">
                  <c:v>3.7887498736381531</c:v>
                </c:pt>
                <c:pt idx="99">
                  <c:v>3.82874995470047</c:v>
                </c:pt>
                <c:pt idx="100">
                  <c:v>3.8687500357627869</c:v>
                </c:pt>
                <c:pt idx="101">
                  <c:v>3.9087501168251038</c:v>
                </c:pt>
                <c:pt idx="102">
                  <c:v>3.9487498998641968</c:v>
                </c:pt>
                <c:pt idx="103">
                  <c:v>3.9887499809265137</c:v>
                </c:pt>
                <c:pt idx="104">
                  <c:v>4.0287500619888306</c:v>
                </c:pt>
                <c:pt idx="105">
                  <c:v>4.0687501430511475</c:v>
                </c:pt>
                <c:pt idx="106">
                  <c:v>4.1087499260902405</c:v>
                </c:pt>
                <c:pt idx="107">
                  <c:v>4.1487500071525574</c:v>
                </c:pt>
                <c:pt idx="108">
                  <c:v>4.1887500882148743</c:v>
                </c:pt>
                <c:pt idx="109">
                  <c:v>4.2287498712539673</c:v>
                </c:pt>
                <c:pt idx="110">
                  <c:v>4.2687499523162842</c:v>
                </c:pt>
                <c:pt idx="111">
                  <c:v>4.3087500333786011</c:v>
                </c:pt>
                <c:pt idx="112">
                  <c:v>4.348750114440918</c:v>
                </c:pt>
                <c:pt idx="113">
                  <c:v>4.388749897480011</c:v>
                </c:pt>
                <c:pt idx="114">
                  <c:v>4.4287499785423279</c:v>
                </c:pt>
                <c:pt idx="115">
                  <c:v>4.4687500596046448</c:v>
                </c:pt>
                <c:pt idx="116">
                  <c:v>4.5087501406669617</c:v>
                </c:pt>
                <c:pt idx="117">
                  <c:v>4.5487499237060547</c:v>
                </c:pt>
                <c:pt idx="118">
                  <c:v>4.5887500047683716</c:v>
                </c:pt>
                <c:pt idx="119">
                  <c:v>4.6287500858306885</c:v>
                </c:pt>
                <c:pt idx="120">
                  <c:v>4.6687498688697815</c:v>
                </c:pt>
                <c:pt idx="121">
                  <c:v>4.7087499499320984</c:v>
                </c:pt>
                <c:pt idx="122">
                  <c:v>4.7487500309944153</c:v>
                </c:pt>
                <c:pt idx="123">
                  <c:v>4.7887501120567322</c:v>
                </c:pt>
                <c:pt idx="124">
                  <c:v>4.8287498950958252</c:v>
                </c:pt>
                <c:pt idx="125">
                  <c:v>4.8687499761581421</c:v>
                </c:pt>
                <c:pt idx="126">
                  <c:v>4.908750057220459</c:v>
                </c:pt>
                <c:pt idx="127">
                  <c:v>4.9487501382827759</c:v>
                </c:pt>
                <c:pt idx="128">
                  <c:v>4.9887499213218689</c:v>
                </c:pt>
                <c:pt idx="129">
                  <c:v>5.0287497043609619</c:v>
                </c:pt>
                <c:pt idx="130">
                  <c:v>5.0687497854232788</c:v>
                </c:pt>
                <c:pt idx="131">
                  <c:v>5.1087498664855957</c:v>
                </c:pt>
                <c:pt idx="132">
                  <c:v>5.1487499475479126</c:v>
                </c:pt>
                <c:pt idx="133">
                  <c:v>5.1887500286102295</c:v>
                </c:pt>
                <c:pt idx="134">
                  <c:v>5.2287501096725464</c:v>
                </c:pt>
                <c:pt idx="135">
                  <c:v>5.2687501907348633</c:v>
                </c:pt>
                <c:pt idx="136">
                  <c:v>5.3087502717971802</c:v>
                </c:pt>
                <c:pt idx="137">
                  <c:v>5.3487497568130493</c:v>
                </c:pt>
                <c:pt idx="138">
                  <c:v>5.3887498378753662</c:v>
                </c:pt>
                <c:pt idx="139">
                  <c:v>5.4287499189376831</c:v>
                </c:pt>
                <c:pt idx="140">
                  <c:v>5.46875</c:v>
                </c:pt>
                <c:pt idx="141">
                  <c:v>5.5087500810623169</c:v>
                </c:pt>
                <c:pt idx="142">
                  <c:v>5.5487501621246338</c:v>
                </c:pt>
                <c:pt idx="143">
                  <c:v>5.5887502431869507</c:v>
                </c:pt>
                <c:pt idx="144">
                  <c:v>5.6287497282028198</c:v>
                </c:pt>
                <c:pt idx="145">
                  <c:v>5.6687498092651367</c:v>
                </c:pt>
                <c:pt idx="146">
                  <c:v>5.7087498903274536</c:v>
                </c:pt>
                <c:pt idx="147">
                  <c:v>5.7487499713897705</c:v>
                </c:pt>
                <c:pt idx="148">
                  <c:v>5.7887500524520874</c:v>
                </c:pt>
                <c:pt idx="149">
                  <c:v>5.8287501335144043</c:v>
                </c:pt>
                <c:pt idx="150">
                  <c:v>5.8687502145767212</c:v>
                </c:pt>
                <c:pt idx="151">
                  <c:v>5.9087502956390381</c:v>
                </c:pt>
                <c:pt idx="152">
                  <c:v>5.9487497806549072</c:v>
                </c:pt>
                <c:pt idx="153">
                  <c:v>5.9887498617172241</c:v>
                </c:pt>
                <c:pt idx="154">
                  <c:v>6.028749942779541</c:v>
                </c:pt>
                <c:pt idx="155">
                  <c:v>6.0687500238418579</c:v>
                </c:pt>
                <c:pt idx="156">
                  <c:v>6.1087501049041748</c:v>
                </c:pt>
                <c:pt idx="157">
                  <c:v>6.1487501859664917</c:v>
                </c:pt>
                <c:pt idx="158">
                  <c:v>6.1887502670288086</c:v>
                </c:pt>
                <c:pt idx="159">
                  <c:v>6.2287497520446777</c:v>
                </c:pt>
                <c:pt idx="160">
                  <c:v>6.2687498331069946</c:v>
                </c:pt>
                <c:pt idx="161">
                  <c:v>6.3087499141693115</c:v>
                </c:pt>
                <c:pt idx="162">
                  <c:v>6.3487499952316284</c:v>
                </c:pt>
                <c:pt idx="163">
                  <c:v>6.3887500762939453</c:v>
                </c:pt>
                <c:pt idx="164">
                  <c:v>6.4287501573562622</c:v>
                </c:pt>
                <c:pt idx="165">
                  <c:v>6.4687502384185791</c:v>
                </c:pt>
                <c:pt idx="166">
                  <c:v>6.5087497234344482</c:v>
                </c:pt>
                <c:pt idx="167">
                  <c:v>6.5487498044967651</c:v>
                </c:pt>
                <c:pt idx="168">
                  <c:v>6.588749885559082</c:v>
                </c:pt>
                <c:pt idx="169">
                  <c:v>6.6287499666213989</c:v>
                </c:pt>
                <c:pt idx="170">
                  <c:v>6.6687500476837158</c:v>
                </c:pt>
                <c:pt idx="171">
                  <c:v>6.7087501287460327</c:v>
                </c:pt>
                <c:pt idx="172">
                  <c:v>6.7487502098083496</c:v>
                </c:pt>
                <c:pt idx="173">
                  <c:v>6.7887502908706665</c:v>
                </c:pt>
                <c:pt idx="174">
                  <c:v>6.8287497758865356</c:v>
                </c:pt>
                <c:pt idx="175">
                  <c:v>6.8687498569488525</c:v>
                </c:pt>
                <c:pt idx="176">
                  <c:v>6.9087499380111694</c:v>
                </c:pt>
                <c:pt idx="177">
                  <c:v>6.9487500190734863</c:v>
                </c:pt>
                <c:pt idx="178">
                  <c:v>6.9887501001358032</c:v>
                </c:pt>
                <c:pt idx="179">
                  <c:v>7.0287501811981201</c:v>
                </c:pt>
                <c:pt idx="180">
                  <c:v>7.068750262260437</c:v>
                </c:pt>
                <c:pt idx="181">
                  <c:v>7.1087497472763062</c:v>
                </c:pt>
                <c:pt idx="182">
                  <c:v>7.148749828338623</c:v>
                </c:pt>
                <c:pt idx="183">
                  <c:v>7.1887499094009399</c:v>
                </c:pt>
                <c:pt idx="184">
                  <c:v>7.2287499904632568</c:v>
                </c:pt>
                <c:pt idx="185">
                  <c:v>7.2687500715255737</c:v>
                </c:pt>
                <c:pt idx="186">
                  <c:v>7.3087501525878906</c:v>
                </c:pt>
                <c:pt idx="187">
                  <c:v>7.3487502336502075</c:v>
                </c:pt>
                <c:pt idx="188">
                  <c:v>7.3887497186660767</c:v>
                </c:pt>
                <c:pt idx="189">
                  <c:v>7.4287497997283936</c:v>
                </c:pt>
                <c:pt idx="190">
                  <c:v>7.4687498807907104</c:v>
                </c:pt>
                <c:pt idx="191">
                  <c:v>7.5087499618530273</c:v>
                </c:pt>
                <c:pt idx="192">
                  <c:v>7.5487500429153442</c:v>
                </c:pt>
                <c:pt idx="193">
                  <c:v>7.5887501239776611</c:v>
                </c:pt>
                <c:pt idx="194">
                  <c:v>7.628750205039978</c:v>
                </c:pt>
                <c:pt idx="195">
                  <c:v>7.6687502861022949</c:v>
                </c:pt>
                <c:pt idx="196">
                  <c:v>7.7087497711181641</c:v>
                </c:pt>
                <c:pt idx="197">
                  <c:v>7.748749852180481</c:v>
                </c:pt>
                <c:pt idx="198">
                  <c:v>7.7887499332427979</c:v>
                </c:pt>
                <c:pt idx="199">
                  <c:v>7.8287500143051147</c:v>
                </c:pt>
                <c:pt idx="200">
                  <c:v>7.8687500953674316</c:v>
                </c:pt>
                <c:pt idx="201">
                  <c:v>7.9087501764297485</c:v>
                </c:pt>
                <c:pt idx="202">
                  <c:v>7.9487502574920654</c:v>
                </c:pt>
                <c:pt idx="203">
                  <c:v>7.9887497425079346</c:v>
                </c:pt>
                <c:pt idx="204">
                  <c:v>8.0287498235702515</c:v>
                </c:pt>
                <c:pt idx="205">
                  <c:v>8.0687499046325684</c:v>
                </c:pt>
                <c:pt idx="206">
                  <c:v>8.1087499856948853</c:v>
                </c:pt>
                <c:pt idx="207">
                  <c:v>8.1487500667572021</c:v>
                </c:pt>
                <c:pt idx="208">
                  <c:v>8.188750147819519</c:v>
                </c:pt>
                <c:pt idx="209">
                  <c:v>8.2287502288818359</c:v>
                </c:pt>
                <c:pt idx="210">
                  <c:v>8.2687497138977051</c:v>
                </c:pt>
                <c:pt idx="211">
                  <c:v>8.308749794960022</c:v>
                </c:pt>
                <c:pt idx="212">
                  <c:v>8.3487498760223389</c:v>
                </c:pt>
                <c:pt idx="213">
                  <c:v>8.3887499570846558</c:v>
                </c:pt>
                <c:pt idx="214">
                  <c:v>8.4287500381469727</c:v>
                </c:pt>
                <c:pt idx="215">
                  <c:v>8.4687501192092896</c:v>
                </c:pt>
                <c:pt idx="216">
                  <c:v>8.5087502002716064</c:v>
                </c:pt>
                <c:pt idx="217">
                  <c:v>8.5487502813339233</c:v>
                </c:pt>
                <c:pt idx="218">
                  <c:v>8.5887497663497925</c:v>
                </c:pt>
                <c:pt idx="219">
                  <c:v>8.6287498474121094</c:v>
                </c:pt>
                <c:pt idx="220">
                  <c:v>8.6687499284744263</c:v>
                </c:pt>
                <c:pt idx="221">
                  <c:v>8.7087500095367432</c:v>
                </c:pt>
                <c:pt idx="222">
                  <c:v>8.7487500905990601</c:v>
                </c:pt>
                <c:pt idx="223">
                  <c:v>8.788750171661377</c:v>
                </c:pt>
                <c:pt idx="224">
                  <c:v>8.8287502527236938</c:v>
                </c:pt>
                <c:pt idx="225">
                  <c:v>8.868749737739563</c:v>
                </c:pt>
                <c:pt idx="226">
                  <c:v>8.9087498188018799</c:v>
                </c:pt>
                <c:pt idx="227">
                  <c:v>8.9487498998641968</c:v>
                </c:pt>
                <c:pt idx="228">
                  <c:v>8.9887499809265137</c:v>
                </c:pt>
                <c:pt idx="229">
                  <c:v>9.0287500619888306</c:v>
                </c:pt>
                <c:pt idx="230">
                  <c:v>9.0687501430511475</c:v>
                </c:pt>
                <c:pt idx="231">
                  <c:v>9.1087502241134644</c:v>
                </c:pt>
                <c:pt idx="232">
                  <c:v>9.1487497091293335</c:v>
                </c:pt>
                <c:pt idx="233">
                  <c:v>9.1887497901916504</c:v>
                </c:pt>
                <c:pt idx="234">
                  <c:v>9.2287498712539673</c:v>
                </c:pt>
                <c:pt idx="235">
                  <c:v>9.2687499523162842</c:v>
                </c:pt>
                <c:pt idx="236">
                  <c:v>9.3087500333786011</c:v>
                </c:pt>
                <c:pt idx="237">
                  <c:v>9.348750114440918</c:v>
                </c:pt>
                <c:pt idx="238">
                  <c:v>9.3887501955032349</c:v>
                </c:pt>
                <c:pt idx="239">
                  <c:v>9.4287502765655518</c:v>
                </c:pt>
                <c:pt idx="240">
                  <c:v>9.4687497615814209</c:v>
                </c:pt>
                <c:pt idx="241">
                  <c:v>9.5087498426437378</c:v>
                </c:pt>
                <c:pt idx="242">
                  <c:v>9.5487499237060547</c:v>
                </c:pt>
                <c:pt idx="243">
                  <c:v>9.5887500047683716</c:v>
                </c:pt>
                <c:pt idx="244">
                  <c:v>9.6287500858306885</c:v>
                </c:pt>
                <c:pt idx="245">
                  <c:v>9.6687501668930054</c:v>
                </c:pt>
                <c:pt idx="246">
                  <c:v>9.7087502479553223</c:v>
                </c:pt>
                <c:pt idx="247">
                  <c:v>9.7487497329711914</c:v>
                </c:pt>
                <c:pt idx="248">
                  <c:v>9.7887498140335083</c:v>
                </c:pt>
                <c:pt idx="249">
                  <c:v>9.8287498950958252</c:v>
                </c:pt>
                <c:pt idx="250">
                  <c:v>9.8687499761581421</c:v>
                </c:pt>
                <c:pt idx="251">
                  <c:v>9.908750057220459</c:v>
                </c:pt>
                <c:pt idx="252">
                  <c:v>9.9487501382827759</c:v>
                </c:pt>
                <c:pt idx="253">
                  <c:v>9.9887502193450928</c:v>
                </c:pt>
                <c:pt idx="254">
                  <c:v>10.028749704360962</c:v>
                </c:pt>
                <c:pt idx="255">
                  <c:v>10.068750381469727</c:v>
                </c:pt>
                <c:pt idx="256">
                  <c:v>10.108749866485596</c:v>
                </c:pt>
                <c:pt idx="257">
                  <c:v>10.14875054359436</c:v>
                </c:pt>
                <c:pt idx="258">
                  <c:v>10.188750028610229</c:v>
                </c:pt>
                <c:pt idx="259">
                  <c:v>10.228749513626099</c:v>
                </c:pt>
                <c:pt idx="260">
                  <c:v>10.268750190734863</c:v>
                </c:pt>
                <c:pt idx="261">
                  <c:v>10.308749675750732</c:v>
                </c:pt>
                <c:pt idx="262">
                  <c:v>10.348750352859497</c:v>
                </c:pt>
                <c:pt idx="263">
                  <c:v>10.388749837875366</c:v>
                </c:pt>
                <c:pt idx="264">
                  <c:v>10.428750514984131</c:v>
                </c:pt>
                <c:pt idx="265">
                  <c:v>10.46875</c:v>
                </c:pt>
                <c:pt idx="266">
                  <c:v>10.508749485015869</c:v>
                </c:pt>
                <c:pt idx="267">
                  <c:v>10.548750162124634</c:v>
                </c:pt>
                <c:pt idx="268">
                  <c:v>10.588749647140503</c:v>
                </c:pt>
                <c:pt idx="269">
                  <c:v>10.628750324249268</c:v>
                </c:pt>
                <c:pt idx="270">
                  <c:v>10.668749809265137</c:v>
                </c:pt>
                <c:pt idx="271">
                  <c:v>10.708750486373901</c:v>
                </c:pt>
                <c:pt idx="272">
                  <c:v>10.748749971389771</c:v>
                </c:pt>
                <c:pt idx="273">
                  <c:v>10.78874945640564</c:v>
                </c:pt>
                <c:pt idx="274">
                  <c:v>10.828750133514404</c:v>
                </c:pt>
                <c:pt idx="275">
                  <c:v>10.868749618530273</c:v>
                </c:pt>
                <c:pt idx="276">
                  <c:v>10.908750295639038</c:v>
                </c:pt>
                <c:pt idx="277">
                  <c:v>10.948749780654907</c:v>
                </c:pt>
                <c:pt idx="278">
                  <c:v>10.988750457763672</c:v>
                </c:pt>
                <c:pt idx="279">
                  <c:v>11.028749942779541</c:v>
                </c:pt>
                <c:pt idx="280">
                  <c:v>11.06874942779541</c:v>
                </c:pt>
                <c:pt idx="281">
                  <c:v>11.108750104904175</c:v>
                </c:pt>
                <c:pt idx="282">
                  <c:v>11.148749589920044</c:v>
                </c:pt>
                <c:pt idx="283">
                  <c:v>11.188750267028809</c:v>
                </c:pt>
                <c:pt idx="284">
                  <c:v>11.228749752044678</c:v>
                </c:pt>
                <c:pt idx="285">
                  <c:v>11.268750429153442</c:v>
                </c:pt>
                <c:pt idx="286">
                  <c:v>11.308749914169312</c:v>
                </c:pt>
                <c:pt idx="287">
                  <c:v>11.348750591278076</c:v>
                </c:pt>
                <c:pt idx="288">
                  <c:v>11.388750076293945</c:v>
                </c:pt>
                <c:pt idx="289">
                  <c:v>11.428749561309814</c:v>
                </c:pt>
                <c:pt idx="290">
                  <c:v>11.468750238418579</c:v>
                </c:pt>
                <c:pt idx="291">
                  <c:v>11.508749723434448</c:v>
                </c:pt>
                <c:pt idx="292">
                  <c:v>11.548750400543213</c:v>
                </c:pt>
                <c:pt idx="293">
                  <c:v>11.588749885559082</c:v>
                </c:pt>
                <c:pt idx="294">
                  <c:v>11.628750562667847</c:v>
                </c:pt>
                <c:pt idx="295">
                  <c:v>11.668750047683716</c:v>
                </c:pt>
                <c:pt idx="296">
                  <c:v>11.708749532699585</c:v>
                </c:pt>
                <c:pt idx="297">
                  <c:v>11.74875020980835</c:v>
                </c:pt>
                <c:pt idx="298">
                  <c:v>11.788749694824219</c:v>
                </c:pt>
                <c:pt idx="299">
                  <c:v>11.828750371932983</c:v>
                </c:pt>
                <c:pt idx="300">
                  <c:v>11.868749856948853</c:v>
                </c:pt>
                <c:pt idx="301">
                  <c:v>11.908750534057617</c:v>
                </c:pt>
                <c:pt idx="302">
                  <c:v>11.948750019073486</c:v>
                </c:pt>
                <c:pt idx="303">
                  <c:v>11.988749504089355</c:v>
                </c:pt>
                <c:pt idx="304">
                  <c:v>12.02875018119812</c:v>
                </c:pt>
                <c:pt idx="305">
                  <c:v>12.068749666213989</c:v>
                </c:pt>
                <c:pt idx="306">
                  <c:v>12.108750343322754</c:v>
                </c:pt>
                <c:pt idx="307">
                  <c:v>12.148749828338623</c:v>
                </c:pt>
                <c:pt idx="308">
                  <c:v>12.188750505447388</c:v>
                </c:pt>
                <c:pt idx="309">
                  <c:v>12.228749990463257</c:v>
                </c:pt>
                <c:pt idx="310">
                  <c:v>12.268749475479126</c:v>
                </c:pt>
                <c:pt idx="311">
                  <c:v>12.308750152587891</c:v>
                </c:pt>
                <c:pt idx="312">
                  <c:v>12.34874963760376</c:v>
                </c:pt>
                <c:pt idx="313">
                  <c:v>12.388750314712524</c:v>
                </c:pt>
                <c:pt idx="314">
                  <c:v>12.428749799728394</c:v>
                </c:pt>
                <c:pt idx="315">
                  <c:v>12.468750476837158</c:v>
                </c:pt>
                <c:pt idx="316">
                  <c:v>12.508749961853027</c:v>
                </c:pt>
                <c:pt idx="317">
                  <c:v>12.548749446868896</c:v>
                </c:pt>
                <c:pt idx="318">
                  <c:v>12.588750123977661</c:v>
                </c:pt>
                <c:pt idx="319">
                  <c:v>12.62874960899353</c:v>
                </c:pt>
                <c:pt idx="320">
                  <c:v>12.668750286102295</c:v>
                </c:pt>
                <c:pt idx="321">
                  <c:v>12.708749771118164</c:v>
                </c:pt>
                <c:pt idx="322">
                  <c:v>12.748750448226929</c:v>
                </c:pt>
                <c:pt idx="323">
                  <c:v>12.788749933242798</c:v>
                </c:pt>
                <c:pt idx="324">
                  <c:v>12.828749418258667</c:v>
                </c:pt>
                <c:pt idx="325">
                  <c:v>12.868750095367432</c:v>
                </c:pt>
                <c:pt idx="326">
                  <c:v>12.908749580383301</c:v>
                </c:pt>
                <c:pt idx="327">
                  <c:v>12.948750257492065</c:v>
                </c:pt>
                <c:pt idx="328">
                  <c:v>12.988749742507935</c:v>
                </c:pt>
                <c:pt idx="329">
                  <c:v>13.028750419616699</c:v>
                </c:pt>
                <c:pt idx="330">
                  <c:v>13.068749904632568</c:v>
                </c:pt>
                <c:pt idx="331">
                  <c:v>13.108750581741333</c:v>
                </c:pt>
                <c:pt idx="332">
                  <c:v>13.148750066757202</c:v>
                </c:pt>
                <c:pt idx="333">
                  <c:v>13.188749551773071</c:v>
                </c:pt>
                <c:pt idx="334">
                  <c:v>13.228750228881836</c:v>
                </c:pt>
                <c:pt idx="335">
                  <c:v>13.268749713897705</c:v>
                </c:pt>
                <c:pt idx="336">
                  <c:v>13.30875039100647</c:v>
                </c:pt>
                <c:pt idx="337">
                  <c:v>13.348749876022339</c:v>
                </c:pt>
                <c:pt idx="338">
                  <c:v>13.388750553131104</c:v>
                </c:pt>
                <c:pt idx="339">
                  <c:v>13.428750038146973</c:v>
                </c:pt>
                <c:pt idx="340">
                  <c:v>13.468749523162842</c:v>
                </c:pt>
                <c:pt idx="341">
                  <c:v>13.508750200271606</c:v>
                </c:pt>
                <c:pt idx="342">
                  <c:v>13.548749685287476</c:v>
                </c:pt>
                <c:pt idx="343">
                  <c:v>13.58875036239624</c:v>
                </c:pt>
                <c:pt idx="344">
                  <c:v>13.628749847412109</c:v>
                </c:pt>
                <c:pt idx="345">
                  <c:v>13.668750524520874</c:v>
                </c:pt>
                <c:pt idx="346">
                  <c:v>13.708750009536743</c:v>
                </c:pt>
                <c:pt idx="347">
                  <c:v>13.748749494552612</c:v>
                </c:pt>
                <c:pt idx="348">
                  <c:v>13.788750171661377</c:v>
                </c:pt>
                <c:pt idx="349">
                  <c:v>13.828749656677246</c:v>
                </c:pt>
                <c:pt idx="350">
                  <c:v>13.868750333786011</c:v>
                </c:pt>
                <c:pt idx="351">
                  <c:v>13.90874981880188</c:v>
                </c:pt>
                <c:pt idx="352">
                  <c:v>13.948750495910645</c:v>
                </c:pt>
                <c:pt idx="353">
                  <c:v>13.988749980926514</c:v>
                </c:pt>
                <c:pt idx="354">
                  <c:v>14.028749465942383</c:v>
                </c:pt>
                <c:pt idx="355">
                  <c:v>14.068750143051147</c:v>
                </c:pt>
                <c:pt idx="356">
                  <c:v>14.108749628067017</c:v>
                </c:pt>
                <c:pt idx="357">
                  <c:v>14.148750305175781</c:v>
                </c:pt>
                <c:pt idx="358">
                  <c:v>14.18874979019165</c:v>
                </c:pt>
                <c:pt idx="359">
                  <c:v>14.228750467300415</c:v>
                </c:pt>
                <c:pt idx="360">
                  <c:v>14.268749952316284</c:v>
                </c:pt>
                <c:pt idx="361">
                  <c:v>14.308749437332153</c:v>
                </c:pt>
                <c:pt idx="362">
                  <c:v>14.348750114440918</c:v>
                </c:pt>
                <c:pt idx="363">
                  <c:v>14.388749599456787</c:v>
                </c:pt>
                <c:pt idx="364">
                  <c:v>14.428750276565552</c:v>
                </c:pt>
                <c:pt idx="365">
                  <c:v>14.468749761581421</c:v>
                </c:pt>
                <c:pt idx="366">
                  <c:v>14.508750438690186</c:v>
                </c:pt>
                <c:pt idx="367">
                  <c:v>14.548749923706055</c:v>
                </c:pt>
                <c:pt idx="368">
                  <c:v>14.588749408721924</c:v>
                </c:pt>
                <c:pt idx="369">
                  <c:v>14.628750085830688</c:v>
                </c:pt>
                <c:pt idx="370">
                  <c:v>14.668749570846558</c:v>
                </c:pt>
                <c:pt idx="371">
                  <c:v>14.708750247955322</c:v>
                </c:pt>
                <c:pt idx="372">
                  <c:v>14.748749732971191</c:v>
                </c:pt>
                <c:pt idx="373">
                  <c:v>14.788750410079956</c:v>
                </c:pt>
                <c:pt idx="374">
                  <c:v>14.828749895095825</c:v>
                </c:pt>
                <c:pt idx="375">
                  <c:v>14.86875057220459</c:v>
                </c:pt>
                <c:pt idx="376">
                  <c:v>14.908750057220459</c:v>
                </c:pt>
                <c:pt idx="377">
                  <c:v>14.948749542236328</c:v>
                </c:pt>
                <c:pt idx="378">
                  <c:v>14.988750219345093</c:v>
                </c:pt>
                <c:pt idx="379">
                  <c:v>15.028749704360962</c:v>
                </c:pt>
                <c:pt idx="380">
                  <c:v>15.068750381469727</c:v>
                </c:pt>
                <c:pt idx="381">
                  <c:v>15.108749866485596</c:v>
                </c:pt>
                <c:pt idx="382">
                  <c:v>15.14875054359436</c:v>
                </c:pt>
                <c:pt idx="383">
                  <c:v>15.188750028610229</c:v>
                </c:pt>
                <c:pt idx="384">
                  <c:v>15.228749513626099</c:v>
                </c:pt>
                <c:pt idx="385">
                  <c:v>15.268750190734863</c:v>
                </c:pt>
                <c:pt idx="386">
                  <c:v>15.308749675750732</c:v>
                </c:pt>
                <c:pt idx="387">
                  <c:v>15.348750352859497</c:v>
                </c:pt>
                <c:pt idx="388">
                  <c:v>15.388749837875366</c:v>
                </c:pt>
                <c:pt idx="389">
                  <c:v>15.428750514984131</c:v>
                </c:pt>
                <c:pt idx="390">
                  <c:v>15.46875</c:v>
                </c:pt>
                <c:pt idx="391">
                  <c:v>15.508749485015869</c:v>
                </c:pt>
                <c:pt idx="392">
                  <c:v>15.548750162124634</c:v>
                </c:pt>
                <c:pt idx="393">
                  <c:v>15.588749647140503</c:v>
                </c:pt>
                <c:pt idx="394">
                  <c:v>15.628750324249268</c:v>
                </c:pt>
                <c:pt idx="395">
                  <c:v>15.668749809265137</c:v>
                </c:pt>
                <c:pt idx="396">
                  <c:v>15.708750486373901</c:v>
                </c:pt>
                <c:pt idx="397">
                  <c:v>15.748749971389771</c:v>
                </c:pt>
                <c:pt idx="398">
                  <c:v>15.78874945640564</c:v>
                </c:pt>
                <c:pt idx="399">
                  <c:v>15.828750133514404</c:v>
                </c:pt>
                <c:pt idx="400">
                  <c:v>15.868749618530273</c:v>
                </c:pt>
                <c:pt idx="401">
                  <c:v>15.908750295639038</c:v>
                </c:pt>
                <c:pt idx="402">
                  <c:v>15.948749780654907</c:v>
                </c:pt>
                <c:pt idx="403">
                  <c:v>15.988750457763672</c:v>
                </c:pt>
                <c:pt idx="404">
                  <c:v>16.028749942779541</c:v>
                </c:pt>
                <c:pt idx="405">
                  <c:v>16.06874942779541</c:v>
                </c:pt>
                <c:pt idx="406">
                  <c:v>16.108750104904175</c:v>
                </c:pt>
                <c:pt idx="407">
                  <c:v>16.148749589920044</c:v>
                </c:pt>
                <c:pt idx="408">
                  <c:v>16.188750267028809</c:v>
                </c:pt>
                <c:pt idx="409">
                  <c:v>16.228749752044678</c:v>
                </c:pt>
                <c:pt idx="410">
                  <c:v>16.268750429153442</c:v>
                </c:pt>
                <c:pt idx="411">
                  <c:v>16.308749914169312</c:v>
                </c:pt>
                <c:pt idx="412">
                  <c:v>16.348750591278076</c:v>
                </c:pt>
                <c:pt idx="413">
                  <c:v>16.388750076293945</c:v>
                </c:pt>
                <c:pt idx="414">
                  <c:v>16.428749561309814</c:v>
                </c:pt>
                <c:pt idx="415">
                  <c:v>16.468750238418579</c:v>
                </c:pt>
                <c:pt idx="416">
                  <c:v>16.508749723434448</c:v>
                </c:pt>
                <c:pt idx="417">
                  <c:v>16.548750400543213</c:v>
                </c:pt>
                <c:pt idx="418">
                  <c:v>16.588749885559082</c:v>
                </c:pt>
                <c:pt idx="419">
                  <c:v>16.628750562667847</c:v>
                </c:pt>
                <c:pt idx="420">
                  <c:v>16.668750047683716</c:v>
                </c:pt>
                <c:pt idx="421">
                  <c:v>16.708749532699585</c:v>
                </c:pt>
                <c:pt idx="422">
                  <c:v>16.74875020980835</c:v>
                </c:pt>
                <c:pt idx="423">
                  <c:v>16.788749694824219</c:v>
                </c:pt>
                <c:pt idx="424">
                  <c:v>16.828750371932983</c:v>
                </c:pt>
                <c:pt idx="425">
                  <c:v>16.868749856948853</c:v>
                </c:pt>
                <c:pt idx="426">
                  <c:v>16.908750534057617</c:v>
                </c:pt>
                <c:pt idx="427">
                  <c:v>16.948750019073486</c:v>
                </c:pt>
                <c:pt idx="428">
                  <c:v>16.988749504089355</c:v>
                </c:pt>
                <c:pt idx="429">
                  <c:v>17.02875018119812</c:v>
                </c:pt>
                <c:pt idx="430">
                  <c:v>17.068749666213989</c:v>
                </c:pt>
                <c:pt idx="431">
                  <c:v>17.108750343322754</c:v>
                </c:pt>
                <c:pt idx="432">
                  <c:v>17.148749828338623</c:v>
                </c:pt>
                <c:pt idx="433">
                  <c:v>17.188750505447388</c:v>
                </c:pt>
                <c:pt idx="434">
                  <c:v>17.228749990463257</c:v>
                </c:pt>
                <c:pt idx="435">
                  <c:v>17.268749475479126</c:v>
                </c:pt>
                <c:pt idx="436">
                  <c:v>17.308750152587891</c:v>
                </c:pt>
                <c:pt idx="437">
                  <c:v>17.34874963760376</c:v>
                </c:pt>
                <c:pt idx="438">
                  <c:v>17.388750314712524</c:v>
                </c:pt>
                <c:pt idx="439">
                  <c:v>17.428749799728394</c:v>
                </c:pt>
                <c:pt idx="440">
                  <c:v>17.468750476837158</c:v>
                </c:pt>
                <c:pt idx="441">
                  <c:v>17.508749961853027</c:v>
                </c:pt>
                <c:pt idx="442">
                  <c:v>17.548749446868896</c:v>
                </c:pt>
                <c:pt idx="443">
                  <c:v>17.588750123977661</c:v>
                </c:pt>
                <c:pt idx="444">
                  <c:v>17.62874960899353</c:v>
                </c:pt>
                <c:pt idx="445">
                  <c:v>17.668750286102295</c:v>
                </c:pt>
                <c:pt idx="446">
                  <c:v>17.708749771118164</c:v>
                </c:pt>
                <c:pt idx="447">
                  <c:v>17.748750448226929</c:v>
                </c:pt>
                <c:pt idx="448">
                  <c:v>17.788749933242798</c:v>
                </c:pt>
                <c:pt idx="449">
                  <c:v>17.828749418258667</c:v>
                </c:pt>
                <c:pt idx="450">
                  <c:v>17.868750095367432</c:v>
                </c:pt>
                <c:pt idx="451">
                  <c:v>17.908749580383301</c:v>
                </c:pt>
                <c:pt idx="452">
                  <c:v>17.948750257492065</c:v>
                </c:pt>
                <c:pt idx="453">
                  <c:v>17.988749742507935</c:v>
                </c:pt>
                <c:pt idx="454">
                  <c:v>18.028750419616699</c:v>
                </c:pt>
                <c:pt idx="455">
                  <c:v>18.068749904632568</c:v>
                </c:pt>
                <c:pt idx="456">
                  <c:v>18.108750581741333</c:v>
                </c:pt>
                <c:pt idx="457">
                  <c:v>18.148750066757202</c:v>
                </c:pt>
                <c:pt idx="458">
                  <c:v>18.188749551773071</c:v>
                </c:pt>
                <c:pt idx="459">
                  <c:v>18.228750228881836</c:v>
                </c:pt>
                <c:pt idx="460">
                  <c:v>18.268749713897705</c:v>
                </c:pt>
                <c:pt idx="461">
                  <c:v>18.30875039100647</c:v>
                </c:pt>
                <c:pt idx="462">
                  <c:v>18.348749876022339</c:v>
                </c:pt>
                <c:pt idx="463">
                  <c:v>18.388750553131104</c:v>
                </c:pt>
                <c:pt idx="464">
                  <c:v>18.428750038146973</c:v>
                </c:pt>
                <c:pt idx="465">
                  <c:v>18.468749523162842</c:v>
                </c:pt>
                <c:pt idx="466">
                  <c:v>18.508750200271606</c:v>
                </c:pt>
                <c:pt idx="467">
                  <c:v>18.548749685287476</c:v>
                </c:pt>
                <c:pt idx="468">
                  <c:v>18.58875036239624</c:v>
                </c:pt>
                <c:pt idx="469">
                  <c:v>18.628749847412109</c:v>
                </c:pt>
                <c:pt idx="470">
                  <c:v>18.668750524520874</c:v>
                </c:pt>
                <c:pt idx="471">
                  <c:v>18.708750009536743</c:v>
                </c:pt>
                <c:pt idx="472">
                  <c:v>18.748749494552612</c:v>
                </c:pt>
                <c:pt idx="473">
                  <c:v>18.788750171661377</c:v>
                </c:pt>
                <c:pt idx="474">
                  <c:v>18.828749656677246</c:v>
                </c:pt>
                <c:pt idx="475">
                  <c:v>18.868750333786011</c:v>
                </c:pt>
                <c:pt idx="476">
                  <c:v>18.90874981880188</c:v>
                </c:pt>
                <c:pt idx="477">
                  <c:v>18.948750495910645</c:v>
                </c:pt>
                <c:pt idx="478">
                  <c:v>18.988749980926514</c:v>
                </c:pt>
                <c:pt idx="479">
                  <c:v>19.028749465942383</c:v>
                </c:pt>
                <c:pt idx="480">
                  <c:v>19.068750143051147</c:v>
                </c:pt>
                <c:pt idx="481">
                  <c:v>19.108749628067017</c:v>
                </c:pt>
                <c:pt idx="482">
                  <c:v>19.148750305175781</c:v>
                </c:pt>
                <c:pt idx="483">
                  <c:v>19.18874979019165</c:v>
                </c:pt>
                <c:pt idx="484">
                  <c:v>19.228750467300415</c:v>
                </c:pt>
                <c:pt idx="485">
                  <c:v>19.268749952316284</c:v>
                </c:pt>
                <c:pt idx="486">
                  <c:v>19.308749437332153</c:v>
                </c:pt>
                <c:pt idx="487">
                  <c:v>19.348750114440918</c:v>
                </c:pt>
                <c:pt idx="488">
                  <c:v>19.388749599456787</c:v>
                </c:pt>
                <c:pt idx="489">
                  <c:v>19.428750276565552</c:v>
                </c:pt>
                <c:pt idx="490">
                  <c:v>19.468749761581421</c:v>
                </c:pt>
                <c:pt idx="491">
                  <c:v>19.508750438690186</c:v>
                </c:pt>
                <c:pt idx="492">
                  <c:v>19.548749923706055</c:v>
                </c:pt>
                <c:pt idx="493">
                  <c:v>19.588749408721924</c:v>
                </c:pt>
                <c:pt idx="494">
                  <c:v>19.628750085830688</c:v>
                </c:pt>
                <c:pt idx="495">
                  <c:v>19.668749570846558</c:v>
                </c:pt>
                <c:pt idx="496">
                  <c:v>19.708750247955322</c:v>
                </c:pt>
                <c:pt idx="497">
                  <c:v>19.748749732971191</c:v>
                </c:pt>
                <c:pt idx="498">
                  <c:v>19.788750410079956</c:v>
                </c:pt>
                <c:pt idx="499">
                  <c:v>19.828749895095825</c:v>
                </c:pt>
                <c:pt idx="500">
                  <c:v>19.86875057220459</c:v>
                </c:pt>
              </c:numCache>
            </c:numRef>
          </c:xVal>
          <c:yVal>
            <c:numRef>
              <c:f>汇总!$K$3:$K$503</c:f>
              <c:numCache>
                <c:formatCode>General</c:formatCode>
                <c:ptCount val="501"/>
                <c:pt idx="0">
                  <c:v>0</c:v>
                </c:pt>
                <c:pt idx="1">
                  <c:v>25.451197265625002</c:v>
                </c:pt>
                <c:pt idx="2">
                  <c:v>50.880355468749997</c:v>
                </c:pt>
                <c:pt idx="3">
                  <c:v>76.287507812499996</c:v>
                </c:pt>
                <c:pt idx="4">
                  <c:v>101.67267187500001</c:v>
                </c:pt>
                <c:pt idx="5">
                  <c:v>127.03588281250001</c:v>
                </c:pt>
                <c:pt idx="6">
                  <c:v>152.37715625000001</c:v>
                </c:pt>
                <c:pt idx="7">
                  <c:v>177.69653124999999</c:v>
                </c:pt>
                <c:pt idx="8">
                  <c:v>202.9935625</c:v>
                </c:pt>
                <c:pt idx="9">
                  <c:v>228.259625</c:v>
                </c:pt>
                <c:pt idx="10">
                  <c:v>253.47520312500001</c:v>
                </c:pt>
                <c:pt idx="11">
                  <c:v>277.19615625</c:v>
                </c:pt>
                <c:pt idx="12">
                  <c:v>279.73515624999999</c:v>
                </c:pt>
                <c:pt idx="13">
                  <c:v>279.95718749999997</c:v>
                </c:pt>
                <c:pt idx="14">
                  <c:v>280.17124999999999</c:v>
                </c:pt>
                <c:pt idx="15">
                  <c:v>280.3816875</c:v>
                </c:pt>
                <c:pt idx="16">
                  <c:v>280.589</c:v>
                </c:pt>
                <c:pt idx="17">
                  <c:v>280.79265624999999</c:v>
                </c:pt>
                <c:pt idx="18">
                  <c:v>280.99312500000002</c:v>
                </c:pt>
                <c:pt idx="19">
                  <c:v>281.19156249999997</c:v>
                </c:pt>
                <c:pt idx="20">
                  <c:v>281.38815625000001</c:v>
                </c:pt>
                <c:pt idx="21">
                  <c:v>281.58281249999999</c:v>
                </c:pt>
                <c:pt idx="22">
                  <c:v>281.77571875000001</c:v>
                </c:pt>
                <c:pt idx="23">
                  <c:v>281.96728124999998</c:v>
                </c:pt>
                <c:pt idx="24">
                  <c:v>282.15724999999998</c:v>
                </c:pt>
                <c:pt idx="25">
                  <c:v>282.34603125000001</c:v>
                </c:pt>
                <c:pt idx="26">
                  <c:v>282.53365624999998</c:v>
                </c:pt>
                <c:pt idx="27">
                  <c:v>282.72000000000003</c:v>
                </c:pt>
                <c:pt idx="28">
                  <c:v>282.905125</c:v>
                </c:pt>
                <c:pt idx="29">
                  <c:v>283.08921874999999</c:v>
                </c:pt>
                <c:pt idx="30">
                  <c:v>283.27281249999999</c:v>
                </c:pt>
                <c:pt idx="31">
                  <c:v>283.44793750000002</c:v>
                </c:pt>
                <c:pt idx="32">
                  <c:v>283.48603125</c:v>
                </c:pt>
                <c:pt idx="33">
                  <c:v>283.42440625</c:v>
                </c:pt>
                <c:pt idx="34">
                  <c:v>283.33881250000002</c:v>
                </c:pt>
                <c:pt idx="35">
                  <c:v>283.31578124999999</c:v>
                </c:pt>
                <c:pt idx="36">
                  <c:v>283.27825000000001</c:v>
                </c:pt>
                <c:pt idx="37">
                  <c:v>283.19415624999999</c:v>
                </c:pt>
                <c:pt idx="38">
                  <c:v>283.08578125000003</c:v>
                </c:pt>
                <c:pt idx="39">
                  <c:v>282.97325000000001</c:v>
                </c:pt>
                <c:pt idx="40">
                  <c:v>282.857125</c:v>
                </c:pt>
                <c:pt idx="41">
                  <c:v>282.67615625000002</c:v>
                </c:pt>
                <c:pt idx="42">
                  <c:v>282.45231250000001</c:v>
                </c:pt>
                <c:pt idx="43">
                  <c:v>282.220125</c:v>
                </c:pt>
                <c:pt idx="44">
                  <c:v>281.98062499999997</c:v>
                </c:pt>
                <c:pt idx="45">
                  <c:v>281.89274999999998</c:v>
                </c:pt>
                <c:pt idx="46">
                  <c:v>281.95734375000001</c:v>
                </c:pt>
                <c:pt idx="47">
                  <c:v>282.03765625</c:v>
                </c:pt>
                <c:pt idx="48">
                  <c:v>282.10828125</c:v>
                </c:pt>
                <c:pt idx="49">
                  <c:v>282.176625</c:v>
                </c:pt>
                <c:pt idx="50">
                  <c:v>282.25040625000003</c:v>
                </c:pt>
                <c:pt idx="51">
                  <c:v>282.33212500000002</c:v>
                </c:pt>
                <c:pt idx="52">
                  <c:v>282.41903124999999</c:v>
                </c:pt>
                <c:pt idx="53">
                  <c:v>282.50806249999999</c:v>
                </c:pt>
                <c:pt idx="54">
                  <c:v>282.60603125</c:v>
                </c:pt>
                <c:pt idx="55">
                  <c:v>282.71446874999998</c:v>
                </c:pt>
                <c:pt idx="56">
                  <c:v>282.8253125</c:v>
                </c:pt>
                <c:pt idx="57">
                  <c:v>282.95056249999999</c:v>
                </c:pt>
                <c:pt idx="58">
                  <c:v>283.09462500000001</c:v>
                </c:pt>
                <c:pt idx="59">
                  <c:v>283.25031250000001</c:v>
                </c:pt>
                <c:pt idx="60">
                  <c:v>283.40756249999998</c:v>
                </c:pt>
                <c:pt idx="61">
                  <c:v>283.57262500000002</c:v>
                </c:pt>
                <c:pt idx="62">
                  <c:v>283.75140625</c:v>
                </c:pt>
                <c:pt idx="63">
                  <c:v>283.93418750000001</c:v>
                </c:pt>
                <c:pt idx="64">
                  <c:v>284.11975000000001</c:v>
                </c:pt>
                <c:pt idx="65">
                  <c:v>284.30975000000001</c:v>
                </c:pt>
                <c:pt idx="66">
                  <c:v>284.49915625</c:v>
                </c:pt>
                <c:pt idx="67">
                  <c:v>284.68365625000001</c:v>
                </c:pt>
                <c:pt idx="68">
                  <c:v>284.868875</c:v>
                </c:pt>
                <c:pt idx="69">
                  <c:v>285.05634375</c:v>
                </c:pt>
                <c:pt idx="70">
                  <c:v>285.24318749999998</c:v>
                </c:pt>
                <c:pt idx="71">
                  <c:v>285.43012499999998</c:v>
                </c:pt>
                <c:pt idx="72">
                  <c:v>285.61490624999999</c:v>
                </c:pt>
                <c:pt idx="73">
                  <c:v>285.79528125000002</c:v>
                </c:pt>
                <c:pt idx="74">
                  <c:v>285.97300000000001</c:v>
                </c:pt>
                <c:pt idx="75">
                  <c:v>286.14803124999997</c:v>
                </c:pt>
                <c:pt idx="76">
                  <c:v>286.32187499999998</c:v>
                </c:pt>
                <c:pt idx="77">
                  <c:v>286.49484374999997</c:v>
                </c:pt>
                <c:pt idx="78">
                  <c:v>286.66487499999999</c:v>
                </c:pt>
                <c:pt idx="79">
                  <c:v>286.83306249999998</c:v>
                </c:pt>
                <c:pt idx="80">
                  <c:v>286.9980625</c:v>
                </c:pt>
                <c:pt idx="81">
                  <c:v>287.16015625</c:v>
                </c:pt>
                <c:pt idx="82">
                  <c:v>287.32015625000003</c:v>
                </c:pt>
                <c:pt idx="83">
                  <c:v>287.47556250000002</c:v>
                </c:pt>
                <c:pt idx="84">
                  <c:v>287.62815625000002</c:v>
                </c:pt>
                <c:pt idx="85">
                  <c:v>287.77671874999999</c:v>
                </c:pt>
                <c:pt idx="86">
                  <c:v>287.92156249999999</c:v>
                </c:pt>
                <c:pt idx="87">
                  <c:v>288.06490624999998</c:v>
                </c:pt>
                <c:pt idx="88">
                  <c:v>288.20546875000002</c:v>
                </c:pt>
                <c:pt idx="89">
                  <c:v>288.345125</c:v>
                </c:pt>
                <c:pt idx="90">
                  <c:v>288.48346874999999</c:v>
                </c:pt>
                <c:pt idx="91">
                  <c:v>288.61990624999999</c:v>
                </c:pt>
                <c:pt idx="92">
                  <c:v>288.75434374999998</c:v>
                </c:pt>
                <c:pt idx="93">
                  <c:v>288.88540625000002</c:v>
                </c:pt>
                <c:pt idx="94">
                  <c:v>289.01459375000002</c:v>
                </c:pt>
                <c:pt idx="95">
                  <c:v>289.14078124999997</c:v>
                </c:pt>
                <c:pt idx="96">
                  <c:v>289.26496874999998</c:v>
                </c:pt>
                <c:pt idx="97">
                  <c:v>289.38646875000001</c:v>
                </c:pt>
                <c:pt idx="98">
                  <c:v>289.50509375000001</c:v>
                </c:pt>
                <c:pt idx="99">
                  <c:v>289.62165625</c:v>
                </c:pt>
                <c:pt idx="100">
                  <c:v>289.73481249999998</c:v>
                </c:pt>
                <c:pt idx="101">
                  <c:v>289.84621874999999</c:v>
                </c:pt>
                <c:pt idx="102">
                  <c:v>289.95484375000001</c:v>
                </c:pt>
                <c:pt idx="103">
                  <c:v>290.06187499999999</c:v>
                </c:pt>
                <c:pt idx="104">
                  <c:v>290.166875</c:v>
                </c:pt>
                <c:pt idx="105">
                  <c:v>290.26965625000003</c:v>
                </c:pt>
                <c:pt idx="106">
                  <c:v>290.37078124999999</c:v>
                </c:pt>
                <c:pt idx="107">
                  <c:v>290.46937500000001</c:v>
                </c:pt>
                <c:pt idx="108">
                  <c:v>290.56656249999997</c:v>
                </c:pt>
                <c:pt idx="109">
                  <c:v>290.66112500000003</c:v>
                </c:pt>
                <c:pt idx="110">
                  <c:v>290.75428125000002</c:v>
                </c:pt>
                <c:pt idx="111">
                  <c:v>290.84537499999999</c:v>
                </c:pt>
                <c:pt idx="112">
                  <c:v>290.93484375000003</c:v>
                </c:pt>
                <c:pt idx="113">
                  <c:v>291.0220625</c:v>
                </c:pt>
                <c:pt idx="114">
                  <c:v>291.10678124999998</c:v>
                </c:pt>
                <c:pt idx="115">
                  <c:v>291.19024999999999</c:v>
                </c:pt>
                <c:pt idx="116">
                  <c:v>291.27193749999998</c:v>
                </c:pt>
                <c:pt idx="117">
                  <c:v>291.35228124999998</c:v>
                </c:pt>
                <c:pt idx="118">
                  <c:v>291.42996875</c:v>
                </c:pt>
                <c:pt idx="119">
                  <c:v>291.50640625</c:v>
                </c:pt>
                <c:pt idx="120">
                  <c:v>291.58018750000002</c:v>
                </c:pt>
                <c:pt idx="121">
                  <c:v>291.65278124999998</c:v>
                </c:pt>
                <c:pt idx="122">
                  <c:v>291.72368749999998</c:v>
                </c:pt>
                <c:pt idx="123">
                  <c:v>291.79340624999998</c:v>
                </c:pt>
                <c:pt idx="124">
                  <c:v>291.86124999999998</c:v>
                </c:pt>
                <c:pt idx="125">
                  <c:v>291.92750000000001</c:v>
                </c:pt>
                <c:pt idx="126">
                  <c:v>291.99212499999999</c:v>
                </c:pt>
                <c:pt idx="127">
                  <c:v>292.05496875</c:v>
                </c:pt>
                <c:pt idx="128">
                  <c:v>292.11631249999999</c:v>
                </c:pt>
                <c:pt idx="129">
                  <c:v>292.17571874999999</c:v>
                </c:pt>
                <c:pt idx="130">
                  <c:v>292.23399999999998</c:v>
                </c:pt>
                <c:pt idx="131">
                  <c:v>292.29065624999998</c:v>
                </c:pt>
                <c:pt idx="132">
                  <c:v>292.34606250000002</c:v>
                </c:pt>
                <c:pt idx="133">
                  <c:v>292.39937500000002</c:v>
                </c:pt>
                <c:pt idx="134">
                  <c:v>292.45162499999998</c:v>
                </c:pt>
                <c:pt idx="135">
                  <c:v>292.50225</c:v>
                </c:pt>
                <c:pt idx="136">
                  <c:v>292.55184374999999</c:v>
                </c:pt>
                <c:pt idx="137">
                  <c:v>292.59971875000002</c:v>
                </c:pt>
                <c:pt idx="138">
                  <c:v>292.64643749999999</c:v>
                </c:pt>
                <c:pt idx="139">
                  <c:v>292.69090625000001</c:v>
                </c:pt>
                <c:pt idx="140">
                  <c:v>292.73446875000002</c:v>
                </c:pt>
                <c:pt idx="141">
                  <c:v>292.77631250000002</c:v>
                </c:pt>
                <c:pt idx="142">
                  <c:v>292.81718749999999</c:v>
                </c:pt>
                <c:pt idx="143">
                  <c:v>292.85643750000003</c:v>
                </c:pt>
                <c:pt idx="144">
                  <c:v>292.89465625000003</c:v>
                </c:pt>
                <c:pt idx="145">
                  <c:v>292.93128124999998</c:v>
                </c:pt>
                <c:pt idx="146">
                  <c:v>292.9668125</c:v>
                </c:pt>
                <c:pt idx="147">
                  <c:v>293.00078124999999</c:v>
                </c:pt>
                <c:pt idx="148">
                  <c:v>293.03356250000002</c:v>
                </c:pt>
                <c:pt idx="149">
                  <c:v>293.06493749999998</c:v>
                </c:pt>
                <c:pt idx="150">
                  <c:v>293.09490625000001</c:v>
                </c:pt>
                <c:pt idx="151">
                  <c:v>293.12368750000002</c:v>
                </c:pt>
                <c:pt idx="152">
                  <c:v>293.15156250000001</c:v>
                </c:pt>
                <c:pt idx="153">
                  <c:v>293.17853124999999</c:v>
                </c:pt>
                <c:pt idx="154">
                  <c:v>293.20318750000001</c:v>
                </c:pt>
                <c:pt idx="155">
                  <c:v>293.22646874999998</c:v>
                </c:pt>
                <c:pt idx="156">
                  <c:v>293.24884374999999</c:v>
                </c:pt>
                <c:pt idx="157">
                  <c:v>293.26996874999998</c:v>
                </c:pt>
                <c:pt idx="158">
                  <c:v>293.28984374999999</c:v>
                </c:pt>
                <c:pt idx="159">
                  <c:v>293.30849999999998</c:v>
                </c:pt>
                <c:pt idx="160">
                  <c:v>293.32615625</c:v>
                </c:pt>
                <c:pt idx="161">
                  <c:v>293.34243750000002</c:v>
                </c:pt>
                <c:pt idx="162">
                  <c:v>293.35750000000002</c:v>
                </c:pt>
                <c:pt idx="163">
                  <c:v>293.37140625000001</c:v>
                </c:pt>
                <c:pt idx="164">
                  <c:v>293.38381249999998</c:v>
                </c:pt>
                <c:pt idx="165">
                  <c:v>293.39496874999998</c:v>
                </c:pt>
                <c:pt idx="166">
                  <c:v>293.40490625000001</c:v>
                </c:pt>
                <c:pt idx="167">
                  <c:v>293.41318749999999</c:v>
                </c:pt>
                <c:pt idx="168">
                  <c:v>293.42006249999997</c:v>
                </c:pt>
                <c:pt idx="169">
                  <c:v>293.42571874999999</c:v>
                </c:pt>
                <c:pt idx="170">
                  <c:v>293.43</c:v>
                </c:pt>
                <c:pt idx="171">
                  <c:v>293.4325</c:v>
                </c:pt>
                <c:pt idx="172">
                  <c:v>293.43334375000001</c:v>
                </c:pt>
                <c:pt idx="173">
                  <c:v>293.43268749999999</c:v>
                </c:pt>
                <c:pt idx="174">
                  <c:v>293.43059375000001</c:v>
                </c:pt>
                <c:pt idx="175">
                  <c:v>293.42771875</c:v>
                </c:pt>
                <c:pt idx="176">
                  <c:v>293.42</c:v>
                </c:pt>
                <c:pt idx="177">
                  <c:v>293.40790625</c:v>
                </c:pt>
                <c:pt idx="178">
                  <c:v>293.39234375000001</c:v>
                </c:pt>
                <c:pt idx="179">
                  <c:v>293.37496874999999</c:v>
                </c:pt>
                <c:pt idx="180">
                  <c:v>293.3563125</c:v>
                </c:pt>
                <c:pt idx="181">
                  <c:v>293.33656250000001</c:v>
                </c:pt>
                <c:pt idx="182">
                  <c:v>293.31596875000002</c:v>
                </c:pt>
                <c:pt idx="183">
                  <c:v>293.294625</c:v>
                </c:pt>
                <c:pt idx="184">
                  <c:v>293.27278124999998</c:v>
                </c:pt>
                <c:pt idx="185">
                  <c:v>293.2480625</c:v>
                </c:pt>
                <c:pt idx="186">
                  <c:v>293.21653125</c:v>
                </c:pt>
                <c:pt idx="187">
                  <c:v>293.17993749999999</c:v>
                </c:pt>
                <c:pt idx="188">
                  <c:v>293.14078124999997</c:v>
                </c:pt>
                <c:pt idx="189">
                  <c:v>293.09943750000002</c:v>
                </c:pt>
                <c:pt idx="190">
                  <c:v>293.05665625</c:v>
                </c:pt>
                <c:pt idx="191">
                  <c:v>293.01215624999998</c:v>
                </c:pt>
                <c:pt idx="192">
                  <c:v>292.96506249999999</c:v>
                </c:pt>
                <c:pt idx="193">
                  <c:v>292.91374999999999</c:v>
                </c:pt>
                <c:pt idx="194">
                  <c:v>292.85696875000002</c:v>
                </c:pt>
                <c:pt idx="195">
                  <c:v>292.79509374999998</c:v>
                </c:pt>
                <c:pt idx="196">
                  <c:v>292.73068749999999</c:v>
                </c:pt>
                <c:pt idx="197">
                  <c:v>292.66409375000001</c:v>
                </c:pt>
                <c:pt idx="198">
                  <c:v>292.59540625</c:v>
                </c:pt>
                <c:pt idx="199">
                  <c:v>292.52284374999999</c:v>
                </c:pt>
                <c:pt idx="200">
                  <c:v>292.44568750000002</c:v>
                </c:pt>
                <c:pt idx="201">
                  <c:v>292.36487499999998</c:v>
                </c:pt>
                <c:pt idx="202">
                  <c:v>292.2793125</c:v>
                </c:pt>
                <c:pt idx="203">
                  <c:v>292.1916875</c:v>
                </c:pt>
                <c:pt idx="204">
                  <c:v>292.10031249999997</c:v>
                </c:pt>
                <c:pt idx="205">
                  <c:v>292.00475</c:v>
                </c:pt>
                <c:pt idx="206">
                  <c:v>291.905125</c:v>
                </c:pt>
                <c:pt idx="207">
                  <c:v>291.80165625000001</c:v>
                </c:pt>
                <c:pt idx="208">
                  <c:v>291.69471874999999</c:v>
                </c:pt>
                <c:pt idx="209">
                  <c:v>291.58449999999999</c:v>
                </c:pt>
                <c:pt idx="210">
                  <c:v>291.4704375</c:v>
                </c:pt>
                <c:pt idx="211">
                  <c:v>291.35231249999998</c:v>
                </c:pt>
                <c:pt idx="212">
                  <c:v>291.23025000000001</c:v>
                </c:pt>
                <c:pt idx="213">
                  <c:v>291.10453124999998</c:v>
                </c:pt>
                <c:pt idx="214">
                  <c:v>290.97537499999999</c:v>
                </c:pt>
                <c:pt idx="215">
                  <c:v>290.84231249999999</c:v>
                </c:pt>
                <c:pt idx="216">
                  <c:v>290.70534375</c:v>
                </c:pt>
                <c:pt idx="217">
                  <c:v>290.5644375</c:v>
                </c:pt>
                <c:pt idx="218">
                  <c:v>290.41984374999998</c:v>
                </c:pt>
                <c:pt idx="219">
                  <c:v>290.27131250000002</c:v>
                </c:pt>
                <c:pt idx="220">
                  <c:v>290.11878124999998</c:v>
                </c:pt>
                <c:pt idx="221">
                  <c:v>289.96243750000002</c:v>
                </c:pt>
                <c:pt idx="222">
                  <c:v>289.80228125000002</c:v>
                </c:pt>
                <c:pt idx="223">
                  <c:v>289.63856249999998</c:v>
                </c:pt>
                <c:pt idx="224">
                  <c:v>289.471</c:v>
                </c:pt>
                <c:pt idx="225">
                  <c:v>289.29959374999999</c:v>
                </c:pt>
                <c:pt idx="226">
                  <c:v>289.12456250000002</c:v>
                </c:pt>
                <c:pt idx="227">
                  <c:v>288.94581249999999</c:v>
                </c:pt>
                <c:pt idx="228">
                  <c:v>288.76325000000003</c:v>
                </c:pt>
                <c:pt idx="229">
                  <c:v>288.577</c:v>
                </c:pt>
                <c:pt idx="230">
                  <c:v>288.38693749999999</c:v>
                </c:pt>
                <c:pt idx="231">
                  <c:v>288.19312500000001</c:v>
                </c:pt>
                <c:pt idx="232">
                  <c:v>287.99543749999998</c:v>
                </c:pt>
                <c:pt idx="233">
                  <c:v>287.79403124999999</c:v>
                </c:pt>
                <c:pt idx="234">
                  <c:v>287.58878125000001</c:v>
                </c:pt>
                <c:pt idx="235">
                  <c:v>287.37990624999998</c:v>
                </c:pt>
                <c:pt idx="236">
                  <c:v>287.16728124999997</c:v>
                </c:pt>
                <c:pt idx="237">
                  <c:v>286.95084374999999</c:v>
                </c:pt>
                <c:pt idx="238">
                  <c:v>286.73075</c:v>
                </c:pt>
                <c:pt idx="239">
                  <c:v>286.50709375000002</c:v>
                </c:pt>
                <c:pt idx="240">
                  <c:v>286.27959375</c:v>
                </c:pt>
                <c:pt idx="241">
                  <c:v>286.04831250000001</c:v>
                </c:pt>
                <c:pt idx="242">
                  <c:v>285.81356249999999</c:v>
                </c:pt>
                <c:pt idx="243">
                  <c:v>285.57515625000002</c:v>
                </c:pt>
                <c:pt idx="244">
                  <c:v>285.33300000000003</c:v>
                </c:pt>
                <c:pt idx="245">
                  <c:v>285.08712500000001</c:v>
                </c:pt>
                <c:pt idx="246">
                  <c:v>284.83759375</c:v>
                </c:pt>
                <c:pt idx="247">
                  <c:v>284.58443749999998</c:v>
                </c:pt>
                <c:pt idx="248">
                  <c:v>284.32771874999997</c:v>
                </c:pt>
                <c:pt idx="249">
                  <c:v>284.06728125000001</c:v>
                </c:pt>
                <c:pt idx="250">
                  <c:v>283.80318749999998</c:v>
                </c:pt>
                <c:pt idx="251">
                  <c:v>283.53546875000001</c:v>
                </c:pt>
                <c:pt idx="252">
                  <c:v>283.26421875</c:v>
                </c:pt>
                <c:pt idx="253">
                  <c:v>282.98940625</c:v>
                </c:pt>
                <c:pt idx="254">
                  <c:v>282.71087499999999</c:v>
                </c:pt>
                <c:pt idx="255">
                  <c:v>282.42874999999998</c:v>
                </c:pt>
                <c:pt idx="256">
                  <c:v>282.143125</c:v>
                </c:pt>
                <c:pt idx="257">
                  <c:v>281.85384375000001</c:v>
                </c:pt>
                <c:pt idx="258">
                  <c:v>281.56096874999997</c:v>
                </c:pt>
                <c:pt idx="259">
                  <c:v>281.26453125</c:v>
                </c:pt>
                <c:pt idx="260">
                  <c:v>280.96453124999999</c:v>
                </c:pt>
                <c:pt idx="261">
                  <c:v>280.66096874999999</c:v>
                </c:pt>
                <c:pt idx="262">
                  <c:v>280.3538125</c:v>
                </c:pt>
                <c:pt idx="263">
                  <c:v>280.04309375000003</c:v>
                </c:pt>
                <c:pt idx="264">
                  <c:v>279.72887500000002</c:v>
                </c:pt>
                <c:pt idx="265">
                  <c:v>279.41121874999999</c:v>
                </c:pt>
                <c:pt idx="266">
                  <c:v>279.08999999999997</c:v>
                </c:pt>
                <c:pt idx="267">
                  <c:v>278.76521874999997</c:v>
                </c:pt>
                <c:pt idx="268">
                  <c:v>278.43681249999997</c:v>
                </c:pt>
                <c:pt idx="269">
                  <c:v>278.10481249999998</c:v>
                </c:pt>
                <c:pt idx="270">
                  <c:v>277.76934375000002</c:v>
                </c:pt>
                <c:pt idx="271">
                  <c:v>277.43043749999998</c:v>
                </c:pt>
                <c:pt idx="272">
                  <c:v>277.08803124999997</c:v>
                </c:pt>
                <c:pt idx="273">
                  <c:v>276.74212499999999</c:v>
                </c:pt>
                <c:pt idx="274">
                  <c:v>276.39271874999997</c:v>
                </c:pt>
                <c:pt idx="275">
                  <c:v>276.03981249999998</c:v>
                </c:pt>
                <c:pt idx="276">
                  <c:v>275.68324999999999</c:v>
                </c:pt>
                <c:pt idx="277">
                  <c:v>275.32315625000001</c:v>
                </c:pt>
                <c:pt idx="278">
                  <c:v>274.95959375000001</c:v>
                </c:pt>
                <c:pt idx="279">
                  <c:v>274.59253124999998</c:v>
                </c:pt>
                <c:pt idx="280">
                  <c:v>274.22203124999999</c:v>
                </c:pt>
                <c:pt idx="281">
                  <c:v>273.84806250000003</c:v>
                </c:pt>
                <c:pt idx="282">
                  <c:v>273.47062499999998</c:v>
                </c:pt>
                <c:pt idx="283">
                  <c:v>273.08959375000001</c:v>
                </c:pt>
                <c:pt idx="284">
                  <c:v>272.70503124999999</c:v>
                </c:pt>
                <c:pt idx="285">
                  <c:v>272.31693749999999</c:v>
                </c:pt>
                <c:pt idx="286">
                  <c:v>271.92537499999997</c:v>
                </c:pt>
                <c:pt idx="287">
                  <c:v>271.53037499999999</c:v>
                </c:pt>
                <c:pt idx="288">
                  <c:v>271.13190624999999</c:v>
                </c:pt>
                <c:pt idx="289">
                  <c:v>270.72996875000001</c:v>
                </c:pt>
                <c:pt idx="290">
                  <c:v>270.32453125000001</c:v>
                </c:pt>
                <c:pt idx="291">
                  <c:v>269.91559375000003</c:v>
                </c:pt>
                <c:pt idx="292">
                  <c:v>269.50309375000001</c:v>
                </c:pt>
                <c:pt idx="293">
                  <c:v>269.08712500000001</c:v>
                </c:pt>
                <c:pt idx="294">
                  <c:v>268.66765624999999</c:v>
                </c:pt>
                <c:pt idx="295">
                  <c:v>268.24478125000002</c:v>
                </c:pt>
                <c:pt idx="296">
                  <c:v>267.81840625000001</c:v>
                </c:pt>
                <c:pt idx="297">
                  <c:v>267.38856249999998</c:v>
                </c:pt>
                <c:pt idx="298">
                  <c:v>266.95515625000002</c:v>
                </c:pt>
                <c:pt idx="299">
                  <c:v>266.51821875000002</c:v>
                </c:pt>
                <c:pt idx="300">
                  <c:v>266.07778124999999</c:v>
                </c:pt>
                <c:pt idx="301">
                  <c:v>265.63390625</c:v>
                </c:pt>
                <c:pt idx="302">
                  <c:v>265.18653124999997</c:v>
                </c:pt>
                <c:pt idx="303">
                  <c:v>264.73571874999999</c:v>
                </c:pt>
                <c:pt idx="304">
                  <c:v>264.28134375000002</c:v>
                </c:pt>
                <c:pt idx="305">
                  <c:v>263.82343750000001</c:v>
                </c:pt>
                <c:pt idx="306">
                  <c:v>263.36196875000002</c:v>
                </c:pt>
                <c:pt idx="307">
                  <c:v>262.89703125</c:v>
                </c:pt>
                <c:pt idx="308">
                  <c:v>262.4285625</c:v>
                </c:pt>
                <c:pt idx="309">
                  <c:v>261.95660937500003</c:v>
                </c:pt>
                <c:pt idx="310">
                  <c:v>261.48112500000002</c:v>
                </c:pt>
                <c:pt idx="311">
                  <c:v>261.00209374999997</c:v>
                </c:pt>
                <c:pt idx="312">
                  <c:v>260.519546875</c:v>
                </c:pt>
                <c:pt idx="313">
                  <c:v>260.03346875</c:v>
                </c:pt>
                <c:pt idx="314">
                  <c:v>259.54384375000001</c:v>
                </c:pt>
                <c:pt idx="315">
                  <c:v>259.05067187499998</c:v>
                </c:pt>
                <c:pt idx="316">
                  <c:v>258.55393750000002</c:v>
                </c:pt>
                <c:pt idx="317">
                  <c:v>258.05368750000002</c:v>
                </c:pt>
                <c:pt idx="318">
                  <c:v>257.54989062499999</c:v>
                </c:pt>
                <c:pt idx="319">
                  <c:v>257.04254687500003</c:v>
                </c:pt>
                <c:pt idx="320">
                  <c:v>256.53160937500002</c:v>
                </c:pt>
                <c:pt idx="321">
                  <c:v>256.01709375000002</c:v>
                </c:pt>
                <c:pt idx="322">
                  <c:v>255.499015625</c:v>
                </c:pt>
                <c:pt idx="323">
                  <c:v>254.97740625</c:v>
                </c:pt>
                <c:pt idx="324">
                  <c:v>254.45220312500001</c:v>
                </c:pt>
                <c:pt idx="325">
                  <c:v>253.92343750000001</c:v>
                </c:pt>
                <c:pt idx="326">
                  <c:v>253.39101562499999</c:v>
                </c:pt>
                <c:pt idx="327">
                  <c:v>252.85501562499999</c:v>
                </c:pt>
                <c:pt idx="328">
                  <c:v>252.315421875</c:v>
                </c:pt>
                <c:pt idx="329">
                  <c:v>251.77225000000001</c:v>
                </c:pt>
                <c:pt idx="330">
                  <c:v>251.22546875</c:v>
                </c:pt>
                <c:pt idx="331">
                  <c:v>250.675078125</c:v>
                </c:pt>
                <c:pt idx="332">
                  <c:v>250.12104687499999</c:v>
                </c:pt>
                <c:pt idx="333">
                  <c:v>249.563359375</c:v>
                </c:pt>
                <c:pt idx="334">
                  <c:v>249.00204687499999</c:v>
                </c:pt>
                <c:pt idx="335">
                  <c:v>248.43712500000001</c:v>
                </c:pt>
                <c:pt idx="336">
                  <c:v>247.8685625</c:v>
                </c:pt>
                <c:pt idx="337">
                  <c:v>247.29635937500001</c:v>
                </c:pt>
                <c:pt idx="338">
                  <c:v>246.72048437500001</c:v>
                </c:pt>
                <c:pt idx="339">
                  <c:v>246.14093750000001</c:v>
                </c:pt>
                <c:pt idx="340">
                  <c:v>245.55770312499999</c:v>
                </c:pt>
                <c:pt idx="341">
                  <c:v>244.97081249999999</c:v>
                </c:pt>
                <c:pt idx="342">
                  <c:v>244.38024999999999</c:v>
                </c:pt>
                <c:pt idx="343">
                  <c:v>243.78603125000001</c:v>
                </c:pt>
                <c:pt idx="344">
                  <c:v>243.18810937500001</c:v>
                </c:pt>
                <c:pt idx="345">
                  <c:v>242.586484375</c:v>
                </c:pt>
                <c:pt idx="346">
                  <c:v>241.98114062499999</c:v>
                </c:pt>
                <c:pt idx="347">
                  <c:v>241.37209375</c:v>
                </c:pt>
                <c:pt idx="348">
                  <c:v>240.75934375</c:v>
                </c:pt>
                <c:pt idx="349">
                  <c:v>240.142859375</c:v>
                </c:pt>
                <c:pt idx="350">
                  <c:v>239.52264062500001</c:v>
                </c:pt>
                <c:pt idx="351">
                  <c:v>238.89867187499999</c:v>
                </c:pt>
                <c:pt idx="352">
                  <c:v>238.27096875000001</c:v>
                </c:pt>
                <c:pt idx="353">
                  <c:v>237.6395</c:v>
                </c:pt>
                <c:pt idx="354">
                  <c:v>237.00429687499999</c:v>
                </c:pt>
                <c:pt idx="355">
                  <c:v>236.36534374999999</c:v>
                </c:pt>
                <c:pt idx="356">
                  <c:v>235.72260937499999</c:v>
                </c:pt>
                <c:pt idx="357">
                  <c:v>235.07609375000001</c:v>
                </c:pt>
                <c:pt idx="358">
                  <c:v>234.425796875</c:v>
                </c:pt>
                <c:pt idx="359">
                  <c:v>233.77171874999999</c:v>
                </c:pt>
                <c:pt idx="360">
                  <c:v>233.11387500000001</c:v>
                </c:pt>
                <c:pt idx="361">
                  <c:v>232.45221874999999</c:v>
                </c:pt>
                <c:pt idx="362">
                  <c:v>231.78675000000001</c:v>
                </c:pt>
                <c:pt idx="363">
                  <c:v>231.117484375</c:v>
                </c:pt>
                <c:pt idx="364">
                  <c:v>230.44440624999999</c:v>
                </c:pt>
                <c:pt idx="365">
                  <c:v>229.76748437500001</c:v>
                </c:pt>
                <c:pt idx="366">
                  <c:v>229.08674999999999</c:v>
                </c:pt>
                <c:pt idx="367">
                  <c:v>228.40217187499999</c:v>
                </c:pt>
                <c:pt idx="368">
                  <c:v>227.71376562500001</c:v>
                </c:pt>
                <c:pt idx="369">
                  <c:v>227.02154687500001</c:v>
                </c:pt>
                <c:pt idx="370">
                  <c:v>226.32546875</c:v>
                </c:pt>
                <c:pt idx="371">
                  <c:v>225.625546875</c:v>
                </c:pt>
                <c:pt idx="372">
                  <c:v>224.92175</c:v>
                </c:pt>
                <c:pt idx="373">
                  <c:v>224.214125</c:v>
                </c:pt>
                <c:pt idx="374">
                  <c:v>223.502640625</c:v>
                </c:pt>
                <c:pt idx="375">
                  <c:v>222.78728125000001</c:v>
                </c:pt>
                <c:pt idx="376">
                  <c:v>222.068078125</c:v>
                </c:pt>
                <c:pt idx="377">
                  <c:v>221.344984375</c:v>
                </c:pt>
                <c:pt idx="378">
                  <c:v>220.618046875</c:v>
                </c:pt>
                <c:pt idx="379">
                  <c:v>219.88721874999999</c:v>
                </c:pt>
                <c:pt idx="380">
                  <c:v>219.15253125000001</c:v>
                </c:pt>
                <c:pt idx="381">
                  <c:v>218.41399999999999</c:v>
                </c:pt>
                <c:pt idx="382">
                  <c:v>217.67159375</c:v>
                </c:pt>
                <c:pt idx="383">
                  <c:v>216.92531249999999</c:v>
                </c:pt>
                <c:pt idx="384">
                  <c:v>216.17517187499999</c:v>
                </c:pt>
                <c:pt idx="385">
                  <c:v>215.42114062499999</c:v>
                </c:pt>
                <c:pt idx="386">
                  <c:v>214.66326562500001</c:v>
                </c:pt>
                <c:pt idx="387">
                  <c:v>213.90153125000001</c:v>
                </c:pt>
                <c:pt idx="388">
                  <c:v>213.13592187500001</c:v>
                </c:pt>
                <c:pt idx="389">
                  <c:v>212.36646875</c:v>
                </c:pt>
                <c:pt idx="390">
                  <c:v>211.593171875</c:v>
                </c:pt>
                <c:pt idx="391">
                  <c:v>210.81601562500001</c:v>
                </c:pt>
                <c:pt idx="392">
                  <c:v>210.03503125</c:v>
                </c:pt>
                <c:pt idx="393">
                  <c:v>209.25020312500001</c:v>
                </c:pt>
                <c:pt idx="394">
                  <c:v>208.46157812499999</c:v>
                </c:pt>
                <c:pt idx="395">
                  <c:v>207.66910937500001</c:v>
                </c:pt>
                <c:pt idx="396">
                  <c:v>206.87282812500001</c:v>
                </c:pt>
                <c:pt idx="397">
                  <c:v>206.07275000000001</c:v>
                </c:pt>
                <c:pt idx="398">
                  <c:v>205.26887500000001</c:v>
                </c:pt>
                <c:pt idx="399">
                  <c:v>204.461234375</c:v>
                </c:pt>
                <c:pt idx="400">
                  <c:v>203.649828125</c:v>
                </c:pt>
                <c:pt idx="401">
                  <c:v>202.8346875</c:v>
                </c:pt>
                <c:pt idx="402">
                  <c:v>202.01578125</c:v>
                </c:pt>
                <c:pt idx="403">
                  <c:v>201.19315624999999</c:v>
                </c:pt>
                <c:pt idx="404">
                  <c:v>200.36682812500001</c:v>
                </c:pt>
                <c:pt idx="405">
                  <c:v>199.53679687499999</c:v>
                </c:pt>
                <c:pt idx="406">
                  <c:v>198.70304687500001</c:v>
                </c:pt>
                <c:pt idx="407">
                  <c:v>197.86562499999999</c:v>
                </c:pt>
                <c:pt idx="408">
                  <c:v>197.024546875</c:v>
                </c:pt>
                <c:pt idx="409">
                  <c:v>196.179828125</c:v>
                </c:pt>
                <c:pt idx="410">
                  <c:v>195.33151562500001</c:v>
                </c:pt>
                <c:pt idx="411">
                  <c:v>194.479609375</c:v>
                </c:pt>
                <c:pt idx="412">
                  <c:v>193.62418750000001</c:v>
                </c:pt>
                <c:pt idx="413">
                  <c:v>192.76523437500001</c:v>
                </c:pt>
                <c:pt idx="414">
                  <c:v>191.90282812500001</c:v>
                </c:pt>
                <c:pt idx="415">
                  <c:v>191.03696875</c:v>
                </c:pt>
                <c:pt idx="416">
                  <c:v>190.16771875000001</c:v>
                </c:pt>
                <c:pt idx="417">
                  <c:v>189.29509375000001</c:v>
                </c:pt>
                <c:pt idx="418">
                  <c:v>188.41912500000001</c:v>
                </c:pt>
                <c:pt idx="419">
                  <c:v>187.53984374999999</c:v>
                </c:pt>
                <c:pt idx="420">
                  <c:v>186.657203125</c:v>
                </c:pt>
                <c:pt idx="421">
                  <c:v>185.77126562500001</c:v>
                </c:pt>
                <c:pt idx="422">
                  <c:v>184.882109375</c:v>
                </c:pt>
                <c:pt idx="423">
                  <c:v>183.98971875000001</c:v>
                </c:pt>
                <c:pt idx="424">
                  <c:v>183.094171875</c:v>
                </c:pt>
                <c:pt idx="425">
                  <c:v>182.20184374999999</c:v>
                </c:pt>
                <c:pt idx="426">
                  <c:v>181.300203125</c:v>
                </c:pt>
                <c:pt idx="427">
                  <c:v>180.389109375</c:v>
                </c:pt>
                <c:pt idx="428">
                  <c:v>179.48795312499999</c:v>
                </c:pt>
                <c:pt idx="429">
                  <c:v>178.57746875000001</c:v>
                </c:pt>
                <c:pt idx="430">
                  <c:v>177.65756250000001</c:v>
                </c:pt>
                <c:pt idx="431">
                  <c:v>176.74143749999999</c:v>
                </c:pt>
                <c:pt idx="432">
                  <c:v>175.82245312500001</c:v>
                </c:pt>
                <c:pt idx="433">
                  <c:v>174.90078124999999</c:v>
                </c:pt>
                <c:pt idx="434">
                  <c:v>173.97645312500001</c:v>
                </c:pt>
                <c:pt idx="435">
                  <c:v>173.04953125</c:v>
                </c:pt>
                <c:pt idx="436">
                  <c:v>172.126953125</c:v>
                </c:pt>
                <c:pt idx="437">
                  <c:v>171.18815624999999</c:v>
                </c:pt>
                <c:pt idx="438">
                  <c:v>170.25393750000001</c:v>
                </c:pt>
                <c:pt idx="439">
                  <c:v>169.31725</c:v>
                </c:pt>
                <c:pt idx="440">
                  <c:v>168.378328125</c:v>
                </c:pt>
                <c:pt idx="441">
                  <c:v>167.437203125</c:v>
                </c:pt>
                <c:pt idx="442">
                  <c:v>166.49393749999999</c:v>
                </c:pt>
                <c:pt idx="443">
                  <c:v>165.55578125</c:v>
                </c:pt>
                <c:pt idx="444">
                  <c:v>164.60848437499999</c:v>
                </c:pt>
                <c:pt idx="445">
                  <c:v>163.651796875</c:v>
                </c:pt>
                <c:pt idx="446">
                  <c:v>162.700453125</c:v>
                </c:pt>
                <c:pt idx="447">
                  <c:v>161.75451562500001</c:v>
                </c:pt>
                <c:pt idx="448">
                  <c:v>160.79193749999999</c:v>
                </c:pt>
                <c:pt idx="449">
                  <c:v>159.84259374999999</c:v>
                </c:pt>
                <c:pt idx="450">
                  <c:v>158.884078125</c:v>
                </c:pt>
                <c:pt idx="451">
                  <c:v>157.92393749999999</c:v>
                </c:pt>
                <c:pt idx="452">
                  <c:v>156.95459374999999</c:v>
                </c:pt>
                <c:pt idx="453">
                  <c:v>155.99134375</c:v>
                </c:pt>
                <c:pt idx="454">
                  <c:v>155.02656250000001</c:v>
                </c:pt>
                <c:pt idx="455">
                  <c:v>154.06043750000001</c:v>
                </c:pt>
                <c:pt idx="456">
                  <c:v>153.100703125</c:v>
                </c:pt>
                <c:pt idx="457">
                  <c:v>152.13192187499999</c:v>
                </c:pt>
                <c:pt idx="458">
                  <c:v>151.16184375</c:v>
                </c:pt>
                <c:pt idx="459">
                  <c:v>150.1905625</c:v>
                </c:pt>
                <c:pt idx="460">
                  <c:v>149.21809375000001</c:v>
                </c:pt>
                <c:pt idx="461">
                  <c:v>148.24453124999999</c:v>
                </c:pt>
                <c:pt idx="462">
                  <c:v>147.26985937500001</c:v>
                </c:pt>
                <c:pt idx="463">
                  <c:v>146.29415624999999</c:v>
                </c:pt>
                <c:pt idx="464">
                  <c:v>145.30928125</c:v>
                </c:pt>
                <c:pt idx="465">
                  <c:v>144.33978124999999</c:v>
                </c:pt>
                <c:pt idx="466">
                  <c:v>143.361203125</c:v>
                </c:pt>
                <c:pt idx="467">
                  <c:v>142.38171875</c:v>
                </c:pt>
                <c:pt idx="468">
                  <c:v>141.401359375</c:v>
                </c:pt>
                <c:pt idx="469">
                  <c:v>140.42009375000001</c:v>
                </c:pt>
                <c:pt idx="470">
                  <c:v>139.42957812500001</c:v>
                </c:pt>
                <c:pt idx="471">
                  <c:v>138.4550625</c:v>
                </c:pt>
                <c:pt idx="472">
                  <c:v>137.47135937499999</c:v>
                </c:pt>
                <c:pt idx="473">
                  <c:v>136.486875</c:v>
                </c:pt>
                <c:pt idx="474">
                  <c:v>135.50164062499999</c:v>
                </c:pt>
                <c:pt idx="475">
                  <c:v>134.50704687499999</c:v>
                </c:pt>
                <c:pt idx="476">
                  <c:v>133.52895312499999</c:v>
                </c:pt>
                <c:pt idx="477">
                  <c:v>132.541578125</c:v>
                </c:pt>
                <c:pt idx="478">
                  <c:v>131.55354687499999</c:v>
                </c:pt>
                <c:pt idx="479">
                  <c:v>130.56489843750001</c:v>
                </c:pt>
                <c:pt idx="480">
                  <c:v>129.57564843750001</c:v>
                </c:pt>
                <c:pt idx="481">
                  <c:v>128.5858046875</c:v>
                </c:pt>
                <c:pt idx="482">
                  <c:v>127.59538281250001</c:v>
                </c:pt>
                <c:pt idx="483">
                  <c:v>126.60438281250001</c:v>
                </c:pt>
                <c:pt idx="484">
                  <c:v>125.61282812499999</c:v>
                </c:pt>
                <c:pt idx="485">
                  <c:v>124.62077343750001</c:v>
                </c:pt>
                <c:pt idx="486">
                  <c:v>123.628203125</c:v>
                </c:pt>
                <c:pt idx="487">
                  <c:v>122.63514062500001</c:v>
                </c:pt>
                <c:pt idx="488">
                  <c:v>121.6415546875</c:v>
                </c:pt>
                <c:pt idx="489">
                  <c:v>120.647390625</c:v>
                </c:pt>
                <c:pt idx="490">
                  <c:v>119.652546875</c:v>
                </c:pt>
                <c:pt idx="491">
                  <c:v>118.6568671875</c:v>
                </c:pt>
                <c:pt idx="492">
                  <c:v>117.660171875</c:v>
                </c:pt>
                <c:pt idx="493">
                  <c:v>116.66221093750001</c:v>
                </c:pt>
                <c:pt idx="494">
                  <c:v>115.6626640625</c:v>
                </c:pt>
                <c:pt idx="495">
                  <c:v>114.6611484375</c:v>
                </c:pt>
                <c:pt idx="496">
                  <c:v>113.6572890625</c:v>
                </c:pt>
                <c:pt idx="497">
                  <c:v>112.6505390625</c:v>
                </c:pt>
                <c:pt idx="498">
                  <c:v>111.64037500000001</c:v>
                </c:pt>
                <c:pt idx="499">
                  <c:v>110.6262734375</c:v>
                </c:pt>
                <c:pt idx="500">
                  <c:v>109.607578125</c:v>
                </c:pt>
              </c:numCache>
            </c:numRef>
          </c:yVal>
          <c:smooth val="1"/>
          <c:extLst xmlns:c16r2="http://schemas.microsoft.com/office/drawing/2015/06/chart">
            <c:ext xmlns:c16="http://schemas.microsoft.com/office/drawing/2014/chart" uri="{C3380CC4-5D6E-409C-BE32-E72D297353CC}">
              <c16:uniqueId val="{00000003-6D77-48C5-B706-6DDDB8D8112F}"/>
            </c:ext>
          </c:extLst>
        </c:ser>
        <c:dLbls>
          <c:showLegendKey val="0"/>
          <c:showVal val="0"/>
          <c:showCatName val="0"/>
          <c:showSerName val="0"/>
          <c:showPercent val="0"/>
          <c:showBubbleSize val="0"/>
        </c:dLbls>
        <c:axId val="502698128"/>
        <c:axId val="502697568"/>
      </c:scatterChart>
      <c:valAx>
        <c:axId val="502698128"/>
        <c:scaling>
          <c:orientation val="minMax"/>
          <c:max val="22"/>
          <c:min val="0"/>
        </c:scaling>
        <c:delete val="0"/>
        <c:axPos val="b"/>
        <c:title>
          <c:tx>
            <c:rich>
              <a:bodyPr rot="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r>
                  <a:rPr lang="en-US"/>
                  <a:t>Displacement(mm)</a:t>
                </a:r>
                <a:endParaRPr lang="zh-CN"/>
              </a:p>
            </c:rich>
          </c:tx>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502697568"/>
        <c:crosses val="autoZero"/>
        <c:crossBetween val="midCat"/>
      </c:valAx>
      <c:valAx>
        <c:axId val="502697568"/>
        <c:scaling>
          <c:orientation val="minMax"/>
          <c:min val="0"/>
        </c:scaling>
        <c:delete val="0"/>
        <c:axPos val="l"/>
        <c:title>
          <c:tx>
            <c:rich>
              <a:bodyPr rot="-54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r>
                  <a:rPr lang="en-US"/>
                  <a:t>Force(kN)</a:t>
                </a:r>
                <a:endParaRPr lang="zh-CN"/>
              </a:p>
            </c:rich>
          </c:tx>
          <c:layout>
            <c:manualLayout>
              <c:xMode val="edge"/>
              <c:yMode val="edge"/>
              <c:x val="8.7433098277858896E-3"/>
              <c:y val="0.39418966227584606"/>
            </c:manualLayout>
          </c:layout>
          <c:overlay val="0"/>
          <c:spPr>
            <a:noFill/>
            <a:ln>
              <a:noFill/>
            </a:ln>
            <a:effectLst/>
          </c:spPr>
          <c:txPr>
            <a:bodyPr rot="-54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crossAx val="502698128"/>
        <c:crosses val="autoZero"/>
        <c:crossBetween val="midCat"/>
      </c:valAx>
      <c:spPr>
        <a:noFill/>
        <a:ln>
          <a:noFill/>
        </a:ln>
        <a:effectLst/>
      </c:spPr>
    </c:plotArea>
    <c:legend>
      <c:legendPos val="r"/>
      <c:layout>
        <c:manualLayout>
          <c:xMode val="edge"/>
          <c:yMode val="edge"/>
          <c:x val="0.39265433087376966"/>
          <c:y val="0.65427459818406086"/>
          <c:w val="0.28057153895813347"/>
          <c:h val="0.18167923206331485"/>
        </c:manualLayout>
      </c:layout>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sz="500" baseline="0">
          <a:latin typeface="Times New Roman" panose="02020603050405020304" pitchFamily="18" charset="0"/>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334373297677413"/>
          <c:y val="3.2786885245901641E-2"/>
          <c:w val="0.82570039122468186"/>
          <c:h val="0.84080776788147382"/>
        </c:manualLayout>
      </c:layout>
      <c:scatterChart>
        <c:scatterStyle val="lineMarker"/>
        <c:varyColors val="0"/>
        <c:ser>
          <c:idx val="1"/>
          <c:order val="0"/>
          <c:tx>
            <c:v>Exp. Results</c:v>
          </c:tx>
          <c:spPr>
            <a:ln w="19050" cap="rnd">
              <a:solidFill>
                <a:schemeClr val="tx1"/>
              </a:solidFill>
              <a:prstDash val="solid"/>
              <a:round/>
            </a:ln>
            <a:effectLst/>
          </c:spPr>
          <c:marker>
            <c:symbol val="none"/>
          </c:marker>
          <c:xVal>
            <c:numRef>
              <c:f>'20180608E213 -r1'!$T$2:$T$676</c:f>
              <c:numCache>
                <c:formatCode>General</c:formatCode>
                <c:ptCount val="675"/>
                <c:pt idx="0">
                  <c:v>0</c:v>
                </c:pt>
                <c:pt idx="1">
                  <c:v>5.7350000000000456E-4</c:v>
                </c:pt>
                <c:pt idx="2">
                  <c:v>1.8934999999999924E-3</c:v>
                </c:pt>
                <c:pt idx="3">
                  <c:v>1.7120000000000052E-3</c:v>
                </c:pt>
                <c:pt idx="4">
                  <c:v>2.3490000000000039E-3</c:v>
                </c:pt>
                <c:pt idx="5">
                  <c:v>2.458999999999989E-3</c:v>
                </c:pt>
                <c:pt idx="6">
                  <c:v>3.0645000000000255E-3</c:v>
                </c:pt>
                <c:pt idx="7">
                  <c:v>2.5620000000000087E-3</c:v>
                </c:pt>
                <c:pt idx="8">
                  <c:v>3.4730000000000316E-3</c:v>
                </c:pt>
                <c:pt idx="9">
                  <c:v>3.7500000000000311E-3</c:v>
                </c:pt>
                <c:pt idx="10">
                  <c:v>3.9445000000000174E-3</c:v>
                </c:pt>
                <c:pt idx="11">
                  <c:v>4.2289999999999828E-3</c:v>
                </c:pt>
                <c:pt idx="12">
                  <c:v>5.0930000000000142E-3</c:v>
                </c:pt>
                <c:pt idx="13">
                  <c:v>4.7825000000000228E-3</c:v>
                </c:pt>
                <c:pt idx="14">
                  <c:v>4.7220000000000595E-3</c:v>
                </c:pt>
                <c:pt idx="15">
                  <c:v>5.4449999999999776E-3</c:v>
                </c:pt>
                <c:pt idx="16">
                  <c:v>5.5265000000000453E-3</c:v>
                </c:pt>
                <c:pt idx="17">
                  <c:v>5.8639999999999803E-3</c:v>
                </c:pt>
                <c:pt idx="18">
                  <c:v>6.3185000000000047E-3</c:v>
                </c:pt>
                <c:pt idx="19">
                  <c:v>6.5000000000000613E-3</c:v>
                </c:pt>
                <c:pt idx="20">
                  <c:v>6.7644999999998401E-3</c:v>
                </c:pt>
                <c:pt idx="21">
                  <c:v>6.624999999999881E-3</c:v>
                </c:pt>
                <c:pt idx="22">
                  <c:v>6.5830000000000055E-3</c:v>
                </c:pt>
                <c:pt idx="23">
                  <c:v>6.6460000000000408E-3</c:v>
                </c:pt>
                <c:pt idx="24">
                  <c:v>6.7265000000000796E-3</c:v>
                </c:pt>
                <c:pt idx="25">
                  <c:v>6.548999999999805E-3</c:v>
                </c:pt>
                <c:pt idx="26">
                  <c:v>7.1020000000001637E-3</c:v>
                </c:pt>
                <c:pt idx="27">
                  <c:v>6.6030000000000255E-3</c:v>
                </c:pt>
                <c:pt idx="28">
                  <c:v>6.1200000000001253E-3</c:v>
                </c:pt>
                <c:pt idx="29">
                  <c:v>6.6024999999999556E-3</c:v>
                </c:pt>
                <c:pt idx="30">
                  <c:v>6.8950000000000955E-3</c:v>
                </c:pt>
                <c:pt idx="31">
                  <c:v>7.5209999999998889E-3</c:v>
                </c:pt>
                <c:pt idx="32">
                  <c:v>7.9614999999999547E-3</c:v>
                </c:pt>
                <c:pt idx="33">
                  <c:v>8.6910000000002263E-3</c:v>
                </c:pt>
                <c:pt idx="34">
                  <c:v>8.5014999999999397E-3</c:v>
                </c:pt>
                <c:pt idx="35">
                  <c:v>9.0110000000001023E-3</c:v>
                </c:pt>
                <c:pt idx="36">
                  <c:v>9.3014999999998516E-3</c:v>
                </c:pt>
                <c:pt idx="37">
                  <c:v>1.0286499999999865E-2</c:v>
                </c:pt>
                <c:pt idx="38">
                  <c:v>1.0579999999999812E-2</c:v>
                </c:pt>
                <c:pt idx="39">
                  <c:v>1.1477500000000029E-2</c:v>
                </c:pt>
                <c:pt idx="40">
                  <c:v>1.2168999999999874E-2</c:v>
                </c:pt>
                <c:pt idx="41">
                  <c:v>1.3233999999999968E-2</c:v>
                </c:pt>
                <c:pt idx="42">
                  <c:v>1.3788000000000133E-2</c:v>
                </c:pt>
                <c:pt idx="43">
                  <c:v>1.3952999999999882E-2</c:v>
                </c:pt>
                <c:pt idx="44">
                  <c:v>1.5448499999999976E-2</c:v>
                </c:pt>
                <c:pt idx="45">
                  <c:v>1.5628000000000197E-2</c:v>
                </c:pt>
                <c:pt idx="46">
                  <c:v>1.5622499999999873E-2</c:v>
                </c:pt>
                <c:pt idx="47">
                  <c:v>1.6798500000000161E-2</c:v>
                </c:pt>
                <c:pt idx="48">
                  <c:v>1.7387499999999667E-2</c:v>
                </c:pt>
                <c:pt idx="49">
                  <c:v>1.8394500000000091E-2</c:v>
                </c:pt>
                <c:pt idx="50">
                  <c:v>1.8759999999999888E-2</c:v>
                </c:pt>
                <c:pt idx="51">
                  <c:v>1.9571500000000075E-2</c:v>
                </c:pt>
                <c:pt idx="52">
                  <c:v>2.0761499999999877E-2</c:v>
                </c:pt>
                <c:pt idx="53">
                  <c:v>2.1791499999999964E-2</c:v>
                </c:pt>
                <c:pt idx="54">
                  <c:v>2.3592499999999905E-2</c:v>
                </c:pt>
                <c:pt idx="55">
                  <c:v>2.3676499999999878E-2</c:v>
                </c:pt>
                <c:pt idx="56">
                  <c:v>2.5023999999999935E-2</c:v>
                </c:pt>
                <c:pt idx="57">
                  <c:v>2.6253999999999778E-2</c:v>
                </c:pt>
                <c:pt idx="58">
                  <c:v>2.7628000000000208E-2</c:v>
                </c:pt>
                <c:pt idx="59">
                  <c:v>2.936200000000011E-2</c:v>
                </c:pt>
                <c:pt idx="60">
                  <c:v>3.0523499999999926E-2</c:v>
                </c:pt>
                <c:pt idx="61">
                  <c:v>3.1915499999999986E-2</c:v>
                </c:pt>
                <c:pt idx="62">
                  <c:v>3.3239000000000019E-2</c:v>
                </c:pt>
                <c:pt idx="63">
                  <c:v>3.4321999999999964E-2</c:v>
                </c:pt>
                <c:pt idx="64">
                  <c:v>3.585650000000018E-2</c:v>
                </c:pt>
                <c:pt idx="65">
                  <c:v>3.7367999999999846E-2</c:v>
                </c:pt>
                <c:pt idx="66">
                  <c:v>3.8798499999999958E-2</c:v>
                </c:pt>
                <c:pt idx="67">
                  <c:v>4.1298999999999975E-2</c:v>
                </c:pt>
                <c:pt idx="68">
                  <c:v>4.2131499999999988E-2</c:v>
                </c:pt>
                <c:pt idx="69">
                  <c:v>4.297350000000022E-2</c:v>
                </c:pt>
                <c:pt idx="70">
                  <c:v>4.5221000000000178E-2</c:v>
                </c:pt>
                <c:pt idx="71">
                  <c:v>4.6171000000000184E-2</c:v>
                </c:pt>
                <c:pt idx="72">
                  <c:v>4.9566500000000513E-2</c:v>
                </c:pt>
                <c:pt idx="73">
                  <c:v>5.0566000000000333E-2</c:v>
                </c:pt>
                <c:pt idx="74">
                  <c:v>5.1282999999999745E-2</c:v>
                </c:pt>
                <c:pt idx="75">
                  <c:v>5.4143000000000274E-2</c:v>
                </c:pt>
                <c:pt idx="76">
                  <c:v>5.5683499999999775E-2</c:v>
                </c:pt>
                <c:pt idx="77">
                  <c:v>5.783899999999953E-2</c:v>
                </c:pt>
                <c:pt idx="78">
                  <c:v>5.917249999999985E-2</c:v>
                </c:pt>
                <c:pt idx="79">
                  <c:v>6.0888000000000275E-2</c:v>
                </c:pt>
                <c:pt idx="80">
                  <c:v>6.1384000000000327E-2</c:v>
                </c:pt>
                <c:pt idx="81">
                  <c:v>6.1554499999999734E-2</c:v>
                </c:pt>
                <c:pt idx="82">
                  <c:v>6.1628000000000238E-2</c:v>
                </c:pt>
                <c:pt idx="83">
                  <c:v>6.1723499999999376E-2</c:v>
                </c:pt>
                <c:pt idx="84">
                  <c:v>6.2070999999999543E-2</c:v>
                </c:pt>
                <c:pt idx="85">
                  <c:v>6.210199999999988E-2</c:v>
                </c:pt>
                <c:pt idx="86">
                  <c:v>6.2467500000000342E-2</c:v>
                </c:pt>
                <c:pt idx="87">
                  <c:v>6.2087500000000073E-2</c:v>
                </c:pt>
                <c:pt idx="88">
                  <c:v>6.2385499999999983E-2</c:v>
                </c:pt>
                <c:pt idx="89">
                  <c:v>6.2493499999999536E-2</c:v>
                </c:pt>
                <c:pt idx="90">
                  <c:v>6.2845499999999443E-2</c:v>
                </c:pt>
                <c:pt idx="91">
                  <c:v>6.3029999999999919E-2</c:v>
                </c:pt>
                <c:pt idx="92">
                  <c:v>6.2586500000000544E-2</c:v>
                </c:pt>
                <c:pt idx="93">
                  <c:v>6.3228999999999758E-2</c:v>
                </c:pt>
                <c:pt idx="94">
                  <c:v>6.3182999999999545E-2</c:v>
                </c:pt>
                <c:pt idx="95">
                  <c:v>6.3541999999999543E-2</c:v>
                </c:pt>
                <c:pt idx="96">
                  <c:v>6.3690999999999498E-2</c:v>
                </c:pt>
                <c:pt idx="97">
                  <c:v>6.3821999999999601E-2</c:v>
                </c:pt>
                <c:pt idx="98">
                  <c:v>6.3660499999999676E-2</c:v>
                </c:pt>
                <c:pt idx="99">
                  <c:v>6.3767500000000421E-2</c:v>
                </c:pt>
                <c:pt idx="100">
                  <c:v>6.3263499999999695E-2</c:v>
                </c:pt>
                <c:pt idx="101">
                  <c:v>6.3250500000000098E-2</c:v>
                </c:pt>
                <c:pt idx="102">
                  <c:v>6.3249499999999959E-2</c:v>
                </c:pt>
                <c:pt idx="103">
                  <c:v>6.3613500000000212E-2</c:v>
                </c:pt>
                <c:pt idx="104">
                  <c:v>6.4029500000000183E-2</c:v>
                </c:pt>
                <c:pt idx="105">
                  <c:v>6.4009000000000427E-2</c:v>
                </c:pt>
                <c:pt idx="106">
                  <c:v>6.4372499999999278E-2</c:v>
                </c:pt>
                <c:pt idx="107">
                  <c:v>6.4475000000000282E-2</c:v>
                </c:pt>
                <c:pt idx="108">
                  <c:v>6.481249999999994E-2</c:v>
                </c:pt>
                <c:pt idx="109">
                  <c:v>6.4750999999999781E-2</c:v>
                </c:pt>
                <c:pt idx="110">
                  <c:v>6.4913499999999846E-2</c:v>
                </c:pt>
                <c:pt idx="111">
                  <c:v>6.5170500000000686E-2</c:v>
                </c:pt>
                <c:pt idx="112">
                  <c:v>6.5463499999999897E-2</c:v>
                </c:pt>
                <c:pt idx="113">
                  <c:v>6.5525999999999307E-2</c:v>
                </c:pt>
                <c:pt idx="114">
                  <c:v>6.5941000000000027E-2</c:v>
                </c:pt>
                <c:pt idx="115">
                  <c:v>6.5838500000000355E-2</c:v>
                </c:pt>
                <c:pt idx="116">
                  <c:v>6.5854999999999997E-2</c:v>
                </c:pt>
                <c:pt idx="117">
                  <c:v>6.6037500000000193E-2</c:v>
                </c:pt>
                <c:pt idx="118">
                  <c:v>6.6133999999999471E-2</c:v>
                </c:pt>
                <c:pt idx="119">
                  <c:v>6.607350000000034E-2</c:v>
                </c:pt>
                <c:pt idx="120">
                  <c:v>6.6187500000000288E-2</c:v>
                </c:pt>
                <c:pt idx="121">
                  <c:v>6.6299499999999956E-2</c:v>
                </c:pt>
                <c:pt idx="122">
                  <c:v>6.6495000000000637E-2</c:v>
                </c:pt>
                <c:pt idx="123">
                  <c:v>6.6461500000000395E-2</c:v>
                </c:pt>
                <c:pt idx="124">
                  <c:v>6.63775000000002E-2</c:v>
                </c:pt>
                <c:pt idx="125">
                  <c:v>6.6515000000000324E-2</c:v>
                </c:pt>
                <c:pt idx="126">
                  <c:v>6.5307000000000226E-2</c:v>
                </c:pt>
                <c:pt idx="127">
                  <c:v>6.5303999999999807E-2</c:v>
                </c:pt>
                <c:pt idx="128">
                  <c:v>6.5316500000000222E-2</c:v>
                </c:pt>
                <c:pt idx="129">
                  <c:v>6.5501000000000253E-2</c:v>
                </c:pt>
                <c:pt idx="130">
                  <c:v>6.6151000000000071E-2</c:v>
                </c:pt>
                <c:pt idx="131">
                  <c:v>6.649849999999935E-2</c:v>
                </c:pt>
                <c:pt idx="132">
                  <c:v>6.7016000000000631E-2</c:v>
                </c:pt>
                <c:pt idx="133">
                  <c:v>6.7180000000000017E-2</c:v>
                </c:pt>
                <c:pt idx="134">
                  <c:v>6.7231999999999736E-2</c:v>
                </c:pt>
                <c:pt idx="135">
                  <c:v>6.7644999999999733E-2</c:v>
                </c:pt>
                <c:pt idx="136">
                  <c:v>6.7552000000000056E-2</c:v>
                </c:pt>
                <c:pt idx="137">
                  <c:v>6.79924999999999E-2</c:v>
                </c:pt>
                <c:pt idx="138">
                  <c:v>6.7778000000000116E-2</c:v>
                </c:pt>
                <c:pt idx="139">
                  <c:v>6.820299999999957E-2</c:v>
                </c:pt>
                <c:pt idx="140">
                  <c:v>6.8107499999999987E-2</c:v>
                </c:pt>
                <c:pt idx="141">
                  <c:v>6.7933000000000021E-2</c:v>
                </c:pt>
                <c:pt idx="142">
                  <c:v>6.7958499999999589E-2</c:v>
                </c:pt>
                <c:pt idx="143">
                  <c:v>6.796899999999928E-2</c:v>
                </c:pt>
                <c:pt idx="144">
                  <c:v>6.8031500000000467E-2</c:v>
                </c:pt>
                <c:pt idx="145">
                  <c:v>6.8051500000000598E-2</c:v>
                </c:pt>
                <c:pt idx="146">
                  <c:v>6.7981000000000513E-2</c:v>
                </c:pt>
                <c:pt idx="147">
                  <c:v>6.8328500000000236E-2</c:v>
                </c:pt>
                <c:pt idx="148">
                  <c:v>6.8651500000000087E-2</c:v>
                </c:pt>
                <c:pt idx="149">
                  <c:v>6.8758499999999945E-2</c:v>
                </c:pt>
                <c:pt idx="150">
                  <c:v>6.8681000000000214E-2</c:v>
                </c:pt>
                <c:pt idx="151">
                  <c:v>6.9150000000000489E-2</c:v>
                </c:pt>
                <c:pt idx="152">
                  <c:v>6.9270499999999569E-2</c:v>
                </c:pt>
                <c:pt idx="153">
                  <c:v>6.9298000000000748E-2</c:v>
                </c:pt>
                <c:pt idx="154">
                  <c:v>6.9335000000000147E-2</c:v>
                </c:pt>
                <c:pt idx="155">
                  <c:v>6.9446999999999814E-2</c:v>
                </c:pt>
                <c:pt idx="156">
                  <c:v>6.9533499999999915E-2</c:v>
                </c:pt>
                <c:pt idx="157">
                  <c:v>6.9804500000000047E-2</c:v>
                </c:pt>
                <c:pt idx="158">
                  <c:v>6.9563000000000486E-2</c:v>
                </c:pt>
                <c:pt idx="159">
                  <c:v>6.9871999999999712E-2</c:v>
                </c:pt>
                <c:pt idx="160">
                  <c:v>6.9625999999999966E-2</c:v>
                </c:pt>
                <c:pt idx="161">
                  <c:v>6.9445500000000049E-2</c:v>
                </c:pt>
                <c:pt idx="162">
                  <c:v>7.0058499999999579E-2</c:v>
                </c:pt>
                <c:pt idx="163">
                  <c:v>6.9734000000000407E-2</c:v>
                </c:pt>
                <c:pt idx="164">
                  <c:v>6.9928500000000504E-2</c:v>
                </c:pt>
                <c:pt idx="165">
                  <c:v>7.0039499999999588E-2</c:v>
                </c:pt>
                <c:pt idx="166">
                  <c:v>7.0237999999999801E-2</c:v>
                </c:pt>
                <c:pt idx="167">
                  <c:v>7.030449999999977E-2</c:v>
                </c:pt>
                <c:pt idx="168">
                  <c:v>7.0062000000000069E-2</c:v>
                </c:pt>
                <c:pt idx="169">
                  <c:v>7.0112000000000396E-2</c:v>
                </c:pt>
                <c:pt idx="170">
                  <c:v>7.0062000000000069E-2</c:v>
                </c:pt>
                <c:pt idx="171">
                  <c:v>7.0554500000000075E-2</c:v>
                </c:pt>
                <c:pt idx="172">
                  <c:v>7.1286499999999808E-2</c:v>
                </c:pt>
                <c:pt idx="173">
                  <c:v>7.1890499999999413E-2</c:v>
                </c:pt>
                <c:pt idx="174">
                  <c:v>7.2298999999999669E-2</c:v>
                </c:pt>
                <c:pt idx="175">
                  <c:v>7.2575499999999682E-2</c:v>
                </c:pt>
                <c:pt idx="176">
                  <c:v>7.2854000000000418E-2</c:v>
                </c:pt>
                <c:pt idx="177">
                  <c:v>7.2963499999999737E-2</c:v>
                </c:pt>
                <c:pt idx="178">
                  <c:v>7.3068499999999759E-2</c:v>
                </c:pt>
                <c:pt idx="179">
                  <c:v>7.3043999999999443E-2</c:v>
                </c:pt>
                <c:pt idx="180">
                  <c:v>7.3108000000000395E-2</c:v>
                </c:pt>
                <c:pt idx="181">
                  <c:v>7.3040999999999912E-2</c:v>
                </c:pt>
                <c:pt idx="182">
                  <c:v>7.315249999999951E-2</c:v>
                </c:pt>
                <c:pt idx="183">
                  <c:v>7.319050000000038E-2</c:v>
                </c:pt>
                <c:pt idx="184">
                  <c:v>7.3744000000000032E-2</c:v>
                </c:pt>
                <c:pt idx="185">
                  <c:v>7.3571999999999527E-2</c:v>
                </c:pt>
                <c:pt idx="186">
                  <c:v>7.3769999999999225E-2</c:v>
                </c:pt>
                <c:pt idx="187">
                  <c:v>7.4057999999999513E-2</c:v>
                </c:pt>
                <c:pt idx="188">
                  <c:v>7.4192500000000106E-2</c:v>
                </c:pt>
                <c:pt idx="189">
                  <c:v>7.4582499999999996E-2</c:v>
                </c:pt>
                <c:pt idx="190">
                  <c:v>7.4586500000000555E-2</c:v>
                </c:pt>
                <c:pt idx="191">
                  <c:v>7.5192499999999995E-2</c:v>
                </c:pt>
                <c:pt idx="192">
                  <c:v>7.495200000000013E-2</c:v>
                </c:pt>
                <c:pt idx="193">
                  <c:v>7.4926999999999744E-2</c:v>
                </c:pt>
                <c:pt idx="194">
                  <c:v>7.5007500000000338E-2</c:v>
                </c:pt>
                <c:pt idx="195">
                  <c:v>7.518149999999979E-2</c:v>
                </c:pt>
                <c:pt idx="196">
                  <c:v>7.5433500000000375E-2</c:v>
                </c:pt>
                <c:pt idx="197">
                  <c:v>7.5309000000000292E-2</c:v>
                </c:pt>
                <c:pt idx="198">
                  <c:v>7.5459000000000387E-2</c:v>
                </c:pt>
                <c:pt idx="199">
                  <c:v>7.5709000000000248E-2</c:v>
                </c:pt>
                <c:pt idx="200">
                  <c:v>7.5787000000000049E-2</c:v>
                </c:pt>
                <c:pt idx="201">
                  <c:v>7.5562499999999755E-2</c:v>
                </c:pt>
                <c:pt idx="202">
                  <c:v>7.5849500000000347E-2</c:v>
                </c:pt>
                <c:pt idx="203">
                  <c:v>7.5935500000000378E-2</c:v>
                </c:pt>
                <c:pt idx="204">
                  <c:v>7.5695500000000582E-2</c:v>
                </c:pt>
                <c:pt idx="205">
                  <c:v>7.6038000000000494E-2</c:v>
                </c:pt>
                <c:pt idx="206">
                  <c:v>7.5758000000000436E-2</c:v>
                </c:pt>
                <c:pt idx="207">
                  <c:v>7.6066999999999663E-2</c:v>
                </c:pt>
                <c:pt idx="208">
                  <c:v>7.5996500000000022E-2</c:v>
                </c:pt>
                <c:pt idx="209">
                  <c:v>7.5774499999999634E-2</c:v>
                </c:pt>
                <c:pt idx="210">
                  <c:v>7.6184500000000543E-2</c:v>
                </c:pt>
                <c:pt idx="211">
                  <c:v>7.5812999999999686E-2</c:v>
                </c:pt>
                <c:pt idx="212">
                  <c:v>7.618849999999977E-2</c:v>
                </c:pt>
                <c:pt idx="213">
                  <c:v>7.6596499999999956E-2</c:v>
                </c:pt>
                <c:pt idx="214">
                  <c:v>7.6927500000000038E-2</c:v>
                </c:pt>
                <c:pt idx="215">
                  <c:v>7.7303499999999747E-2</c:v>
                </c:pt>
                <c:pt idx="216">
                  <c:v>7.7539499999999872E-2</c:v>
                </c:pt>
                <c:pt idx="217">
                  <c:v>7.7683000000000391E-2</c:v>
                </c:pt>
                <c:pt idx="218">
                  <c:v>7.7843500000000176E-2</c:v>
                </c:pt>
                <c:pt idx="219">
                  <c:v>7.7905999999999587E-2</c:v>
                </c:pt>
                <c:pt idx="220">
                  <c:v>7.7979000000000021E-2</c:v>
                </c:pt>
                <c:pt idx="221">
                  <c:v>7.8453499999999732E-2</c:v>
                </c:pt>
                <c:pt idx="222">
                  <c:v>7.8255500000000033E-2</c:v>
                </c:pt>
                <c:pt idx="223">
                  <c:v>7.8114499999999865E-2</c:v>
                </c:pt>
                <c:pt idx="224">
                  <c:v>7.8584000000000209E-2</c:v>
                </c:pt>
                <c:pt idx="225">
                  <c:v>7.8310999999999797E-2</c:v>
                </c:pt>
                <c:pt idx="226">
                  <c:v>7.8616000000000241E-2</c:v>
                </c:pt>
                <c:pt idx="227">
                  <c:v>7.8622999999999887E-2</c:v>
                </c:pt>
                <c:pt idx="228">
                  <c:v>7.8329500000000163E-2</c:v>
                </c:pt>
                <c:pt idx="229">
                  <c:v>7.8673500000000285E-2</c:v>
                </c:pt>
                <c:pt idx="230">
                  <c:v>7.9238000000000142E-2</c:v>
                </c:pt>
                <c:pt idx="231">
                  <c:v>7.9335500000000447E-2</c:v>
                </c:pt>
                <c:pt idx="232">
                  <c:v>7.9483999999999444E-2</c:v>
                </c:pt>
                <c:pt idx="233">
                  <c:v>7.9318000000000222E-2</c:v>
                </c:pt>
                <c:pt idx="234">
                  <c:v>7.975600000000016E-2</c:v>
                </c:pt>
                <c:pt idx="235">
                  <c:v>8.0118499999999759E-2</c:v>
                </c:pt>
                <c:pt idx="236">
                  <c:v>8.0261500000000208E-2</c:v>
                </c:pt>
                <c:pt idx="237">
                  <c:v>8.0445999999999795E-2</c:v>
                </c:pt>
                <c:pt idx="238">
                  <c:v>8.0222500000000529E-2</c:v>
                </c:pt>
                <c:pt idx="239">
                  <c:v>8.0481000000000247E-2</c:v>
                </c:pt>
                <c:pt idx="240">
                  <c:v>8.0401999999999862E-2</c:v>
                </c:pt>
                <c:pt idx="241">
                  <c:v>8.0596000000000334E-2</c:v>
                </c:pt>
                <c:pt idx="242">
                  <c:v>7.9723000000000432E-2</c:v>
                </c:pt>
                <c:pt idx="243">
                  <c:v>8.0383999999999567E-2</c:v>
                </c:pt>
                <c:pt idx="244">
                  <c:v>8.0457999999999252E-2</c:v>
                </c:pt>
                <c:pt idx="245">
                  <c:v>8.043599999999973E-2</c:v>
                </c:pt>
                <c:pt idx="246">
                  <c:v>8.1077499999999691E-2</c:v>
                </c:pt>
                <c:pt idx="247">
                  <c:v>8.1150500000000125E-2</c:v>
                </c:pt>
                <c:pt idx="248">
                  <c:v>8.0920999999999577E-2</c:v>
                </c:pt>
                <c:pt idx="249">
                  <c:v>8.0994000000000455E-2</c:v>
                </c:pt>
                <c:pt idx="250">
                  <c:v>8.1246999999999847E-2</c:v>
                </c:pt>
                <c:pt idx="251">
                  <c:v>8.136999999999972E-2</c:v>
                </c:pt>
                <c:pt idx="252">
                  <c:v>8.128499999999983E-2</c:v>
                </c:pt>
                <c:pt idx="253">
                  <c:v>8.1764999999999866E-2</c:v>
                </c:pt>
                <c:pt idx="254">
                  <c:v>8.1684500000000604E-2</c:v>
                </c:pt>
                <c:pt idx="255">
                  <c:v>8.1655000000000033E-2</c:v>
                </c:pt>
                <c:pt idx="256">
                  <c:v>8.174899999999985E-2</c:v>
                </c:pt>
                <c:pt idx="257">
                  <c:v>8.1848499999999991E-2</c:v>
                </c:pt>
                <c:pt idx="258">
                  <c:v>8.2035999999999998E-2</c:v>
                </c:pt>
                <c:pt idx="259">
                  <c:v>8.2588999999999579E-2</c:v>
                </c:pt>
                <c:pt idx="260">
                  <c:v>8.2726499999999703E-2</c:v>
                </c:pt>
                <c:pt idx="261">
                  <c:v>8.2645000000000302E-2</c:v>
                </c:pt>
                <c:pt idx="262">
                  <c:v>8.3292500000000658E-2</c:v>
                </c:pt>
                <c:pt idx="263">
                  <c:v>8.3286000000000193E-2</c:v>
                </c:pt>
                <c:pt idx="264">
                  <c:v>8.3829499999999779E-2</c:v>
                </c:pt>
                <c:pt idx="265">
                  <c:v>8.4213500000000163E-2</c:v>
                </c:pt>
                <c:pt idx="266">
                  <c:v>8.3544499999999911E-2</c:v>
                </c:pt>
                <c:pt idx="267">
                  <c:v>8.3542499999999631E-2</c:v>
                </c:pt>
                <c:pt idx="268">
                  <c:v>8.3672500000000039E-2</c:v>
                </c:pt>
                <c:pt idx="269">
                  <c:v>8.3638999999999353E-2</c:v>
                </c:pt>
                <c:pt idx="270">
                  <c:v>8.4055999999999909E-2</c:v>
                </c:pt>
                <c:pt idx="271">
                  <c:v>8.4070500000000159E-2</c:v>
                </c:pt>
                <c:pt idx="272">
                  <c:v>8.4569000000000116E-2</c:v>
                </c:pt>
                <c:pt idx="273">
                  <c:v>8.5061500000000123E-2</c:v>
                </c:pt>
                <c:pt idx="274">
                  <c:v>8.5107000000000266E-2</c:v>
                </c:pt>
                <c:pt idx="275">
                  <c:v>8.5363999999999773E-2</c:v>
                </c:pt>
                <c:pt idx="276">
                  <c:v>8.5855000000000459E-2</c:v>
                </c:pt>
                <c:pt idx="277">
                  <c:v>8.56325E-2</c:v>
                </c:pt>
                <c:pt idx="278">
                  <c:v>8.5625999999999536E-2</c:v>
                </c:pt>
                <c:pt idx="279">
                  <c:v>8.5941000000000045E-2</c:v>
                </c:pt>
                <c:pt idx="280">
                  <c:v>8.60240000000001E-2</c:v>
                </c:pt>
                <c:pt idx="281">
                  <c:v>8.6327500000000335E-2</c:v>
                </c:pt>
                <c:pt idx="282">
                  <c:v>8.6746500000000282E-2</c:v>
                </c:pt>
                <c:pt idx="283">
                  <c:v>8.7004000000000303E-2</c:v>
                </c:pt>
                <c:pt idx="284">
                  <c:v>8.7063499999999738E-2</c:v>
                </c:pt>
                <c:pt idx="285">
                  <c:v>8.7149000000000143E-2</c:v>
                </c:pt>
                <c:pt idx="286">
                  <c:v>8.7226999999999943E-2</c:v>
                </c:pt>
                <c:pt idx="287">
                  <c:v>8.7305000000000188E-2</c:v>
                </c:pt>
                <c:pt idx="288">
                  <c:v>8.7553000000000214E-2</c:v>
                </c:pt>
                <c:pt idx="289">
                  <c:v>8.7449499999999958E-2</c:v>
                </c:pt>
                <c:pt idx="290">
                  <c:v>8.7621499999999575E-2</c:v>
                </c:pt>
                <c:pt idx="291">
                  <c:v>8.7904500000000052E-2</c:v>
                </c:pt>
                <c:pt idx="292">
                  <c:v>8.8189499999999477E-2</c:v>
                </c:pt>
                <c:pt idx="293">
                  <c:v>8.8511499999999632E-2</c:v>
                </c:pt>
                <c:pt idx="294">
                  <c:v>8.8444500000000037E-2</c:v>
                </c:pt>
                <c:pt idx="295">
                  <c:v>8.8353499999999752E-2</c:v>
                </c:pt>
                <c:pt idx="296">
                  <c:v>8.8353999999999822E-2</c:v>
                </c:pt>
                <c:pt idx="297">
                  <c:v>8.8412500000000005E-2</c:v>
                </c:pt>
                <c:pt idx="298">
                  <c:v>8.8587499999999597E-2</c:v>
                </c:pt>
                <c:pt idx="299">
                  <c:v>8.8961000000000734E-2</c:v>
                </c:pt>
                <c:pt idx="300">
                  <c:v>8.8865000000000638E-2</c:v>
                </c:pt>
                <c:pt idx="301">
                  <c:v>8.9045000000000485E-2</c:v>
                </c:pt>
                <c:pt idx="302">
                  <c:v>8.9098499999999969E-2</c:v>
                </c:pt>
                <c:pt idx="303">
                  <c:v>8.9090499999999739E-2</c:v>
                </c:pt>
                <c:pt idx="304">
                  <c:v>8.9544500000000582E-2</c:v>
                </c:pt>
                <c:pt idx="305">
                  <c:v>8.9501499999999901E-2</c:v>
                </c:pt>
                <c:pt idx="306">
                  <c:v>8.9398500000000158E-2</c:v>
                </c:pt>
                <c:pt idx="307">
                  <c:v>8.9245500000000089E-2</c:v>
                </c:pt>
                <c:pt idx="308">
                  <c:v>9.0013999999999594E-2</c:v>
                </c:pt>
                <c:pt idx="309">
                  <c:v>8.9472999999999914E-2</c:v>
                </c:pt>
                <c:pt idx="310">
                  <c:v>8.9965499999999921E-2</c:v>
                </c:pt>
                <c:pt idx="311">
                  <c:v>8.9941000000000049E-2</c:v>
                </c:pt>
                <c:pt idx="312">
                  <c:v>9.0154999999999763E-2</c:v>
                </c:pt>
                <c:pt idx="313">
                  <c:v>9.0563500000000463E-2</c:v>
                </c:pt>
                <c:pt idx="314">
                  <c:v>9.0436499999999587E-2</c:v>
                </c:pt>
                <c:pt idx="315">
                  <c:v>9.0441000000000216E-2</c:v>
                </c:pt>
                <c:pt idx="316">
                  <c:v>9.0620499999999993E-2</c:v>
                </c:pt>
                <c:pt idx="317">
                  <c:v>9.1233500000000411E-2</c:v>
                </c:pt>
                <c:pt idx="318">
                  <c:v>9.1632000000000158E-2</c:v>
                </c:pt>
                <c:pt idx="319">
                  <c:v>9.2036500000000299E-2</c:v>
                </c:pt>
                <c:pt idx="320">
                  <c:v>9.2251999999999779E-2</c:v>
                </c:pt>
                <c:pt idx="321">
                  <c:v>9.2890999999999835E-2</c:v>
                </c:pt>
                <c:pt idx="322">
                  <c:v>9.3186499999999839E-2</c:v>
                </c:pt>
                <c:pt idx="323">
                  <c:v>9.3801000000000023E-2</c:v>
                </c:pt>
                <c:pt idx="324">
                  <c:v>9.4052500000000094E-2</c:v>
                </c:pt>
                <c:pt idx="325">
                  <c:v>9.4013499999999972E-2</c:v>
                </c:pt>
                <c:pt idx="326">
                  <c:v>9.4036500000000078E-2</c:v>
                </c:pt>
                <c:pt idx="327">
                  <c:v>9.4075500000000201E-2</c:v>
                </c:pt>
                <c:pt idx="328">
                  <c:v>9.4153500000000001E-2</c:v>
                </c:pt>
                <c:pt idx="329">
                  <c:v>9.4643000000000033E-2</c:v>
                </c:pt>
                <c:pt idx="330">
                  <c:v>9.4244999999999912E-2</c:v>
                </c:pt>
                <c:pt idx="331">
                  <c:v>9.4149499999999442E-2</c:v>
                </c:pt>
                <c:pt idx="332">
                  <c:v>9.4622500000000276E-2</c:v>
                </c:pt>
                <c:pt idx="333">
                  <c:v>9.4602999999999771E-2</c:v>
                </c:pt>
                <c:pt idx="334">
                  <c:v>9.4595500000000499E-2</c:v>
                </c:pt>
                <c:pt idx="335">
                  <c:v>9.4919500000000046E-2</c:v>
                </c:pt>
                <c:pt idx="336">
                  <c:v>9.4782499999999992E-2</c:v>
                </c:pt>
                <c:pt idx="337">
                  <c:v>9.4724999999999948E-2</c:v>
                </c:pt>
                <c:pt idx="338">
                  <c:v>9.490299999999996E-2</c:v>
                </c:pt>
                <c:pt idx="339">
                  <c:v>9.492400000000023E-2</c:v>
                </c:pt>
                <c:pt idx="340">
                  <c:v>9.5184000000000157E-2</c:v>
                </c:pt>
                <c:pt idx="341">
                  <c:v>9.5304999999999751E-2</c:v>
                </c:pt>
                <c:pt idx="342">
                  <c:v>9.544549999999985E-2</c:v>
                </c:pt>
                <c:pt idx="343">
                  <c:v>9.5902000000000154E-2</c:v>
                </c:pt>
                <c:pt idx="344">
                  <c:v>9.577400000000047E-2</c:v>
                </c:pt>
                <c:pt idx="345">
                  <c:v>9.5771999999999746E-2</c:v>
                </c:pt>
                <c:pt idx="346">
                  <c:v>9.6030499999999464E-2</c:v>
                </c:pt>
                <c:pt idx="347">
                  <c:v>9.6183000000000352E-2</c:v>
                </c:pt>
                <c:pt idx="348">
                  <c:v>9.631600000000029E-2</c:v>
                </c:pt>
                <c:pt idx="349">
                  <c:v>9.6538500000000305E-2</c:v>
                </c:pt>
                <c:pt idx="350">
                  <c:v>9.6667500000000128E-2</c:v>
                </c:pt>
                <c:pt idx="351">
                  <c:v>9.676550000000006E-2</c:v>
                </c:pt>
                <c:pt idx="352">
                  <c:v>9.7329500000000291E-2</c:v>
                </c:pt>
                <c:pt idx="353">
                  <c:v>9.7728000000000481E-2</c:v>
                </c:pt>
                <c:pt idx="354">
                  <c:v>9.8214000000000024E-2</c:v>
                </c:pt>
                <c:pt idx="355">
                  <c:v>9.8559000000000285E-2</c:v>
                </c:pt>
                <c:pt idx="356">
                  <c:v>9.8833500000000019E-2</c:v>
                </c:pt>
                <c:pt idx="357">
                  <c:v>9.9393000000000065E-2</c:v>
                </c:pt>
                <c:pt idx="358">
                  <c:v>9.932400000000019E-2</c:v>
                </c:pt>
                <c:pt idx="359">
                  <c:v>9.9962499999999732E-2</c:v>
                </c:pt>
                <c:pt idx="360">
                  <c:v>0.10016599999999976</c:v>
                </c:pt>
                <c:pt idx="361">
                  <c:v>0.10038499999999972</c:v>
                </c:pt>
                <c:pt idx="362">
                  <c:v>0.10062999999999978</c:v>
                </c:pt>
                <c:pt idx="363">
                  <c:v>0.10105149999999963</c:v>
                </c:pt>
                <c:pt idx="364">
                  <c:v>0.10089700000000024</c:v>
                </c:pt>
                <c:pt idx="365">
                  <c:v>0.10139649999999989</c:v>
                </c:pt>
                <c:pt idx="366">
                  <c:v>0.10134250000000034</c:v>
                </c:pt>
                <c:pt idx="367">
                  <c:v>0.10102500000000036</c:v>
                </c:pt>
                <c:pt idx="368">
                  <c:v>0.10094599999999954</c:v>
                </c:pt>
                <c:pt idx="369">
                  <c:v>0.10084350000000031</c:v>
                </c:pt>
                <c:pt idx="370">
                  <c:v>0.1009945000000001</c:v>
                </c:pt>
                <c:pt idx="371">
                  <c:v>0.1010424999999997</c:v>
                </c:pt>
                <c:pt idx="372">
                  <c:v>0.10119599999999984</c:v>
                </c:pt>
                <c:pt idx="373">
                  <c:v>0.1013244999999996</c:v>
                </c:pt>
                <c:pt idx="374">
                  <c:v>0.10139850000000017</c:v>
                </c:pt>
                <c:pt idx="375">
                  <c:v>0.10133650000000038</c:v>
                </c:pt>
                <c:pt idx="376">
                  <c:v>0.1014065000000004</c:v>
                </c:pt>
                <c:pt idx="377">
                  <c:v>0.10131200000000051</c:v>
                </c:pt>
                <c:pt idx="378">
                  <c:v>0.10124500000000047</c:v>
                </c:pt>
                <c:pt idx="379">
                  <c:v>0.10132049999999992</c:v>
                </c:pt>
                <c:pt idx="380">
                  <c:v>0.10185400000000033</c:v>
                </c:pt>
                <c:pt idx="381">
                  <c:v>0.10203650000000009</c:v>
                </c:pt>
                <c:pt idx="382">
                  <c:v>0.10200649999999944</c:v>
                </c:pt>
                <c:pt idx="383">
                  <c:v>0.10203399999999974</c:v>
                </c:pt>
                <c:pt idx="384">
                  <c:v>0.10234350000000036</c:v>
                </c:pt>
                <c:pt idx="385">
                  <c:v>0.10239500000000001</c:v>
                </c:pt>
                <c:pt idx="386">
                  <c:v>0.10303999999999958</c:v>
                </c:pt>
                <c:pt idx="387">
                  <c:v>0.10320150000000039</c:v>
                </c:pt>
                <c:pt idx="388">
                  <c:v>0.1032690000000005</c:v>
                </c:pt>
                <c:pt idx="389">
                  <c:v>0.10383799999999965</c:v>
                </c:pt>
                <c:pt idx="390">
                  <c:v>0.1041224999999999</c:v>
                </c:pt>
                <c:pt idx="391">
                  <c:v>0.10443950000000024</c:v>
                </c:pt>
                <c:pt idx="392">
                  <c:v>0.10544999999999982</c:v>
                </c:pt>
                <c:pt idx="393">
                  <c:v>0.10609299999999999</c:v>
                </c:pt>
                <c:pt idx="394">
                  <c:v>0.10711950000000003</c:v>
                </c:pt>
                <c:pt idx="395">
                  <c:v>0.10702599999999984</c:v>
                </c:pt>
                <c:pt idx="396">
                  <c:v>0.10709150000000012</c:v>
                </c:pt>
                <c:pt idx="397">
                  <c:v>0.10751450000000018</c:v>
                </c:pt>
                <c:pt idx="398">
                  <c:v>0.10737899999999989</c:v>
                </c:pt>
                <c:pt idx="399">
                  <c:v>0.10817050000000039</c:v>
                </c:pt>
                <c:pt idx="400">
                  <c:v>0.10856600000000016</c:v>
                </c:pt>
                <c:pt idx="401">
                  <c:v>0.10877049999999988</c:v>
                </c:pt>
                <c:pt idx="402">
                  <c:v>0.10950000000000015</c:v>
                </c:pt>
                <c:pt idx="403">
                  <c:v>0.10972600000000021</c:v>
                </c:pt>
                <c:pt idx="404">
                  <c:v>0.1101675000000002</c:v>
                </c:pt>
                <c:pt idx="405">
                  <c:v>0.11080349999999983</c:v>
                </c:pt>
                <c:pt idx="406">
                  <c:v>0.11132650000000055</c:v>
                </c:pt>
                <c:pt idx="407">
                  <c:v>0.11185350000000049</c:v>
                </c:pt>
                <c:pt idx="408">
                  <c:v>0.11187799999999992</c:v>
                </c:pt>
                <c:pt idx="409">
                  <c:v>0.11237550000000018</c:v>
                </c:pt>
                <c:pt idx="410">
                  <c:v>0.11262449999999946</c:v>
                </c:pt>
                <c:pt idx="411">
                  <c:v>0.11279850000000025</c:v>
                </c:pt>
                <c:pt idx="412">
                  <c:v>0.11306550000000026</c:v>
                </c:pt>
                <c:pt idx="413">
                  <c:v>0.11336299999999966</c:v>
                </c:pt>
                <c:pt idx="414">
                  <c:v>0.11334800000000023</c:v>
                </c:pt>
                <c:pt idx="415">
                  <c:v>0.1136345000000003</c:v>
                </c:pt>
                <c:pt idx="416">
                  <c:v>0.11403799999999986</c:v>
                </c:pt>
                <c:pt idx="417">
                  <c:v>0.11412800000000001</c:v>
                </c:pt>
                <c:pt idx="418">
                  <c:v>0.11424000000000012</c:v>
                </c:pt>
                <c:pt idx="419">
                  <c:v>0.11438450000000033</c:v>
                </c:pt>
                <c:pt idx="420">
                  <c:v>0.11429549999999944</c:v>
                </c:pt>
                <c:pt idx="421">
                  <c:v>0.11414249999999981</c:v>
                </c:pt>
                <c:pt idx="422">
                  <c:v>0.11493949999999975</c:v>
                </c:pt>
                <c:pt idx="423">
                  <c:v>0.11512150000000032</c:v>
                </c:pt>
                <c:pt idx="424">
                  <c:v>0.11506899999999964</c:v>
                </c:pt>
                <c:pt idx="425">
                  <c:v>0.11489649999999996</c:v>
                </c:pt>
                <c:pt idx="426">
                  <c:v>0.11519699999999977</c:v>
                </c:pt>
                <c:pt idx="427">
                  <c:v>0.11558950000000001</c:v>
                </c:pt>
                <c:pt idx="428">
                  <c:v>0.11562250000000018</c:v>
                </c:pt>
                <c:pt idx="429">
                  <c:v>0.1158904999999999</c:v>
                </c:pt>
                <c:pt idx="430">
                  <c:v>0.1158064999999997</c:v>
                </c:pt>
                <c:pt idx="431">
                  <c:v>0.11576550000000063</c:v>
                </c:pt>
                <c:pt idx="432">
                  <c:v>0.11638499999999974</c:v>
                </c:pt>
                <c:pt idx="433">
                  <c:v>0.1163864999999995</c:v>
                </c:pt>
                <c:pt idx="434">
                  <c:v>0.11663900000000016</c:v>
                </c:pt>
                <c:pt idx="435">
                  <c:v>0.11644499999999969</c:v>
                </c:pt>
                <c:pt idx="436">
                  <c:v>0.11652899999999988</c:v>
                </c:pt>
                <c:pt idx="437">
                  <c:v>0.11675600000000008</c:v>
                </c:pt>
                <c:pt idx="438">
                  <c:v>0.11699599999999988</c:v>
                </c:pt>
                <c:pt idx="439">
                  <c:v>0.11692299999999989</c:v>
                </c:pt>
                <c:pt idx="440">
                  <c:v>0.11696149999999994</c:v>
                </c:pt>
                <c:pt idx="441">
                  <c:v>0.117232</c:v>
                </c:pt>
                <c:pt idx="442">
                  <c:v>0.11687949999999958</c:v>
                </c:pt>
                <c:pt idx="443">
                  <c:v>0.11720750000000013</c:v>
                </c:pt>
                <c:pt idx="444">
                  <c:v>0.11712949999999989</c:v>
                </c:pt>
                <c:pt idx="445">
                  <c:v>0.11709550000000002</c:v>
                </c:pt>
                <c:pt idx="446">
                  <c:v>0.11693750000000014</c:v>
                </c:pt>
                <c:pt idx="447">
                  <c:v>0.11732300000000029</c:v>
                </c:pt>
                <c:pt idx="448">
                  <c:v>0.1170795</c:v>
                </c:pt>
                <c:pt idx="449">
                  <c:v>0.11756549999999999</c:v>
                </c:pt>
                <c:pt idx="450">
                  <c:v>0.11744149999999998</c:v>
                </c:pt>
                <c:pt idx="451">
                  <c:v>0.11768350000000005</c:v>
                </c:pt>
                <c:pt idx="452">
                  <c:v>0.11764900000000056</c:v>
                </c:pt>
                <c:pt idx="453">
                  <c:v>0.11725850000000015</c:v>
                </c:pt>
                <c:pt idx="454">
                  <c:v>0.11767250000000029</c:v>
                </c:pt>
                <c:pt idx="455">
                  <c:v>0.11839500000000003</c:v>
                </c:pt>
                <c:pt idx="456">
                  <c:v>0.11867250000000018</c:v>
                </c:pt>
                <c:pt idx="457">
                  <c:v>0.1194835000000003</c:v>
                </c:pt>
                <c:pt idx="458">
                  <c:v>0.11998150000000019</c:v>
                </c:pt>
                <c:pt idx="459">
                  <c:v>0.12078349999999949</c:v>
                </c:pt>
                <c:pt idx="460">
                  <c:v>0.12179599999999979</c:v>
                </c:pt>
                <c:pt idx="461">
                  <c:v>0.12269599999999992</c:v>
                </c:pt>
                <c:pt idx="462">
                  <c:v>0.12351050000000008</c:v>
                </c:pt>
                <c:pt idx="463">
                  <c:v>0.12431849999999978</c:v>
                </c:pt>
                <c:pt idx="464">
                  <c:v>0.12509449999999989</c:v>
                </c:pt>
                <c:pt idx="465">
                  <c:v>0.12569849999999994</c:v>
                </c:pt>
                <c:pt idx="466">
                  <c:v>0.12616599999999956</c:v>
                </c:pt>
                <c:pt idx="467">
                  <c:v>0.12629400000000057</c:v>
                </c:pt>
                <c:pt idx="468">
                  <c:v>0.12668500000000016</c:v>
                </c:pt>
                <c:pt idx="469">
                  <c:v>0.12723700000000004</c:v>
                </c:pt>
                <c:pt idx="470">
                  <c:v>0.12765000000000004</c:v>
                </c:pt>
                <c:pt idx="471">
                  <c:v>0.12775749999999997</c:v>
                </c:pt>
                <c:pt idx="472">
                  <c:v>0.12786700000000062</c:v>
                </c:pt>
                <c:pt idx="473">
                  <c:v>0.12838549999999982</c:v>
                </c:pt>
                <c:pt idx="474">
                  <c:v>0.12854499999999991</c:v>
                </c:pt>
                <c:pt idx="475">
                  <c:v>0.12898350000000036</c:v>
                </c:pt>
                <c:pt idx="476">
                  <c:v>0.12872950000000039</c:v>
                </c:pt>
                <c:pt idx="477">
                  <c:v>0.1290119999999999</c:v>
                </c:pt>
                <c:pt idx="478">
                  <c:v>0.12923500000000043</c:v>
                </c:pt>
                <c:pt idx="479">
                  <c:v>0.1296109999999997</c:v>
                </c:pt>
                <c:pt idx="480">
                  <c:v>0.12934650000000003</c:v>
                </c:pt>
                <c:pt idx="481">
                  <c:v>0.12959850000000017</c:v>
                </c:pt>
                <c:pt idx="482">
                  <c:v>0.12970449999999989</c:v>
                </c:pt>
                <c:pt idx="483">
                  <c:v>0.13035549999999985</c:v>
                </c:pt>
                <c:pt idx="484">
                  <c:v>0.13024099999999939</c:v>
                </c:pt>
                <c:pt idx="485">
                  <c:v>0.13059100000000035</c:v>
                </c:pt>
                <c:pt idx="486">
                  <c:v>0.13046349999999984</c:v>
                </c:pt>
                <c:pt idx="487">
                  <c:v>0.13052949999999974</c:v>
                </c:pt>
                <c:pt idx="488">
                  <c:v>0.13097649999999961</c:v>
                </c:pt>
                <c:pt idx="489">
                  <c:v>0.13138100000000019</c:v>
                </c:pt>
                <c:pt idx="490">
                  <c:v>0.13169900000000023</c:v>
                </c:pt>
                <c:pt idx="491">
                  <c:v>0.13187950000000015</c:v>
                </c:pt>
                <c:pt idx="492">
                  <c:v>0.13207950000000013</c:v>
                </c:pt>
                <c:pt idx="493">
                  <c:v>0.13211849999999981</c:v>
                </c:pt>
                <c:pt idx="494">
                  <c:v>0.13246950000000046</c:v>
                </c:pt>
                <c:pt idx="495">
                  <c:v>0.13236499999999962</c:v>
                </c:pt>
                <c:pt idx="496">
                  <c:v>0.13236500000000051</c:v>
                </c:pt>
                <c:pt idx="497">
                  <c:v>0.13234799999999991</c:v>
                </c:pt>
                <c:pt idx="498">
                  <c:v>0.13253549999999947</c:v>
                </c:pt>
                <c:pt idx="499">
                  <c:v>0.13238999999999956</c:v>
                </c:pt>
                <c:pt idx="500">
                  <c:v>0.13283250000000013</c:v>
                </c:pt>
                <c:pt idx="501">
                  <c:v>0.13342099999999979</c:v>
                </c:pt>
                <c:pt idx="502">
                  <c:v>0.13419100000000039</c:v>
                </c:pt>
                <c:pt idx="503">
                  <c:v>0.13495100000000049</c:v>
                </c:pt>
                <c:pt idx="504">
                  <c:v>0.13602850000000055</c:v>
                </c:pt>
                <c:pt idx="505">
                  <c:v>0.13676699999999942</c:v>
                </c:pt>
                <c:pt idx="506">
                  <c:v>0.13789500000000077</c:v>
                </c:pt>
                <c:pt idx="507">
                  <c:v>0.1384215000000002</c:v>
                </c:pt>
                <c:pt idx="508">
                  <c:v>0.1397219999999999</c:v>
                </c:pt>
                <c:pt idx="509">
                  <c:v>0.14019650000000006</c:v>
                </c:pt>
                <c:pt idx="510">
                  <c:v>0.1411245000000001</c:v>
                </c:pt>
                <c:pt idx="511">
                  <c:v>0.1420994999999996</c:v>
                </c:pt>
                <c:pt idx="512">
                  <c:v>0.14278199999999996</c:v>
                </c:pt>
                <c:pt idx="513">
                  <c:v>0.14344000000000001</c:v>
                </c:pt>
                <c:pt idx="514">
                  <c:v>0.14333450000000036</c:v>
                </c:pt>
                <c:pt idx="515">
                  <c:v>0.14409599999999978</c:v>
                </c:pt>
                <c:pt idx="516">
                  <c:v>0.14416049999999991</c:v>
                </c:pt>
                <c:pt idx="517">
                  <c:v>0.14427050000000019</c:v>
                </c:pt>
                <c:pt idx="518">
                  <c:v>0.14467799999999986</c:v>
                </c:pt>
                <c:pt idx="519">
                  <c:v>0.14539049999999998</c:v>
                </c:pt>
                <c:pt idx="520">
                  <c:v>0.14532849999999975</c:v>
                </c:pt>
                <c:pt idx="521">
                  <c:v>0.14593100000000003</c:v>
                </c:pt>
                <c:pt idx="522">
                  <c:v>0.14630650000000056</c:v>
                </c:pt>
                <c:pt idx="523">
                  <c:v>0.14704500000000031</c:v>
                </c:pt>
                <c:pt idx="524">
                  <c:v>0.14770900000000031</c:v>
                </c:pt>
                <c:pt idx="525">
                  <c:v>0.14771100000000015</c:v>
                </c:pt>
                <c:pt idx="526">
                  <c:v>0.14773100000000028</c:v>
                </c:pt>
                <c:pt idx="527">
                  <c:v>0.14821149999999994</c:v>
                </c:pt>
                <c:pt idx="528">
                  <c:v>0.14846999999999966</c:v>
                </c:pt>
                <c:pt idx="529">
                  <c:v>0.14921350000000055</c:v>
                </c:pt>
                <c:pt idx="530">
                  <c:v>0.14937650000000069</c:v>
                </c:pt>
                <c:pt idx="531">
                  <c:v>0.14943200000000001</c:v>
                </c:pt>
                <c:pt idx="532">
                  <c:v>0.14986349999999993</c:v>
                </c:pt>
                <c:pt idx="533">
                  <c:v>0.15027249999999981</c:v>
                </c:pt>
                <c:pt idx="534">
                  <c:v>0.15049550000000034</c:v>
                </c:pt>
                <c:pt idx="535">
                  <c:v>0.15100000000000025</c:v>
                </c:pt>
                <c:pt idx="536">
                  <c:v>0.15135099999999957</c:v>
                </c:pt>
                <c:pt idx="537">
                  <c:v>0.15201750000000036</c:v>
                </c:pt>
                <c:pt idx="538">
                  <c:v>0.15193000000000056</c:v>
                </c:pt>
                <c:pt idx="539">
                  <c:v>0.15271599999999941</c:v>
                </c:pt>
                <c:pt idx="540">
                  <c:v>0.1529910000000001</c:v>
                </c:pt>
                <c:pt idx="541">
                  <c:v>0.15464449999999985</c:v>
                </c:pt>
                <c:pt idx="542">
                  <c:v>0.15349450000000031</c:v>
                </c:pt>
                <c:pt idx="543">
                  <c:v>0.15413949999999987</c:v>
                </c:pt>
                <c:pt idx="544">
                  <c:v>0.15381350000000005</c:v>
                </c:pt>
                <c:pt idx="545">
                  <c:v>0.15423350000000013</c:v>
                </c:pt>
                <c:pt idx="546">
                  <c:v>0.15427149999999967</c:v>
                </c:pt>
                <c:pt idx="547">
                  <c:v>0.15463700000000014</c:v>
                </c:pt>
                <c:pt idx="548">
                  <c:v>0.15483799999999981</c:v>
                </c:pt>
                <c:pt idx="549">
                  <c:v>0.1554335</c:v>
                </c:pt>
                <c:pt idx="550">
                  <c:v>0.15618149999999975</c:v>
                </c:pt>
                <c:pt idx="551">
                  <c:v>0.1568849999999995</c:v>
                </c:pt>
                <c:pt idx="552">
                  <c:v>0.15736599999999967</c:v>
                </c:pt>
                <c:pt idx="553">
                  <c:v>0.15900399999999992</c:v>
                </c:pt>
                <c:pt idx="554">
                  <c:v>0.16046300000000047</c:v>
                </c:pt>
                <c:pt idx="555">
                  <c:v>0.16230000000000011</c:v>
                </c:pt>
                <c:pt idx="556">
                  <c:v>0.1641824999999999</c:v>
                </c:pt>
                <c:pt idx="557">
                  <c:v>0.16553949999999995</c:v>
                </c:pt>
                <c:pt idx="558">
                  <c:v>0.16563199999999956</c:v>
                </c:pt>
                <c:pt idx="559">
                  <c:v>0.16623549999999998</c:v>
                </c:pt>
                <c:pt idx="560">
                  <c:v>0.16721799999999964</c:v>
                </c:pt>
                <c:pt idx="561">
                  <c:v>0.1680110000000008</c:v>
                </c:pt>
                <c:pt idx="562">
                  <c:v>0.16892400000000007</c:v>
                </c:pt>
                <c:pt idx="563">
                  <c:v>0.16996550000000044</c:v>
                </c:pt>
                <c:pt idx="564">
                  <c:v>0.17066500000000007</c:v>
                </c:pt>
                <c:pt idx="565">
                  <c:v>0.1725749999999997</c:v>
                </c:pt>
                <c:pt idx="566">
                  <c:v>0.1736380000000004</c:v>
                </c:pt>
                <c:pt idx="567">
                  <c:v>0.17507500000000009</c:v>
                </c:pt>
                <c:pt idx="568">
                  <c:v>0.17658050000000003</c:v>
                </c:pt>
                <c:pt idx="569">
                  <c:v>0.17762699999999976</c:v>
                </c:pt>
                <c:pt idx="570">
                  <c:v>0.17872850000000007</c:v>
                </c:pt>
                <c:pt idx="571">
                  <c:v>0.17935200000000018</c:v>
                </c:pt>
                <c:pt idx="572">
                  <c:v>0.18000299999999969</c:v>
                </c:pt>
                <c:pt idx="573">
                  <c:v>0.18042849999999966</c:v>
                </c:pt>
                <c:pt idx="574">
                  <c:v>0.18118699999999999</c:v>
                </c:pt>
                <c:pt idx="575">
                  <c:v>0.1815894999999994</c:v>
                </c:pt>
                <c:pt idx="576">
                  <c:v>0.18216550000000042</c:v>
                </c:pt>
                <c:pt idx="577">
                  <c:v>0.18259950000000025</c:v>
                </c:pt>
                <c:pt idx="578">
                  <c:v>0.18329149999999972</c:v>
                </c:pt>
                <c:pt idx="579">
                  <c:v>0.18355499999999969</c:v>
                </c:pt>
                <c:pt idx="580">
                  <c:v>0.18415499999999962</c:v>
                </c:pt>
                <c:pt idx="581">
                  <c:v>0.18474000000000013</c:v>
                </c:pt>
                <c:pt idx="582">
                  <c:v>0.18520950000000003</c:v>
                </c:pt>
                <c:pt idx="583">
                  <c:v>0.18580200000000024</c:v>
                </c:pt>
                <c:pt idx="584">
                  <c:v>0.18639799999999962</c:v>
                </c:pt>
                <c:pt idx="585">
                  <c:v>0.18674400000000047</c:v>
                </c:pt>
                <c:pt idx="586">
                  <c:v>0.1872600000000002</c:v>
                </c:pt>
                <c:pt idx="587">
                  <c:v>0.18747300000000022</c:v>
                </c:pt>
                <c:pt idx="588">
                  <c:v>0.18788549999999971</c:v>
                </c:pt>
                <c:pt idx="589">
                  <c:v>0.18831700000000007</c:v>
                </c:pt>
                <c:pt idx="590">
                  <c:v>0.18834899999999966</c:v>
                </c:pt>
                <c:pt idx="591">
                  <c:v>0.18859599999999999</c:v>
                </c:pt>
                <c:pt idx="592">
                  <c:v>0.18874450000000031</c:v>
                </c:pt>
                <c:pt idx="593">
                  <c:v>0.1893385000000003</c:v>
                </c:pt>
                <c:pt idx="594">
                  <c:v>0.18944349999999988</c:v>
                </c:pt>
                <c:pt idx="595">
                  <c:v>0.18993199999999977</c:v>
                </c:pt>
                <c:pt idx="596">
                  <c:v>0.19036649999999966</c:v>
                </c:pt>
                <c:pt idx="597">
                  <c:v>0.1906939999999997</c:v>
                </c:pt>
                <c:pt idx="598">
                  <c:v>0.19081749999999964</c:v>
                </c:pt>
                <c:pt idx="599">
                  <c:v>0.19197449999999971</c:v>
                </c:pt>
                <c:pt idx="600">
                  <c:v>0.19279449999999976</c:v>
                </c:pt>
                <c:pt idx="601">
                  <c:v>0.1929590000000001</c:v>
                </c:pt>
                <c:pt idx="602">
                  <c:v>0.19399199999999972</c:v>
                </c:pt>
                <c:pt idx="603">
                  <c:v>0.19507549999999974</c:v>
                </c:pt>
                <c:pt idx="604">
                  <c:v>0.19630349999999952</c:v>
                </c:pt>
                <c:pt idx="605">
                  <c:v>0.19760049999999962</c:v>
                </c:pt>
                <c:pt idx="606">
                  <c:v>0.19919900000000013</c:v>
                </c:pt>
                <c:pt idx="607">
                  <c:v>0.19980199999999959</c:v>
                </c:pt>
                <c:pt idx="608">
                  <c:v>0.20110500000000009</c:v>
                </c:pt>
                <c:pt idx="609">
                  <c:v>0.20190449999999993</c:v>
                </c:pt>
                <c:pt idx="610">
                  <c:v>0.20370049999999962</c:v>
                </c:pt>
                <c:pt idx="611">
                  <c:v>0.2052394999999998</c:v>
                </c:pt>
                <c:pt idx="612">
                  <c:v>0.20736050000000006</c:v>
                </c:pt>
                <c:pt idx="613">
                  <c:v>0.20957300000000023</c:v>
                </c:pt>
                <c:pt idx="614">
                  <c:v>0.21195599999999981</c:v>
                </c:pt>
                <c:pt idx="615">
                  <c:v>0.21474249999999984</c:v>
                </c:pt>
                <c:pt idx="616">
                  <c:v>0.21683350000000035</c:v>
                </c:pt>
                <c:pt idx="617">
                  <c:v>0.21946099999999991</c:v>
                </c:pt>
                <c:pt idx="618">
                  <c:v>0.22134950000000009</c:v>
                </c:pt>
                <c:pt idx="619">
                  <c:v>0.22287300000000032</c:v>
                </c:pt>
                <c:pt idx="620">
                  <c:v>0.22471000000000041</c:v>
                </c:pt>
                <c:pt idx="621">
                  <c:v>0.22612099999999957</c:v>
                </c:pt>
                <c:pt idx="622">
                  <c:v>0.22770950000000045</c:v>
                </c:pt>
                <c:pt idx="623">
                  <c:v>0.22866750000000025</c:v>
                </c:pt>
                <c:pt idx="624">
                  <c:v>0.22972950000000036</c:v>
                </c:pt>
                <c:pt idx="625">
                  <c:v>0.2315984999999996</c:v>
                </c:pt>
                <c:pt idx="626">
                  <c:v>0.23304150000000012</c:v>
                </c:pt>
                <c:pt idx="627">
                  <c:v>0.23397049999999942</c:v>
                </c:pt>
                <c:pt idx="628">
                  <c:v>0.23474799999999973</c:v>
                </c:pt>
                <c:pt idx="629">
                  <c:v>0.23533650000000028</c:v>
                </c:pt>
                <c:pt idx="630">
                  <c:v>0.23658850000000031</c:v>
                </c:pt>
                <c:pt idx="631">
                  <c:v>0.23725299999999949</c:v>
                </c:pt>
                <c:pt idx="632">
                  <c:v>0.23811850000000012</c:v>
                </c:pt>
                <c:pt idx="633">
                  <c:v>0.238626</c:v>
                </c:pt>
                <c:pt idx="634">
                  <c:v>0.23945300000000014</c:v>
                </c:pt>
                <c:pt idx="635">
                  <c:v>0.24046749999999939</c:v>
                </c:pt>
                <c:pt idx="636">
                  <c:v>0.2411405000000002</c:v>
                </c:pt>
                <c:pt idx="637">
                  <c:v>0.24225550000000018</c:v>
                </c:pt>
                <c:pt idx="638">
                  <c:v>0.24332500000000046</c:v>
                </c:pt>
                <c:pt idx="639">
                  <c:v>0.24434700000000031</c:v>
                </c:pt>
                <c:pt idx="640">
                  <c:v>0.24543599999999977</c:v>
                </c:pt>
                <c:pt idx="641">
                  <c:v>0.24652299999999983</c:v>
                </c:pt>
                <c:pt idx="642">
                  <c:v>0.24760450000000001</c:v>
                </c:pt>
                <c:pt idx="643">
                  <c:v>0.24838349999999965</c:v>
                </c:pt>
                <c:pt idx="644">
                  <c:v>0.24923399999999996</c:v>
                </c:pt>
                <c:pt idx="645">
                  <c:v>0.24955049999999979</c:v>
                </c:pt>
                <c:pt idx="646">
                  <c:v>0.25032800000000011</c:v>
                </c:pt>
                <c:pt idx="647">
                  <c:v>0.25071650000000023</c:v>
                </c:pt>
                <c:pt idx="648">
                  <c:v>0.25117649999999925</c:v>
                </c:pt>
                <c:pt idx="649">
                  <c:v>0.2515695</c:v>
                </c:pt>
                <c:pt idx="650">
                  <c:v>0.25175999999999998</c:v>
                </c:pt>
                <c:pt idx="651">
                  <c:v>0.25190500000000071</c:v>
                </c:pt>
                <c:pt idx="652">
                  <c:v>0.25193949999999976</c:v>
                </c:pt>
                <c:pt idx="653">
                  <c:v>0.25212800000000035</c:v>
                </c:pt>
                <c:pt idx="654">
                  <c:v>0.25249200000000016</c:v>
                </c:pt>
                <c:pt idx="655">
                  <c:v>0.25248900000000019</c:v>
                </c:pt>
                <c:pt idx="656">
                  <c:v>0.25264199999999981</c:v>
                </c:pt>
                <c:pt idx="657">
                  <c:v>0.25291049999999959</c:v>
                </c:pt>
                <c:pt idx="658">
                  <c:v>0.25318849999999937</c:v>
                </c:pt>
                <c:pt idx="659">
                  <c:v>0.25334150000000033</c:v>
                </c:pt>
                <c:pt idx="660">
                  <c:v>0.25387450000000022</c:v>
                </c:pt>
                <c:pt idx="661">
                  <c:v>0.25405299999999986</c:v>
                </c:pt>
                <c:pt idx="662">
                  <c:v>0.25460200000000022</c:v>
                </c:pt>
                <c:pt idx="663">
                  <c:v>0.25509300000000046</c:v>
                </c:pt>
                <c:pt idx="664">
                  <c:v>0.25587399999999993</c:v>
                </c:pt>
                <c:pt idx="665">
                  <c:v>0.2570199999999998</c:v>
                </c:pt>
                <c:pt idx="666">
                  <c:v>0.25788949999999966</c:v>
                </c:pt>
                <c:pt idx="667">
                  <c:v>0.25927200000000061</c:v>
                </c:pt>
                <c:pt idx="668">
                  <c:v>0.26156550000000012</c:v>
                </c:pt>
                <c:pt idx="669">
                  <c:v>0.2680940000000005</c:v>
                </c:pt>
                <c:pt idx="670">
                  <c:v>0.27791150000000009</c:v>
                </c:pt>
                <c:pt idx="671">
                  <c:v>0.2880404999999997</c:v>
                </c:pt>
                <c:pt idx="672">
                  <c:v>0.29811399999999955</c:v>
                </c:pt>
                <c:pt idx="673">
                  <c:v>0.30963750000000001</c:v>
                </c:pt>
                <c:pt idx="674">
                  <c:v>0.32833850000000053</c:v>
                </c:pt>
              </c:numCache>
            </c:numRef>
          </c:xVal>
          <c:yVal>
            <c:numRef>
              <c:f>'20180608E213 -r1'!$U$2:$U$675</c:f>
              <c:numCache>
                <c:formatCode>General</c:formatCode>
                <c:ptCount val="674"/>
                <c:pt idx="0">
                  <c:v>0.1077123</c:v>
                </c:pt>
                <c:pt idx="1">
                  <c:v>2.6814689999999999</c:v>
                </c:pt>
                <c:pt idx="2">
                  <c:v>5.0190140000000003</c:v>
                </c:pt>
                <c:pt idx="3">
                  <c:v>5.3638819999999994</c:v>
                </c:pt>
                <c:pt idx="4">
                  <c:v>5.4649799999999997</c:v>
                </c:pt>
                <c:pt idx="5">
                  <c:v>6.7074499999999997</c:v>
                </c:pt>
                <c:pt idx="6">
                  <c:v>7.4510429999999994</c:v>
                </c:pt>
                <c:pt idx="7">
                  <c:v>7.7014269999999998</c:v>
                </c:pt>
                <c:pt idx="8">
                  <c:v>9.1942810000000001</c:v>
                </c:pt>
                <c:pt idx="9">
                  <c:v>10.53124</c:v>
                </c:pt>
                <c:pt idx="10">
                  <c:v>11.133100000000001</c:v>
                </c:pt>
                <c:pt idx="11">
                  <c:v>12.45683</c:v>
                </c:pt>
                <c:pt idx="12">
                  <c:v>13.80796</c:v>
                </c:pt>
                <c:pt idx="13">
                  <c:v>14.267149999999999</c:v>
                </c:pt>
                <c:pt idx="14">
                  <c:v>13.464030000000001</c:v>
                </c:pt>
                <c:pt idx="15">
                  <c:v>15.01736</c:v>
                </c:pt>
                <c:pt idx="16">
                  <c:v>16.16629</c:v>
                </c:pt>
                <c:pt idx="17">
                  <c:v>16.94295</c:v>
                </c:pt>
                <c:pt idx="18">
                  <c:v>18.510450000000002</c:v>
                </c:pt>
                <c:pt idx="19">
                  <c:v>18.888380000000002</c:v>
                </c:pt>
                <c:pt idx="20">
                  <c:v>18.93563</c:v>
                </c:pt>
                <c:pt idx="21">
                  <c:v>18.90823</c:v>
                </c:pt>
                <c:pt idx="22">
                  <c:v>18.956409999999998</c:v>
                </c:pt>
                <c:pt idx="23">
                  <c:v>18.942240000000002</c:v>
                </c:pt>
                <c:pt idx="24">
                  <c:v>18.969639999999998</c:v>
                </c:pt>
                <c:pt idx="25">
                  <c:v>18.929009999999998</c:v>
                </c:pt>
                <c:pt idx="26">
                  <c:v>18.94885</c:v>
                </c:pt>
                <c:pt idx="27">
                  <c:v>18.915790000000001</c:v>
                </c:pt>
                <c:pt idx="28">
                  <c:v>18.94885</c:v>
                </c:pt>
                <c:pt idx="29">
                  <c:v>19.083970000000001</c:v>
                </c:pt>
                <c:pt idx="30">
                  <c:v>20.280139999999999</c:v>
                </c:pt>
                <c:pt idx="31">
                  <c:v>22.184950000000001</c:v>
                </c:pt>
                <c:pt idx="32">
                  <c:v>23.421749999999999</c:v>
                </c:pt>
                <c:pt idx="33">
                  <c:v>25.124359999999999</c:v>
                </c:pt>
                <c:pt idx="34">
                  <c:v>26.482099999999999</c:v>
                </c:pt>
                <c:pt idx="35">
                  <c:v>27.887080000000001</c:v>
                </c:pt>
                <c:pt idx="36">
                  <c:v>29.765430000000002</c:v>
                </c:pt>
                <c:pt idx="37">
                  <c:v>31.318759999999997</c:v>
                </c:pt>
                <c:pt idx="38">
                  <c:v>33.716769999999997</c:v>
                </c:pt>
                <c:pt idx="39">
                  <c:v>35.277660000000004</c:v>
                </c:pt>
                <c:pt idx="40">
                  <c:v>38.932310000000001</c:v>
                </c:pt>
                <c:pt idx="41">
                  <c:v>41.452210000000001</c:v>
                </c:pt>
                <c:pt idx="42">
                  <c:v>42.689019999999999</c:v>
                </c:pt>
                <c:pt idx="43">
                  <c:v>43.911639999999998</c:v>
                </c:pt>
                <c:pt idx="44">
                  <c:v>47.984870000000001</c:v>
                </c:pt>
                <c:pt idx="45">
                  <c:v>50.46414</c:v>
                </c:pt>
                <c:pt idx="46">
                  <c:v>50.356430000000003</c:v>
                </c:pt>
                <c:pt idx="47">
                  <c:v>56.024550000000005</c:v>
                </c:pt>
                <c:pt idx="48">
                  <c:v>58.334690000000002</c:v>
                </c:pt>
                <c:pt idx="49">
                  <c:v>59.612120000000004</c:v>
                </c:pt>
                <c:pt idx="50">
                  <c:v>63.050410000000007</c:v>
                </c:pt>
                <c:pt idx="51">
                  <c:v>66.232649999999992</c:v>
                </c:pt>
                <c:pt idx="52">
                  <c:v>70.683809999999994</c:v>
                </c:pt>
                <c:pt idx="53">
                  <c:v>73.244339999999994</c:v>
                </c:pt>
                <c:pt idx="54">
                  <c:v>76.76388</c:v>
                </c:pt>
                <c:pt idx="55">
                  <c:v>80.40531</c:v>
                </c:pt>
                <c:pt idx="56">
                  <c:v>84.553179999999998</c:v>
                </c:pt>
                <c:pt idx="57">
                  <c:v>88.93159</c:v>
                </c:pt>
                <c:pt idx="58">
                  <c:v>91.72833</c:v>
                </c:pt>
                <c:pt idx="59">
                  <c:v>96.923090000000002</c:v>
                </c:pt>
                <c:pt idx="60">
                  <c:v>100.85550000000001</c:v>
                </c:pt>
                <c:pt idx="61">
                  <c:v>104.80030000000001</c:v>
                </c:pt>
                <c:pt idx="62">
                  <c:v>110.2794</c:v>
                </c:pt>
                <c:pt idx="63">
                  <c:v>115.19069999999999</c:v>
                </c:pt>
                <c:pt idx="64">
                  <c:v>120.23710000000001</c:v>
                </c:pt>
                <c:pt idx="65">
                  <c:v>124.0741</c:v>
                </c:pt>
                <c:pt idx="66">
                  <c:v>132.84320000000002</c:v>
                </c:pt>
                <c:pt idx="67">
                  <c:v>137.95009999999999</c:v>
                </c:pt>
                <c:pt idx="68">
                  <c:v>140.4162</c:v>
                </c:pt>
                <c:pt idx="69">
                  <c:v>144.61879999999999</c:v>
                </c:pt>
                <c:pt idx="70">
                  <c:v>151.5634</c:v>
                </c:pt>
                <c:pt idx="71">
                  <c:v>157.46779999999998</c:v>
                </c:pt>
                <c:pt idx="72">
                  <c:v>166.1962</c:v>
                </c:pt>
                <c:pt idx="73">
                  <c:v>169.5334</c:v>
                </c:pt>
                <c:pt idx="74">
                  <c:v>171.27670000000001</c:v>
                </c:pt>
                <c:pt idx="75">
                  <c:v>181.93639999999999</c:v>
                </c:pt>
                <c:pt idx="76">
                  <c:v>185.74700000000001</c:v>
                </c:pt>
                <c:pt idx="77">
                  <c:v>187.6045</c:v>
                </c:pt>
                <c:pt idx="78">
                  <c:v>197.48849999999999</c:v>
                </c:pt>
                <c:pt idx="79">
                  <c:v>204.1969</c:v>
                </c:pt>
                <c:pt idx="80">
                  <c:v>205.74360000000001</c:v>
                </c:pt>
                <c:pt idx="81">
                  <c:v>205.81829999999999</c:v>
                </c:pt>
                <c:pt idx="82">
                  <c:v>205.92599999999999</c:v>
                </c:pt>
                <c:pt idx="83">
                  <c:v>206.08189999999999</c:v>
                </c:pt>
                <c:pt idx="84">
                  <c:v>206.42579999999998</c:v>
                </c:pt>
                <c:pt idx="85">
                  <c:v>206.89260000000002</c:v>
                </c:pt>
                <c:pt idx="86">
                  <c:v>207.26390000000001</c:v>
                </c:pt>
                <c:pt idx="87">
                  <c:v>207.62200000000001</c:v>
                </c:pt>
                <c:pt idx="88">
                  <c:v>207.98009999999999</c:v>
                </c:pt>
                <c:pt idx="89">
                  <c:v>208.33160000000001</c:v>
                </c:pt>
                <c:pt idx="90">
                  <c:v>208.66890000000001</c:v>
                </c:pt>
                <c:pt idx="91">
                  <c:v>208.9864</c:v>
                </c:pt>
                <c:pt idx="92">
                  <c:v>209.2972</c:v>
                </c:pt>
                <c:pt idx="93">
                  <c:v>209.60810000000001</c:v>
                </c:pt>
                <c:pt idx="94">
                  <c:v>209.93879999999999</c:v>
                </c:pt>
                <c:pt idx="95">
                  <c:v>210.24299999999999</c:v>
                </c:pt>
                <c:pt idx="96">
                  <c:v>210.66910000000001</c:v>
                </c:pt>
                <c:pt idx="97">
                  <c:v>211.50629999999998</c:v>
                </c:pt>
                <c:pt idx="98">
                  <c:v>208.7029</c:v>
                </c:pt>
                <c:pt idx="99">
                  <c:v>209.93879999999999</c:v>
                </c:pt>
                <c:pt idx="100">
                  <c:v>211.19540000000001</c:v>
                </c:pt>
                <c:pt idx="101">
                  <c:v>212.2697</c:v>
                </c:pt>
                <c:pt idx="102">
                  <c:v>213.14839999999998</c:v>
                </c:pt>
                <c:pt idx="103">
                  <c:v>213.89770000000001</c:v>
                </c:pt>
                <c:pt idx="104">
                  <c:v>214.31720000000001</c:v>
                </c:pt>
                <c:pt idx="105">
                  <c:v>214.44470000000001</c:v>
                </c:pt>
                <c:pt idx="106">
                  <c:v>214.65450000000001</c:v>
                </c:pt>
                <c:pt idx="107">
                  <c:v>214.86420000000001</c:v>
                </c:pt>
                <c:pt idx="108">
                  <c:v>215.12029999999999</c:v>
                </c:pt>
                <c:pt idx="109">
                  <c:v>215.40470000000002</c:v>
                </c:pt>
                <c:pt idx="110">
                  <c:v>215.70140000000001</c:v>
                </c:pt>
                <c:pt idx="111">
                  <c:v>215.9716</c:v>
                </c:pt>
                <c:pt idx="112">
                  <c:v>216.2824</c:v>
                </c:pt>
                <c:pt idx="113">
                  <c:v>216.54599999999999</c:v>
                </c:pt>
                <c:pt idx="114">
                  <c:v>216.8295</c:v>
                </c:pt>
                <c:pt idx="115">
                  <c:v>217.0865</c:v>
                </c:pt>
                <c:pt idx="116">
                  <c:v>217.35670000000002</c:v>
                </c:pt>
                <c:pt idx="117">
                  <c:v>217.65439999999998</c:v>
                </c:pt>
                <c:pt idx="118">
                  <c:v>217.95770000000002</c:v>
                </c:pt>
                <c:pt idx="119">
                  <c:v>218.26849999999999</c:v>
                </c:pt>
                <c:pt idx="120">
                  <c:v>218.55950000000001</c:v>
                </c:pt>
                <c:pt idx="121">
                  <c:v>218.82310000000001</c:v>
                </c:pt>
                <c:pt idx="122">
                  <c:v>219.08670000000001</c:v>
                </c:pt>
                <c:pt idx="123">
                  <c:v>219.4307</c:v>
                </c:pt>
                <c:pt idx="124">
                  <c:v>215.62100000000001</c:v>
                </c:pt>
                <c:pt idx="125">
                  <c:v>217.12710000000001</c:v>
                </c:pt>
                <c:pt idx="126">
                  <c:v>218.53210000000001</c:v>
                </c:pt>
                <c:pt idx="127">
                  <c:v>219.76229999999998</c:v>
                </c:pt>
                <c:pt idx="128">
                  <c:v>220.72129999999999</c:v>
                </c:pt>
                <c:pt idx="129">
                  <c:v>221.55179999999999</c:v>
                </c:pt>
                <c:pt idx="130">
                  <c:v>222.27459999999999</c:v>
                </c:pt>
                <c:pt idx="131">
                  <c:v>222.95679999999999</c:v>
                </c:pt>
                <c:pt idx="132">
                  <c:v>223.5993</c:v>
                </c:pt>
                <c:pt idx="133">
                  <c:v>224.1936</c:v>
                </c:pt>
                <c:pt idx="134">
                  <c:v>224.7473</c:v>
                </c:pt>
                <c:pt idx="135">
                  <c:v>225.28779999999998</c:v>
                </c:pt>
                <c:pt idx="136">
                  <c:v>225.82820000000001</c:v>
                </c:pt>
                <c:pt idx="137">
                  <c:v>226.3554</c:v>
                </c:pt>
                <c:pt idx="138">
                  <c:v>226.86850000000001</c:v>
                </c:pt>
                <c:pt idx="139">
                  <c:v>226.7475</c:v>
                </c:pt>
                <c:pt idx="140">
                  <c:v>226.79479999999998</c:v>
                </c:pt>
                <c:pt idx="141">
                  <c:v>226.9025</c:v>
                </c:pt>
                <c:pt idx="142">
                  <c:v>227.05840000000001</c:v>
                </c:pt>
                <c:pt idx="143">
                  <c:v>227.4023</c:v>
                </c:pt>
                <c:pt idx="144">
                  <c:v>227.88890000000001</c:v>
                </c:pt>
                <c:pt idx="145">
                  <c:v>228.32170000000002</c:v>
                </c:pt>
                <c:pt idx="146">
                  <c:v>224.00470000000001</c:v>
                </c:pt>
                <c:pt idx="147">
                  <c:v>225.0043</c:v>
                </c:pt>
                <c:pt idx="148">
                  <c:v>225.9435</c:v>
                </c:pt>
                <c:pt idx="149">
                  <c:v>226.81460000000001</c:v>
                </c:pt>
                <c:pt idx="150">
                  <c:v>227.60550000000001</c:v>
                </c:pt>
                <c:pt idx="151">
                  <c:v>228.3075</c:v>
                </c:pt>
                <c:pt idx="152">
                  <c:v>228.63249999999999</c:v>
                </c:pt>
                <c:pt idx="153">
                  <c:v>228.59189999999998</c:v>
                </c:pt>
                <c:pt idx="154">
                  <c:v>228.61170000000001</c:v>
                </c:pt>
                <c:pt idx="155">
                  <c:v>228.64570000000001</c:v>
                </c:pt>
                <c:pt idx="156">
                  <c:v>228.69300000000001</c:v>
                </c:pt>
                <c:pt idx="157">
                  <c:v>228.76760000000002</c:v>
                </c:pt>
                <c:pt idx="158">
                  <c:v>228.8347</c:v>
                </c:pt>
                <c:pt idx="159">
                  <c:v>228.8886</c:v>
                </c:pt>
                <c:pt idx="160">
                  <c:v>229.31470000000002</c:v>
                </c:pt>
                <c:pt idx="161">
                  <c:v>229.73990000000001</c:v>
                </c:pt>
                <c:pt idx="162">
                  <c:v>230.38900000000001</c:v>
                </c:pt>
                <c:pt idx="163">
                  <c:v>231.03710000000001</c:v>
                </c:pt>
                <c:pt idx="164">
                  <c:v>231.8544</c:v>
                </c:pt>
                <c:pt idx="165">
                  <c:v>232.5838</c:v>
                </c:pt>
                <c:pt idx="166">
                  <c:v>233.334</c:v>
                </c:pt>
                <c:pt idx="167">
                  <c:v>234.18539999999999</c:v>
                </c:pt>
                <c:pt idx="168">
                  <c:v>234.9015</c:v>
                </c:pt>
                <c:pt idx="169">
                  <c:v>236.0231</c:v>
                </c:pt>
                <c:pt idx="170">
                  <c:v>234.68520000000001</c:v>
                </c:pt>
                <c:pt idx="171">
                  <c:v>236.24610000000001</c:v>
                </c:pt>
                <c:pt idx="172">
                  <c:v>237.61699999999999</c:v>
                </c:pt>
                <c:pt idx="173">
                  <c:v>238.76599999999999</c:v>
                </c:pt>
                <c:pt idx="174">
                  <c:v>239.434</c:v>
                </c:pt>
                <c:pt idx="175">
                  <c:v>239.9272</c:v>
                </c:pt>
                <c:pt idx="176">
                  <c:v>240.4752</c:v>
                </c:pt>
                <c:pt idx="177">
                  <c:v>241.02889999999999</c:v>
                </c:pt>
                <c:pt idx="178">
                  <c:v>241.5693</c:v>
                </c:pt>
                <c:pt idx="179">
                  <c:v>242.09649999999999</c:v>
                </c:pt>
                <c:pt idx="180">
                  <c:v>240.238</c:v>
                </c:pt>
                <c:pt idx="181">
                  <c:v>241.21779999999998</c:v>
                </c:pt>
                <c:pt idx="182">
                  <c:v>241.64400000000001</c:v>
                </c:pt>
                <c:pt idx="183">
                  <c:v>241.97470000000001</c:v>
                </c:pt>
                <c:pt idx="184">
                  <c:v>242.31200000000001</c:v>
                </c:pt>
                <c:pt idx="185">
                  <c:v>242.65679999999998</c:v>
                </c:pt>
                <c:pt idx="186">
                  <c:v>242.98089999999999</c:v>
                </c:pt>
                <c:pt idx="187">
                  <c:v>243.30500000000001</c:v>
                </c:pt>
                <c:pt idx="188">
                  <c:v>243.6026</c:v>
                </c:pt>
                <c:pt idx="189">
                  <c:v>243.8861</c:v>
                </c:pt>
                <c:pt idx="190">
                  <c:v>244.1771</c:v>
                </c:pt>
                <c:pt idx="191">
                  <c:v>244.4539</c:v>
                </c:pt>
                <c:pt idx="192">
                  <c:v>244.744</c:v>
                </c:pt>
                <c:pt idx="193">
                  <c:v>245.02179999999998</c:v>
                </c:pt>
                <c:pt idx="194">
                  <c:v>245.292</c:v>
                </c:pt>
                <c:pt idx="195">
                  <c:v>245.548</c:v>
                </c:pt>
                <c:pt idx="196">
                  <c:v>245.81829999999999</c:v>
                </c:pt>
                <c:pt idx="197">
                  <c:v>246.11589999999998</c:v>
                </c:pt>
                <c:pt idx="198">
                  <c:v>245.87970000000001</c:v>
                </c:pt>
                <c:pt idx="199">
                  <c:v>245.6019</c:v>
                </c:pt>
                <c:pt idx="200">
                  <c:v>245.37989999999999</c:v>
                </c:pt>
                <c:pt idx="201">
                  <c:v>245.2107</c:v>
                </c:pt>
                <c:pt idx="202">
                  <c:v>245.0615</c:v>
                </c:pt>
                <c:pt idx="203">
                  <c:v>244.9811</c:v>
                </c:pt>
                <c:pt idx="204">
                  <c:v>245.0076</c:v>
                </c:pt>
                <c:pt idx="205">
                  <c:v>245.3185</c:v>
                </c:pt>
                <c:pt idx="206">
                  <c:v>246.19720000000001</c:v>
                </c:pt>
                <c:pt idx="207">
                  <c:v>247.10229999999999</c:v>
                </c:pt>
                <c:pt idx="208">
                  <c:v>248.0746</c:v>
                </c:pt>
                <c:pt idx="209">
                  <c:v>243.64329999999998</c:v>
                </c:pt>
                <c:pt idx="210">
                  <c:v>245.22399999999999</c:v>
                </c:pt>
                <c:pt idx="211">
                  <c:v>246.697</c:v>
                </c:pt>
                <c:pt idx="212">
                  <c:v>248.0009</c:v>
                </c:pt>
                <c:pt idx="213">
                  <c:v>249.1224</c:v>
                </c:pt>
                <c:pt idx="214">
                  <c:v>249.57499999999999</c:v>
                </c:pt>
                <c:pt idx="215">
                  <c:v>249.9331</c:v>
                </c:pt>
                <c:pt idx="216">
                  <c:v>250.3176</c:v>
                </c:pt>
                <c:pt idx="217">
                  <c:v>250.6823</c:v>
                </c:pt>
                <c:pt idx="218">
                  <c:v>251.05459999999999</c:v>
                </c:pt>
                <c:pt idx="219">
                  <c:v>251.3853</c:v>
                </c:pt>
                <c:pt idx="220">
                  <c:v>251.6962</c:v>
                </c:pt>
                <c:pt idx="221">
                  <c:v>252.0136</c:v>
                </c:pt>
                <c:pt idx="222">
                  <c:v>252.41229999999999</c:v>
                </c:pt>
                <c:pt idx="223">
                  <c:v>252.9726</c:v>
                </c:pt>
                <c:pt idx="224">
                  <c:v>253.62179999999998</c:v>
                </c:pt>
                <c:pt idx="225">
                  <c:v>254.25670000000002</c:v>
                </c:pt>
                <c:pt idx="226">
                  <c:v>254.8038</c:v>
                </c:pt>
                <c:pt idx="227">
                  <c:v>255.364</c:v>
                </c:pt>
                <c:pt idx="228">
                  <c:v>255.9187</c:v>
                </c:pt>
                <c:pt idx="229">
                  <c:v>256.4119</c:v>
                </c:pt>
                <c:pt idx="230">
                  <c:v>256.89089999999999</c:v>
                </c:pt>
                <c:pt idx="231">
                  <c:v>257.36430000000001</c:v>
                </c:pt>
                <c:pt idx="232">
                  <c:v>256.47899999999998</c:v>
                </c:pt>
                <c:pt idx="233">
                  <c:v>253.50649999999999</c:v>
                </c:pt>
                <c:pt idx="234">
                  <c:v>254.7423</c:v>
                </c:pt>
                <c:pt idx="235">
                  <c:v>255.8913</c:v>
                </c:pt>
                <c:pt idx="236">
                  <c:v>256.21530000000001</c:v>
                </c:pt>
                <c:pt idx="237">
                  <c:v>256.51960000000003</c:v>
                </c:pt>
                <c:pt idx="238">
                  <c:v>256.78980000000001</c:v>
                </c:pt>
                <c:pt idx="239">
                  <c:v>257.02600000000001</c:v>
                </c:pt>
                <c:pt idx="240">
                  <c:v>257.46539999999999</c:v>
                </c:pt>
                <c:pt idx="241">
                  <c:v>258.05970000000002</c:v>
                </c:pt>
                <c:pt idx="242">
                  <c:v>258.55950000000001</c:v>
                </c:pt>
                <c:pt idx="243">
                  <c:v>259.02629999999999</c:v>
                </c:pt>
                <c:pt idx="244">
                  <c:v>259.47879999999998</c:v>
                </c:pt>
                <c:pt idx="245">
                  <c:v>259.91059999999999</c:v>
                </c:pt>
                <c:pt idx="246">
                  <c:v>260.32260000000002</c:v>
                </c:pt>
                <c:pt idx="247">
                  <c:v>260.7081</c:v>
                </c:pt>
                <c:pt idx="248">
                  <c:v>261.09359999999998</c:v>
                </c:pt>
                <c:pt idx="249">
                  <c:v>261.47809999999998</c:v>
                </c:pt>
                <c:pt idx="250">
                  <c:v>261.84280000000001</c:v>
                </c:pt>
                <c:pt idx="251">
                  <c:v>262.20090000000005</c:v>
                </c:pt>
                <c:pt idx="252">
                  <c:v>262.55240000000003</c:v>
                </c:pt>
                <c:pt idx="253">
                  <c:v>262.88309999999996</c:v>
                </c:pt>
                <c:pt idx="254">
                  <c:v>263.20059999999995</c:v>
                </c:pt>
                <c:pt idx="255">
                  <c:v>263.51140000000004</c:v>
                </c:pt>
                <c:pt idx="256">
                  <c:v>263.82890000000003</c:v>
                </c:pt>
                <c:pt idx="257">
                  <c:v>264.15300000000002</c:v>
                </c:pt>
                <c:pt idx="258">
                  <c:v>264.45059999999995</c:v>
                </c:pt>
                <c:pt idx="259">
                  <c:v>264.90320000000003</c:v>
                </c:pt>
                <c:pt idx="260">
                  <c:v>265.51170000000002</c:v>
                </c:pt>
                <c:pt idx="261">
                  <c:v>266.03790000000004</c:v>
                </c:pt>
                <c:pt idx="262">
                  <c:v>266.68709999999999</c:v>
                </c:pt>
                <c:pt idx="263">
                  <c:v>267.46370000000002</c:v>
                </c:pt>
                <c:pt idx="264">
                  <c:v>263.29509999999999</c:v>
                </c:pt>
                <c:pt idx="265">
                  <c:v>264.73409999999996</c:v>
                </c:pt>
                <c:pt idx="266">
                  <c:v>266.08519999999999</c:v>
                </c:pt>
                <c:pt idx="267">
                  <c:v>267.2473</c:v>
                </c:pt>
                <c:pt idx="268">
                  <c:v>268.22720000000004</c:v>
                </c:pt>
                <c:pt idx="269">
                  <c:v>269.0917</c:v>
                </c:pt>
                <c:pt idx="270">
                  <c:v>269.85509999999999</c:v>
                </c:pt>
                <c:pt idx="271">
                  <c:v>270.5779</c:v>
                </c:pt>
                <c:pt idx="272">
                  <c:v>271.16559999999998</c:v>
                </c:pt>
                <c:pt idx="273">
                  <c:v>271.1524</c:v>
                </c:pt>
                <c:pt idx="274">
                  <c:v>271.24690000000004</c:v>
                </c:pt>
                <c:pt idx="275">
                  <c:v>271.40940000000001</c:v>
                </c:pt>
                <c:pt idx="276">
                  <c:v>271.58509999999995</c:v>
                </c:pt>
                <c:pt idx="277">
                  <c:v>272.01690000000002</c:v>
                </c:pt>
                <c:pt idx="278">
                  <c:v>272.52330000000001</c:v>
                </c:pt>
                <c:pt idx="279">
                  <c:v>272.99670000000003</c:v>
                </c:pt>
                <c:pt idx="280">
                  <c:v>273.44929999999999</c:v>
                </c:pt>
                <c:pt idx="281">
                  <c:v>273.87450000000001</c:v>
                </c:pt>
                <c:pt idx="282">
                  <c:v>274.28740000000005</c:v>
                </c:pt>
                <c:pt idx="283">
                  <c:v>274.6927</c:v>
                </c:pt>
                <c:pt idx="284">
                  <c:v>275.09050000000002</c:v>
                </c:pt>
                <c:pt idx="285">
                  <c:v>275.46280000000002</c:v>
                </c:pt>
                <c:pt idx="286">
                  <c:v>275.82749999999999</c:v>
                </c:pt>
                <c:pt idx="287">
                  <c:v>276.19880000000001</c:v>
                </c:pt>
                <c:pt idx="288">
                  <c:v>276.57009999999997</c:v>
                </c:pt>
                <c:pt idx="289">
                  <c:v>276.94900000000001</c:v>
                </c:pt>
                <c:pt idx="290">
                  <c:v>277.31370000000004</c:v>
                </c:pt>
                <c:pt idx="291">
                  <c:v>277.63779999999997</c:v>
                </c:pt>
                <c:pt idx="292">
                  <c:v>277.92129999999997</c:v>
                </c:pt>
                <c:pt idx="293">
                  <c:v>278.2595</c:v>
                </c:pt>
                <c:pt idx="294">
                  <c:v>278.58359999999999</c:v>
                </c:pt>
                <c:pt idx="295">
                  <c:v>278.90109999999999</c:v>
                </c:pt>
                <c:pt idx="296">
                  <c:v>279.24590000000001</c:v>
                </c:pt>
                <c:pt idx="297">
                  <c:v>279.58979999999997</c:v>
                </c:pt>
                <c:pt idx="298">
                  <c:v>279.91490000000005</c:v>
                </c:pt>
                <c:pt idx="299">
                  <c:v>274.39509999999996</c:v>
                </c:pt>
                <c:pt idx="300">
                  <c:v>275.32100000000003</c:v>
                </c:pt>
                <c:pt idx="301">
                  <c:v>276.2054</c:v>
                </c:pt>
                <c:pt idx="302">
                  <c:v>277.05009999999999</c:v>
                </c:pt>
                <c:pt idx="303">
                  <c:v>277.82679999999999</c:v>
                </c:pt>
                <c:pt idx="304">
                  <c:v>278.56380000000001</c:v>
                </c:pt>
                <c:pt idx="305">
                  <c:v>279.24590000000001</c:v>
                </c:pt>
                <c:pt idx="306">
                  <c:v>279.8535</c:v>
                </c:pt>
                <c:pt idx="307">
                  <c:v>280.40719999999999</c:v>
                </c:pt>
                <c:pt idx="308">
                  <c:v>280.90790000000004</c:v>
                </c:pt>
                <c:pt idx="309">
                  <c:v>281.40109999999999</c:v>
                </c:pt>
                <c:pt idx="310">
                  <c:v>281.88679999999999</c:v>
                </c:pt>
                <c:pt idx="311">
                  <c:v>282.29970000000003</c:v>
                </c:pt>
                <c:pt idx="312">
                  <c:v>282.67099999999999</c:v>
                </c:pt>
                <c:pt idx="313">
                  <c:v>283.11700000000002</c:v>
                </c:pt>
                <c:pt idx="314">
                  <c:v>284.28570000000002</c:v>
                </c:pt>
                <c:pt idx="315">
                  <c:v>285.41390000000001</c:v>
                </c:pt>
                <c:pt idx="316">
                  <c:v>286.3861</c:v>
                </c:pt>
                <c:pt idx="317">
                  <c:v>287.95359999999999</c:v>
                </c:pt>
                <c:pt idx="318">
                  <c:v>288.04809999999998</c:v>
                </c:pt>
                <c:pt idx="319">
                  <c:v>288.77749999999997</c:v>
                </c:pt>
                <c:pt idx="320">
                  <c:v>289.49369999999999</c:v>
                </c:pt>
                <c:pt idx="321">
                  <c:v>289.6354</c:v>
                </c:pt>
                <c:pt idx="322">
                  <c:v>289.93970000000002</c:v>
                </c:pt>
                <c:pt idx="323">
                  <c:v>290.30440000000004</c:v>
                </c:pt>
                <c:pt idx="324">
                  <c:v>290.68329999999997</c:v>
                </c:pt>
                <c:pt idx="325">
                  <c:v>291.06119999999999</c:v>
                </c:pt>
                <c:pt idx="326">
                  <c:v>291.44009999999997</c:v>
                </c:pt>
                <c:pt idx="327">
                  <c:v>291.4873</c:v>
                </c:pt>
                <c:pt idx="328">
                  <c:v>287.08249999999998</c:v>
                </c:pt>
                <c:pt idx="329">
                  <c:v>288.20400000000001</c:v>
                </c:pt>
                <c:pt idx="330">
                  <c:v>289.24430000000001</c:v>
                </c:pt>
                <c:pt idx="331">
                  <c:v>289.64299999999997</c:v>
                </c:pt>
                <c:pt idx="332">
                  <c:v>289.81119999999999</c:v>
                </c:pt>
                <c:pt idx="333">
                  <c:v>290.0077</c:v>
                </c:pt>
                <c:pt idx="334">
                  <c:v>290.17590000000001</c:v>
                </c:pt>
                <c:pt idx="335">
                  <c:v>290.4461</c:v>
                </c:pt>
                <c:pt idx="336">
                  <c:v>290.95350000000002</c:v>
                </c:pt>
                <c:pt idx="337">
                  <c:v>291.42590000000001</c:v>
                </c:pt>
                <c:pt idx="338">
                  <c:v>291.83790000000005</c:v>
                </c:pt>
                <c:pt idx="339">
                  <c:v>292.21679999999998</c:v>
                </c:pt>
                <c:pt idx="340">
                  <c:v>292.58150000000001</c:v>
                </c:pt>
                <c:pt idx="341">
                  <c:v>292.91879999999998</c:v>
                </c:pt>
                <c:pt idx="342">
                  <c:v>293.30430000000001</c:v>
                </c:pt>
                <c:pt idx="343">
                  <c:v>293.62829999999997</c:v>
                </c:pt>
                <c:pt idx="344">
                  <c:v>293.93920000000003</c:v>
                </c:pt>
                <c:pt idx="345">
                  <c:v>294.20940000000002</c:v>
                </c:pt>
                <c:pt idx="346">
                  <c:v>294.49950000000001</c:v>
                </c:pt>
                <c:pt idx="347">
                  <c:v>295.59459999999996</c:v>
                </c:pt>
                <c:pt idx="348">
                  <c:v>296.66879999999998</c:v>
                </c:pt>
                <c:pt idx="349">
                  <c:v>297.57400000000001</c:v>
                </c:pt>
                <c:pt idx="350">
                  <c:v>298.41120000000001</c:v>
                </c:pt>
                <c:pt idx="351">
                  <c:v>299.18880000000001</c:v>
                </c:pt>
                <c:pt idx="352">
                  <c:v>299.8974</c:v>
                </c:pt>
                <c:pt idx="353">
                  <c:v>300.55309999999997</c:v>
                </c:pt>
                <c:pt idx="354">
                  <c:v>301.19470000000001</c:v>
                </c:pt>
                <c:pt idx="355">
                  <c:v>301.8032</c:v>
                </c:pt>
                <c:pt idx="356">
                  <c:v>302.40409999999997</c:v>
                </c:pt>
                <c:pt idx="357">
                  <c:v>302.43809999999996</c:v>
                </c:pt>
                <c:pt idx="358">
                  <c:v>302.59300000000002</c:v>
                </c:pt>
                <c:pt idx="359">
                  <c:v>302.80940000000004</c:v>
                </c:pt>
                <c:pt idx="360">
                  <c:v>303.07299999999998</c:v>
                </c:pt>
                <c:pt idx="361">
                  <c:v>303.33</c:v>
                </c:pt>
                <c:pt idx="362">
                  <c:v>303.62670000000003</c:v>
                </c:pt>
                <c:pt idx="363">
                  <c:v>303.87709999999998</c:v>
                </c:pt>
                <c:pt idx="364">
                  <c:v>304.14729999999997</c:v>
                </c:pt>
                <c:pt idx="365">
                  <c:v>304.38350000000003</c:v>
                </c:pt>
                <c:pt idx="366">
                  <c:v>298.77590000000004</c:v>
                </c:pt>
                <c:pt idx="367">
                  <c:v>299.70840000000004</c:v>
                </c:pt>
                <c:pt idx="368">
                  <c:v>300.57299999999998</c:v>
                </c:pt>
                <c:pt idx="369">
                  <c:v>301.37700000000001</c:v>
                </c:pt>
                <c:pt idx="370">
                  <c:v>301.51209999999998</c:v>
                </c:pt>
                <c:pt idx="371">
                  <c:v>301.58019999999999</c:v>
                </c:pt>
                <c:pt idx="372">
                  <c:v>301.65379999999999</c:v>
                </c:pt>
                <c:pt idx="373">
                  <c:v>301.74170000000004</c:v>
                </c:pt>
                <c:pt idx="374">
                  <c:v>301.82299999999998</c:v>
                </c:pt>
                <c:pt idx="375">
                  <c:v>301.89759999999995</c:v>
                </c:pt>
                <c:pt idx="376">
                  <c:v>302.01190000000003</c:v>
                </c:pt>
                <c:pt idx="377">
                  <c:v>302.39080000000001</c:v>
                </c:pt>
                <c:pt idx="378">
                  <c:v>302.81599999999997</c:v>
                </c:pt>
                <c:pt idx="379">
                  <c:v>303.5256</c:v>
                </c:pt>
                <c:pt idx="380">
                  <c:v>304.17379999999997</c:v>
                </c:pt>
                <c:pt idx="381">
                  <c:v>304.7756</c:v>
                </c:pt>
                <c:pt idx="382">
                  <c:v>305.62690000000003</c:v>
                </c:pt>
                <c:pt idx="383">
                  <c:v>306.39699999999999</c:v>
                </c:pt>
                <c:pt idx="384">
                  <c:v>307.1198</c:v>
                </c:pt>
                <c:pt idx="385">
                  <c:v>308.00420000000003</c:v>
                </c:pt>
                <c:pt idx="386">
                  <c:v>308.8895</c:v>
                </c:pt>
                <c:pt idx="387">
                  <c:v>309.7002</c:v>
                </c:pt>
                <c:pt idx="388">
                  <c:v>311.42259999999999</c:v>
                </c:pt>
                <c:pt idx="389">
                  <c:v>312.95609999999999</c:v>
                </c:pt>
                <c:pt idx="390">
                  <c:v>314.24009999999998</c:v>
                </c:pt>
                <c:pt idx="391">
                  <c:v>315.4221</c:v>
                </c:pt>
                <c:pt idx="392">
                  <c:v>316.23940000000005</c:v>
                </c:pt>
                <c:pt idx="393">
                  <c:v>312.29470000000003</c:v>
                </c:pt>
                <c:pt idx="394">
                  <c:v>314.09179999999998</c:v>
                </c:pt>
                <c:pt idx="395">
                  <c:v>315.63190000000003</c:v>
                </c:pt>
                <c:pt idx="396">
                  <c:v>316.92159999999996</c:v>
                </c:pt>
                <c:pt idx="397">
                  <c:v>318.01670000000001</c:v>
                </c:pt>
                <c:pt idx="398">
                  <c:v>318.48250000000002</c:v>
                </c:pt>
                <c:pt idx="399">
                  <c:v>319.21949999999998</c:v>
                </c:pt>
                <c:pt idx="400">
                  <c:v>319.47550000000001</c:v>
                </c:pt>
                <c:pt idx="401">
                  <c:v>320.01600000000002</c:v>
                </c:pt>
                <c:pt idx="402">
                  <c:v>320.54320000000001</c:v>
                </c:pt>
                <c:pt idx="403">
                  <c:v>321.08359999999999</c:v>
                </c:pt>
                <c:pt idx="404">
                  <c:v>321.59009999999995</c:v>
                </c:pt>
                <c:pt idx="405">
                  <c:v>322.13049999999998</c:v>
                </c:pt>
                <c:pt idx="406">
                  <c:v>322.68420000000003</c:v>
                </c:pt>
                <c:pt idx="407">
                  <c:v>322.8741</c:v>
                </c:pt>
                <c:pt idx="408">
                  <c:v>322.79950000000002</c:v>
                </c:pt>
                <c:pt idx="409">
                  <c:v>322.81270000000001</c:v>
                </c:pt>
                <c:pt idx="410">
                  <c:v>322.91480000000001</c:v>
                </c:pt>
                <c:pt idx="411">
                  <c:v>323.02909999999997</c:v>
                </c:pt>
                <c:pt idx="412">
                  <c:v>323.50240000000002</c:v>
                </c:pt>
                <c:pt idx="413">
                  <c:v>323.94840000000005</c:v>
                </c:pt>
                <c:pt idx="414">
                  <c:v>324.36700000000002</c:v>
                </c:pt>
                <c:pt idx="415">
                  <c:v>324.78550000000001</c:v>
                </c:pt>
                <c:pt idx="416">
                  <c:v>325.15030000000002</c:v>
                </c:pt>
                <c:pt idx="417">
                  <c:v>325.52909999999997</c:v>
                </c:pt>
                <c:pt idx="418">
                  <c:v>325.9203</c:v>
                </c:pt>
                <c:pt idx="419">
                  <c:v>326.30579999999998</c:v>
                </c:pt>
                <c:pt idx="420">
                  <c:v>326.6705</c:v>
                </c:pt>
                <c:pt idx="421">
                  <c:v>326.99459999999999</c:v>
                </c:pt>
                <c:pt idx="422">
                  <c:v>327.33940000000001</c:v>
                </c:pt>
                <c:pt idx="423">
                  <c:v>327.11649999999997</c:v>
                </c:pt>
                <c:pt idx="424">
                  <c:v>326.91329999999999</c:v>
                </c:pt>
                <c:pt idx="425">
                  <c:v>326.74520000000001</c:v>
                </c:pt>
                <c:pt idx="426">
                  <c:v>326.62329999999997</c:v>
                </c:pt>
                <c:pt idx="427">
                  <c:v>326.6705</c:v>
                </c:pt>
                <c:pt idx="428">
                  <c:v>326.988</c:v>
                </c:pt>
                <c:pt idx="429">
                  <c:v>327.27140000000003</c:v>
                </c:pt>
                <c:pt idx="430">
                  <c:v>327.50099999999998</c:v>
                </c:pt>
                <c:pt idx="431">
                  <c:v>327.7448</c:v>
                </c:pt>
                <c:pt idx="432">
                  <c:v>327.98099999999999</c:v>
                </c:pt>
                <c:pt idx="433">
                  <c:v>328.2106</c:v>
                </c:pt>
                <c:pt idx="434">
                  <c:v>328.4676</c:v>
                </c:pt>
                <c:pt idx="435">
                  <c:v>328.63670000000002</c:v>
                </c:pt>
                <c:pt idx="436">
                  <c:v>322.48200000000003</c:v>
                </c:pt>
                <c:pt idx="437">
                  <c:v>323.09709999999995</c:v>
                </c:pt>
                <c:pt idx="438">
                  <c:v>323.70459999999997</c:v>
                </c:pt>
                <c:pt idx="439">
                  <c:v>323.6508</c:v>
                </c:pt>
                <c:pt idx="440">
                  <c:v>323.47500000000002</c:v>
                </c:pt>
                <c:pt idx="441">
                  <c:v>323.34649999999999</c:v>
                </c:pt>
                <c:pt idx="442">
                  <c:v>323.19819999999999</c:v>
                </c:pt>
                <c:pt idx="443">
                  <c:v>323.1377</c:v>
                </c:pt>
                <c:pt idx="444">
                  <c:v>323.27949999999998</c:v>
                </c:pt>
                <c:pt idx="445">
                  <c:v>323.61680000000001</c:v>
                </c:pt>
                <c:pt idx="446">
                  <c:v>324.1506</c:v>
                </c:pt>
                <c:pt idx="447">
                  <c:v>324.94809999999995</c:v>
                </c:pt>
                <c:pt idx="448">
                  <c:v>325.77199999999999</c:v>
                </c:pt>
                <c:pt idx="449">
                  <c:v>326.72429999999997</c:v>
                </c:pt>
                <c:pt idx="450">
                  <c:v>327.84590000000003</c:v>
                </c:pt>
                <c:pt idx="451">
                  <c:v>329.56170000000003</c:v>
                </c:pt>
                <c:pt idx="452">
                  <c:v>331.06880000000001</c:v>
                </c:pt>
                <c:pt idx="453">
                  <c:v>332.40570000000002</c:v>
                </c:pt>
                <c:pt idx="454">
                  <c:v>333.59530000000001</c:v>
                </c:pt>
                <c:pt idx="455">
                  <c:v>334.67619999999999</c:v>
                </c:pt>
                <c:pt idx="456">
                  <c:v>335.6626</c:v>
                </c:pt>
                <c:pt idx="457">
                  <c:v>336.55450000000002</c:v>
                </c:pt>
                <c:pt idx="458">
                  <c:v>337.3784</c:v>
                </c:pt>
                <c:pt idx="459">
                  <c:v>338.17590000000001</c:v>
                </c:pt>
                <c:pt idx="460">
                  <c:v>338.94590000000005</c:v>
                </c:pt>
                <c:pt idx="461">
                  <c:v>339.70929999999998</c:v>
                </c:pt>
                <c:pt idx="462">
                  <c:v>340.452</c:v>
                </c:pt>
                <c:pt idx="463">
                  <c:v>341.16159999999996</c:v>
                </c:pt>
                <c:pt idx="464">
                  <c:v>341.32319999999999</c:v>
                </c:pt>
                <c:pt idx="465">
                  <c:v>341.62079999999997</c:v>
                </c:pt>
                <c:pt idx="466">
                  <c:v>341.99209999999999</c:v>
                </c:pt>
                <c:pt idx="467">
                  <c:v>342.37759999999997</c:v>
                </c:pt>
                <c:pt idx="468">
                  <c:v>342.80279999999999</c:v>
                </c:pt>
                <c:pt idx="469">
                  <c:v>337.04679999999996</c:v>
                </c:pt>
                <c:pt idx="470">
                  <c:v>338.24299999999999</c:v>
                </c:pt>
                <c:pt idx="471">
                  <c:v>339.36450000000002</c:v>
                </c:pt>
                <c:pt idx="472">
                  <c:v>340.40479999999997</c:v>
                </c:pt>
                <c:pt idx="473">
                  <c:v>340.81670000000003</c:v>
                </c:pt>
                <c:pt idx="474">
                  <c:v>341.0265</c:v>
                </c:pt>
                <c:pt idx="475">
                  <c:v>341.2362</c:v>
                </c:pt>
                <c:pt idx="476">
                  <c:v>341.4658</c:v>
                </c:pt>
                <c:pt idx="477">
                  <c:v>341.7833</c:v>
                </c:pt>
                <c:pt idx="478">
                  <c:v>342.32380000000001</c:v>
                </c:pt>
                <c:pt idx="479">
                  <c:v>342.78959999999995</c:v>
                </c:pt>
                <c:pt idx="480">
                  <c:v>343.25529999999998</c:v>
                </c:pt>
                <c:pt idx="481">
                  <c:v>343.68150000000003</c:v>
                </c:pt>
                <c:pt idx="482">
                  <c:v>344.08679999999998</c:v>
                </c:pt>
                <c:pt idx="483">
                  <c:v>344.45150000000001</c:v>
                </c:pt>
                <c:pt idx="484">
                  <c:v>344.8503</c:v>
                </c:pt>
                <c:pt idx="485">
                  <c:v>345.19420000000002</c:v>
                </c:pt>
                <c:pt idx="486">
                  <c:v>345.53899999999999</c:v>
                </c:pt>
                <c:pt idx="487">
                  <c:v>345.88390000000004</c:v>
                </c:pt>
                <c:pt idx="488">
                  <c:v>346.20140000000004</c:v>
                </c:pt>
                <c:pt idx="489">
                  <c:v>345.99829999999997</c:v>
                </c:pt>
                <c:pt idx="490">
                  <c:v>345.69490000000002</c:v>
                </c:pt>
                <c:pt idx="491">
                  <c:v>345.47199999999998</c:v>
                </c:pt>
                <c:pt idx="492">
                  <c:v>345.28959999999995</c:v>
                </c:pt>
                <c:pt idx="493">
                  <c:v>345.12049999999999</c:v>
                </c:pt>
                <c:pt idx="494">
                  <c:v>345.05240000000003</c:v>
                </c:pt>
                <c:pt idx="495">
                  <c:v>345.30940000000004</c:v>
                </c:pt>
                <c:pt idx="496">
                  <c:v>345.66750000000002</c:v>
                </c:pt>
                <c:pt idx="497">
                  <c:v>346.26179999999999</c:v>
                </c:pt>
                <c:pt idx="498">
                  <c:v>347.44380000000001</c:v>
                </c:pt>
                <c:pt idx="499">
                  <c:v>348.57959999999997</c:v>
                </c:pt>
                <c:pt idx="500">
                  <c:v>349.80220000000003</c:v>
                </c:pt>
                <c:pt idx="501">
                  <c:v>350.87650000000002</c:v>
                </c:pt>
                <c:pt idx="502">
                  <c:v>351.8553</c:v>
                </c:pt>
                <c:pt idx="503">
                  <c:v>352.7</c:v>
                </c:pt>
                <c:pt idx="504">
                  <c:v>353.48429999999996</c:v>
                </c:pt>
                <c:pt idx="505">
                  <c:v>354.17970000000003</c:v>
                </c:pt>
                <c:pt idx="506">
                  <c:v>354.88259999999997</c:v>
                </c:pt>
                <c:pt idx="507">
                  <c:v>355.5308</c:v>
                </c:pt>
                <c:pt idx="508">
                  <c:v>356.19309999999996</c:v>
                </c:pt>
                <c:pt idx="509">
                  <c:v>356.82799999999997</c:v>
                </c:pt>
                <c:pt idx="510">
                  <c:v>351.05879999999996</c:v>
                </c:pt>
                <c:pt idx="511">
                  <c:v>352.32209999999998</c:v>
                </c:pt>
                <c:pt idx="512">
                  <c:v>353.28109999999998</c:v>
                </c:pt>
                <c:pt idx="513">
                  <c:v>354.19290000000001</c:v>
                </c:pt>
                <c:pt idx="514">
                  <c:v>355.00359999999995</c:v>
                </c:pt>
                <c:pt idx="515">
                  <c:v>355.73390000000001</c:v>
                </c:pt>
                <c:pt idx="516">
                  <c:v>356.40190000000001</c:v>
                </c:pt>
                <c:pt idx="517">
                  <c:v>357.03679999999997</c:v>
                </c:pt>
                <c:pt idx="518">
                  <c:v>357.63209999999998</c:v>
                </c:pt>
                <c:pt idx="519">
                  <c:v>358.18579999999997</c:v>
                </c:pt>
                <c:pt idx="520">
                  <c:v>358.67899999999997</c:v>
                </c:pt>
                <c:pt idx="521">
                  <c:v>359.17220000000003</c:v>
                </c:pt>
                <c:pt idx="522">
                  <c:v>359.61159999999995</c:v>
                </c:pt>
                <c:pt idx="523">
                  <c:v>359.44900000000001</c:v>
                </c:pt>
                <c:pt idx="524">
                  <c:v>359.3073</c:v>
                </c:pt>
                <c:pt idx="525">
                  <c:v>359.26009999999997</c:v>
                </c:pt>
                <c:pt idx="526">
                  <c:v>359.26670000000001</c:v>
                </c:pt>
                <c:pt idx="527">
                  <c:v>359.50290000000001</c:v>
                </c:pt>
                <c:pt idx="528">
                  <c:v>359.90159999999997</c:v>
                </c:pt>
                <c:pt idx="529">
                  <c:v>360.23990000000003</c:v>
                </c:pt>
                <c:pt idx="530">
                  <c:v>360.57059999999996</c:v>
                </c:pt>
                <c:pt idx="531">
                  <c:v>360.88140000000004</c:v>
                </c:pt>
                <c:pt idx="532">
                  <c:v>361.20549999999997</c:v>
                </c:pt>
                <c:pt idx="533">
                  <c:v>361.50979999999998</c:v>
                </c:pt>
                <c:pt idx="534">
                  <c:v>361.79320000000001</c:v>
                </c:pt>
                <c:pt idx="535">
                  <c:v>362.0908</c:v>
                </c:pt>
                <c:pt idx="536">
                  <c:v>362.38749999999999</c:v>
                </c:pt>
                <c:pt idx="537">
                  <c:v>362.65109999999999</c:v>
                </c:pt>
                <c:pt idx="538">
                  <c:v>362.88729999999998</c:v>
                </c:pt>
                <c:pt idx="539">
                  <c:v>362.50279999999998</c:v>
                </c:pt>
                <c:pt idx="540">
                  <c:v>362.22590000000002</c:v>
                </c:pt>
                <c:pt idx="541">
                  <c:v>361.96890000000002</c:v>
                </c:pt>
                <c:pt idx="542">
                  <c:v>361.74599999999998</c:v>
                </c:pt>
                <c:pt idx="543">
                  <c:v>361.87450000000001</c:v>
                </c:pt>
                <c:pt idx="544">
                  <c:v>362.0634</c:v>
                </c:pt>
                <c:pt idx="545">
                  <c:v>362.5566</c:v>
                </c:pt>
                <c:pt idx="546">
                  <c:v>363.1037</c:v>
                </c:pt>
                <c:pt idx="547">
                  <c:v>364.27909999999997</c:v>
                </c:pt>
                <c:pt idx="548">
                  <c:v>365.51590000000004</c:v>
                </c:pt>
                <c:pt idx="549">
                  <c:v>366.88029999999998</c:v>
                </c:pt>
                <c:pt idx="550">
                  <c:v>368.04899999999998</c:v>
                </c:pt>
                <c:pt idx="551">
                  <c:v>369.0761</c:v>
                </c:pt>
                <c:pt idx="552">
                  <c:v>369.97459999999995</c:v>
                </c:pt>
                <c:pt idx="553">
                  <c:v>370.738</c:v>
                </c:pt>
                <c:pt idx="554">
                  <c:v>371.46749999999997</c:v>
                </c:pt>
                <c:pt idx="555">
                  <c:v>365.52249999999998</c:v>
                </c:pt>
                <c:pt idx="556">
                  <c:v>367.63040000000001</c:v>
                </c:pt>
                <c:pt idx="557">
                  <c:v>369.50779999999997</c:v>
                </c:pt>
                <c:pt idx="558">
                  <c:v>370.96770000000004</c:v>
                </c:pt>
                <c:pt idx="559">
                  <c:v>371.71780000000001</c:v>
                </c:pt>
                <c:pt idx="560">
                  <c:v>372.7439</c:v>
                </c:pt>
                <c:pt idx="561">
                  <c:v>373.10199999999998</c:v>
                </c:pt>
                <c:pt idx="562">
                  <c:v>373.75120000000004</c:v>
                </c:pt>
                <c:pt idx="563">
                  <c:v>374.34550000000002</c:v>
                </c:pt>
                <c:pt idx="564">
                  <c:v>374.93979999999999</c:v>
                </c:pt>
                <c:pt idx="565">
                  <c:v>375.48680000000002</c:v>
                </c:pt>
                <c:pt idx="566">
                  <c:v>376.02729999999997</c:v>
                </c:pt>
                <c:pt idx="567">
                  <c:v>376.10849999999999</c:v>
                </c:pt>
                <c:pt idx="568">
                  <c:v>376.12180000000001</c:v>
                </c:pt>
                <c:pt idx="569">
                  <c:v>376.17659999999995</c:v>
                </c:pt>
                <c:pt idx="570">
                  <c:v>376.32490000000001</c:v>
                </c:pt>
                <c:pt idx="571">
                  <c:v>376.52050000000003</c:v>
                </c:pt>
                <c:pt idx="572">
                  <c:v>376.74349999999998</c:v>
                </c:pt>
                <c:pt idx="573">
                  <c:v>376.97970000000004</c:v>
                </c:pt>
                <c:pt idx="574">
                  <c:v>377.23009999999999</c:v>
                </c:pt>
                <c:pt idx="575">
                  <c:v>377.47290000000004</c:v>
                </c:pt>
                <c:pt idx="576">
                  <c:v>377.72990000000004</c:v>
                </c:pt>
                <c:pt idx="577">
                  <c:v>377.99349999999998</c:v>
                </c:pt>
                <c:pt idx="578">
                  <c:v>378.25049999999999</c:v>
                </c:pt>
                <c:pt idx="579">
                  <c:v>378.52729999999997</c:v>
                </c:pt>
                <c:pt idx="580">
                  <c:v>378.77679999999998</c:v>
                </c:pt>
                <c:pt idx="581">
                  <c:v>379.04700000000003</c:v>
                </c:pt>
                <c:pt idx="582">
                  <c:v>379.32380000000001</c:v>
                </c:pt>
                <c:pt idx="583">
                  <c:v>379.12170000000003</c:v>
                </c:pt>
                <c:pt idx="584">
                  <c:v>378.791</c:v>
                </c:pt>
                <c:pt idx="585">
                  <c:v>378.53399999999999</c:v>
                </c:pt>
                <c:pt idx="586">
                  <c:v>378.31099999999998</c:v>
                </c:pt>
                <c:pt idx="587">
                  <c:v>378.24290000000002</c:v>
                </c:pt>
                <c:pt idx="588">
                  <c:v>378.48009999999999</c:v>
                </c:pt>
                <c:pt idx="589">
                  <c:v>378.6823</c:v>
                </c:pt>
                <c:pt idx="590">
                  <c:v>378.90530000000001</c:v>
                </c:pt>
                <c:pt idx="591">
                  <c:v>379.08759999999995</c:v>
                </c:pt>
                <c:pt idx="592">
                  <c:v>379.26340000000005</c:v>
                </c:pt>
                <c:pt idx="593">
                  <c:v>379.4391</c:v>
                </c:pt>
                <c:pt idx="594">
                  <c:v>379.83780000000002</c:v>
                </c:pt>
                <c:pt idx="595">
                  <c:v>380.33109999999999</c:v>
                </c:pt>
                <c:pt idx="596">
                  <c:v>380.78359999999998</c:v>
                </c:pt>
                <c:pt idx="597">
                  <c:v>381.39120000000003</c:v>
                </c:pt>
                <c:pt idx="598">
                  <c:v>382.09409999999997</c:v>
                </c:pt>
                <c:pt idx="599">
                  <c:v>382.6884</c:v>
                </c:pt>
                <c:pt idx="600">
                  <c:v>383.33749999999998</c:v>
                </c:pt>
                <c:pt idx="601">
                  <c:v>384.11420000000004</c:v>
                </c:pt>
                <c:pt idx="602">
                  <c:v>384.80959999999999</c:v>
                </c:pt>
                <c:pt idx="603">
                  <c:v>385.8168</c:v>
                </c:pt>
                <c:pt idx="604">
                  <c:v>387.12729999999999</c:v>
                </c:pt>
                <c:pt idx="605">
                  <c:v>382.08749999999998</c:v>
                </c:pt>
                <c:pt idx="606">
                  <c:v>384.49879999999996</c:v>
                </c:pt>
                <c:pt idx="607">
                  <c:v>386.47820000000002</c:v>
                </c:pt>
                <c:pt idx="608">
                  <c:v>387.52600000000001</c:v>
                </c:pt>
                <c:pt idx="609">
                  <c:v>388.3972</c:v>
                </c:pt>
                <c:pt idx="610">
                  <c:v>389.18799999999999</c:v>
                </c:pt>
                <c:pt idx="611">
                  <c:v>389.8768</c:v>
                </c:pt>
                <c:pt idx="612">
                  <c:v>390.51840000000004</c:v>
                </c:pt>
                <c:pt idx="613">
                  <c:v>391.14009999999996</c:v>
                </c:pt>
                <c:pt idx="614">
                  <c:v>391.34229999999997</c:v>
                </c:pt>
                <c:pt idx="615">
                  <c:v>391.49159999999995</c:v>
                </c:pt>
                <c:pt idx="616">
                  <c:v>391.72120000000001</c:v>
                </c:pt>
                <c:pt idx="617">
                  <c:v>392.01779999999997</c:v>
                </c:pt>
                <c:pt idx="618">
                  <c:v>392.36930000000001</c:v>
                </c:pt>
                <c:pt idx="619">
                  <c:v>392.71420000000001</c:v>
                </c:pt>
                <c:pt idx="620">
                  <c:v>393.07890000000003</c:v>
                </c:pt>
                <c:pt idx="621">
                  <c:v>393.4502</c:v>
                </c:pt>
                <c:pt idx="622">
                  <c:v>393.82909999999998</c:v>
                </c:pt>
                <c:pt idx="623">
                  <c:v>394.20699999999999</c:v>
                </c:pt>
                <c:pt idx="624">
                  <c:v>394.32890000000003</c:v>
                </c:pt>
                <c:pt idx="625">
                  <c:v>394.10590000000002</c:v>
                </c:pt>
                <c:pt idx="626">
                  <c:v>393.9907</c:v>
                </c:pt>
                <c:pt idx="627">
                  <c:v>393.95670000000001</c:v>
                </c:pt>
                <c:pt idx="628">
                  <c:v>393.97740000000005</c:v>
                </c:pt>
                <c:pt idx="629">
                  <c:v>394.34219999999999</c:v>
                </c:pt>
                <c:pt idx="630">
                  <c:v>394.68700000000001</c:v>
                </c:pt>
                <c:pt idx="631">
                  <c:v>395.00450000000001</c:v>
                </c:pt>
                <c:pt idx="632">
                  <c:v>395.2946</c:v>
                </c:pt>
                <c:pt idx="633">
                  <c:v>395.59219999999999</c:v>
                </c:pt>
                <c:pt idx="634">
                  <c:v>395.8888</c:v>
                </c:pt>
                <c:pt idx="635">
                  <c:v>396.12599999999998</c:v>
                </c:pt>
                <c:pt idx="636">
                  <c:v>396.40280000000001</c:v>
                </c:pt>
                <c:pt idx="637">
                  <c:v>396.69290000000001</c:v>
                </c:pt>
                <c:pt idx="638">
                  <c:v>396.96979999999996</c:v>
                </c:pt>
                <c:pt idx="639">
                  <c:v>397.24</c:v>
                </c:pt>
                <c:pt idx="640">
                  <c:v>397.20029999999997</c:v>
                </c:pt>
                <c:pt idx="641">
                  <c:v>396.7808</c:v>
                </c:pt>
                <c:pt idx="642">
                  <c:v>396.4633</c:v>
                </c:pt>
                <c:pt idx="643">
                  <c:v>396.2063</c:v>
                </c:pt>
                <c:pt idx="644">
                  <c:v>395.97669999999999</c:v>
                </c:pt>
                <c:pt idx="645">
                  <c:v>396.09199999999998</c:v>
                </c:pt>
                <c:pt idx="646">
                  <c:v>395.84820000000002</c:v>
                </c:pt>
                <c:pt idx="647">
                  <c:v>395.41640000000001</c:v>
                </c:pt>
                <c:pt idx="648">
                  <c:v>395.00450000000001</c:v>
                </c:pt>
                <c:pt idx="649">
                  <c:v>394.56509999999997</c:v>
                </c:pt>
                <c:pt idx="650">
                  <c:v>394.18720000000002</c:v>
                </c:pt>
                <c:pt idx="651">
                  <c:v>394.15979999999996</c:v>
                </c:pt>
                <c:pt idx="652">
                  <c:v>394.07850000000002</c:v>
                </c:pt>
                <c:pt idx="653">
                  <c:v>394.00479999999999</c:v>
                </c:pt>
                <c:pt idx="654">
                  <c:v>394.00479999999999</c:v>
                </c:pt>
                <c:pt idx="655">
                  <c:v>394.24770000000001</c:v>
                </c:pt>
                <c:pt idx="656">
                  <c:v>394.68700000000001</c:v>
                </c:pt>
                <c:pt idx="657">
                  <c:v>395.2946</c:v>
                </c:pt>
                <c:pt idx="658">
                  <c:v>396.07120000000003</c:v>
                </c:pt>
                <c:pt idx="659">
                  <c:v>396.93009999999998</c:v>
                </c:pt>
                <c:pt idx="660">
                  <c:v>397.97699999999998</c:v>
                </c:pt>
                <c:pt idx="661">
                  <c:v>398.96340000000004</c:v>
                </c:pt>
                <c:pt idx="662">
                  <c:v>400.4563</c:v>
                </c:pt>
                <c:pt idx="663">
                  <c:v>394.92320000000001</c:v>
                </c:pt>
                <c:pt idx="664">
                  <c:v>397.88909999999998</c:v>
                </c:pt>
                <c:pt idx="665">
                  <c:v>400.94940000000003</c:v>
                </c:pt>
                <c:pt idx="666">
                  <c:v>403.22559999999999</c:v>
                </c:pt>
                <c:pt idx="667">
                  <c:v>404.29329999999999</c:v>
                </c:pt>
                <c:pt idx="668">
                  <c:v>404.27340000000004</c:v>
                </c:pt>
                <c:pt idx="669">
                  <c:v>404.2328</c:v>
                </c:pt>
                <c:pt idx="670">
                  <c:v>404.2328</c:v>
                </c:pt>
                <c:pt idx="671">
                  <c:v>403.80670000000003</c:v>
                </c:pt>
                <c:pt idx="672">
                  <c:v>401.52390000000003</c:v>
                </c:pt>
                <c:pt idx="673">
                  <c:v>304.21440000000001</c:v>
                </c:pt>
              </c:numCache>
            </c:numRef>
          </c:yVal>
          <c:smooth val="0"/>
        </c:ser>
        <c:ser>
          <c:idx val="2"/>
          <c:order val="1"/>
          <c:tx>
            <c:v>Num. Results</c:v>
          </c:tx>
          <c:spPr>
            <a:ln w="19050" cap="rnd">
              <a:solidFill>
                <a:schemeClr val="tx1"/>
              </a:solidFill>
              <a:prstDash val="sysDash"/>
              <a:round/>
            </a:ln>
            <a:effectLst/>
          </c:spPr>
          <c:marker>
            <c:symbol val="none"/>
          </c:marker>
          <c:xVal>
            <c:numRef>
              <c:f>'20180608E213 -r1'!$R$2:$R$1162</c:f>
              <c:numCache>
                <c:formatCode>General</c:formatCode>
                <c:ptCount val="1161"/>
                <c:pt idx="0">
                  <c:v>0</c:v>
                </c:pt>
                <c:pt idx="1">
                  <c:v>1.8701754743233323E-4</c:v>
                </c:pt>
                <c:pt idx="2">
                  <c:v>3.7241959944367409E-4</c:v>
                </c:pt>
                <c:pt idx="3">
                  <c:v>5.5628526024520397E-4</c:v>
                </c:pt>
                <c:pt idx="4">
                  <c:v>7.3851400520652533E-4</c:v>
                </c:pt>
                <c:pt idx="5">
                  <c:v>9.1914879158139229E-4</c:v>
                </c:pt>
                <c:pt idx="6">
                  <c:v>1.0982335079461336E-3</c:v>
                </c:pt>
                <c:pt idx="7">
                  <c:v>1.2757936492562294E-3</c:v>
                </c:pt>
                <c:pt idx="8">
                  <c:v>1.451853197067976E-3</c:v>
                </c:pt>
                <c:pt idx="9">
                  <c:v>1.6264352016150951E-3</c:v>
                </c:pt>
                <c:pt idx="10">
                  <c:v>1.7995615489780903E-3</c:v>
                </c:pt>
                <c:pt idx="11">
                  <c:v>1.9712555222213268E-3</c:v>
                </c:pt>
                <c:pt idx="12">
                  <c:v>2.141537144780159E-3</c:v>
                </c:pt>
                <c:pt idx="13">
                  <c:v>2.3104287683963776E-3</c:v>
                </c:pt>
                <c:pt idx="14">
                  <c:v>2.4779508821666241E-3</c:v>
                </c:pt>
                <c:pt idx="15">
                  <c:v>2.6441239751875401E-3</c:v>
                </c:pt>
                <c:pt idx="16">
                  <c:v>2.8089671395719051E-3</c:v>
                </c:pt>
                <c:pt idx="17">
                  <c:v>2.9725003987550735E-3</c:v>
                </c:pt>
                <c:pt idx="18">
                  <c:v>3.1347428448498249E-3</c:v>
                </c:pt>
                <c:pt idx="19">
                  <c:v>3.2957135699689388E-3</c:v>
                </c:pt>
                <c:pt idx="20">
                  <c:v>3.4554293379187584E-3</c:v>
                </c:pt>
                <c:pt idx="21">
                  <c:v>3.6139106377959251E-3</c:v>
                </c:pt>
                <c:pt idx="22">
                  <c:v>3.7711728364229202E-3</c:v>
                </c:pt>
                <c:pt idx="23">
                  <c:v>3.9272354915738106E-3</c:v>
                </c:pt>
                <c:pt idx="24">
                  <c:v>4.08211350440979E-3</c:v>
                </c:pt>
                <c:pt idx="25">
                  <c:v>4.2358255013823509E-3</c:v>
                </c:pt>
                <c:pt idx="26">
                  <c:v>4.3883863836526871E-3</c:v>
                </c:pt>
                <c:pt idx="27">
                  <c:v>4.5398687943816185E-3</c:v>
                </c:pt>
                <c:pt idx="28">
                  <c:v>4.6909162774682045E-3</c:v>
                </c:pt>
                <c:pt idx="29">
                  <c:v>4.8412801697850227E-3</c:v>
                </c:pt>
                <c:pt idx="30">
                  <c:v>4.9907667562365532E-3</c:v>
                </c:pt>
                <c:pt idx="31">
                  <c:v>5.1401611417531967E-3</c:v>
                </c:pt>
                <c:pt idx="32">
                  <c:v>5.2907252684235573E-3</c:v>
                </c:pt>
                <c:pt idx="33">
                  <c:v>5.4409140720963478E-3</c:v>
                </c:pt>
                <c:pt idx="34">
                  <c:v>5.5904192849993706E-3</c:v>
                </c:pt>
                <c:pt idx="35">
                  <c:v>5.7399943470954895E-3</c:v>
                </c:pt>
                <c:pt idx="36">
                  <c:v>5.89023157954216E-3</c:v>
                </c:pt>
                <c:pt idx="37">
                  <c:v>6.0423808172345161E-3</c:v>
                </c:pt>
                <c:pt idx="38">
                  <c:v>6.1945896595716476E-3</c:v>
                </c:pt>
                <c:pt idx="39">
                  <c:v>6.346454843878746E-3</c:v>
                </c:pt>
                <c:pt idx="40">
                  <c:v>6.4981961622834206E-3</c:v>
                </c:pt>
                <c:pt idx="41">
                  <c:v>6.6498946398496628E-3</c:v>
                </c:pt>
                <c:pt idx="42">
                  <c:v>6.8021742627024651E-3</c:v>
                </c:pt>
                <c:pt idx="43">
                  <c:v>6.9561367854475975E-3</c:v>
                </c:pt>
                <c:pt idx="44">
                  <c:v>7.1099633350968361E-3</c:v>
                </c:pt>
                <c:pt idx="45">
                  <c:v>7.2638057172298431E-3</c:v>
                </c:pt>
                <c:pt idx="46">
                  <c:v>7.4179694056510925E-3</c:v>
                </c:pt>
                <c:pt idx="47">
                  <c:v>7.5724907219409943E-3</c:v>
                </c:pt>
                <c:pt idx="48">
                  <c:v>7.727326825261116E-3</c:v>
                </c:pt>
                <c:pt idx="49">
                  <c:v>7.882438600063324E-3</c:v>
                </c:pt>
                <c:pt idx="50">
                  <c:v>8.037809282541275E-3</c:v>
                </c:pt>
                <c:pt idx="51">
                  <c:v>8.1935115158557892E-3</c:v>
                </c:pt>
                <c:pt idx="52">
                  <c:v>8.3494167774915695E-3</c:v>
                </c:pt>
                <c:pt idx="53">
                  <c:v>8.5055679082870483E-3</c:v>
                </c:pt>
                <c:pt idx="54">
                  <c:v>8.661959320306778E-3</c:v>
                </c:pt>
                <c:pt idx="55">
                  <c:v>8.8185109198093414E-3</c:v>
                </c:pt>
                <c:pt idx="56">
                  <c:v>8.9752990752458572E-3</c:v>
                </c:pt>
                <c:pt idx="57">
                  <c:v>9.13223996758461E-3</c:v>
                </c:pt>
                <c:pt idx="58">
                  <c:v>9.2893615365028381E-3</c:v>
                </c:pt>
                <c:pt idx="59">
                  <c:v>9.4466675072908401E-3</c:v>
                </c:pt>
                <c:pt idx="60">
                  <c:v>9.6040349453687668E-3</c:v>
                </c:pt>
                <c:pt idx="61">
                  <c:v>9.7617432475090027E-3</c:v>
                </c:pt>
                <c:pt idx="62">
                  <c:v>9.9195688962936401E-3</c:v>
                </c:pt>
                <c:pt idx="63">
                  <c:v>1.0077463462948799E-2</c:v>
                </c:pt>
                <c:pt idx="64">
                  <c:v>1.0235598310828209E-2</c:v>
                </c:pt>
                <c:pt idx="65">
                  <c:v>1.0393766686320305E-2</c:v>
                </c:pt>
                <c:pt idx="66">
                  <c:v>1.0551953688263893E-2</c:v>
                </c:pt>
                <c:pt idx="67">
                  <c:v>1.0710263624787331E-2</c:v>
                </c:pt>
                <c:pt idx="68">
                  <c:v>1.0868757963180542E-2</c:v>
                </c:pt>
                <c:pt idx="69">
                  <c:v>1.1027246713638306E-2</c:v>
                </c:pt>
                <c:pt idx="70">
                  <c:v>1.118575781583786E-2</c:v>
                </c:pt>
                <c:pt idx="71">
                  <c:v>1.1344384402036667E-2</c:v>
                </c:pt>
                <c:pt idx="72">
                  <c:v>1.1503163725137711E-2</c:v>
                </c:pt>
                <c:pt idx="73">
                  <c:v>1.1661943048238754E-2</c:v>
                </c:pt>
                <c:pt idx="74">
                  <c:v>1.1820714920759201E-2</c:v>
                </c:pt>
                <c:pt idx="75">
                  <c:v>1.1979496106505394E-2</c:v>
                </c:pt>
                <c:pt idx="76">
                  <c:v>1.2138316407799721E-2</c:v>
                </c:pt>
                <c:pt idx="77">
                  <c:v>1.2297281995415688E-2</c:v>
                </c:pt>
                <c:pt idx="78">
                  <c:v>1.2456290423870087E-2</c:v>
                </c:pt>
                <c:pt idx="79">
                  <c:v>1.2615298852324486E-2</c:v>
                </c:pt>
                <c:pt idx="80">
                  <c:v>1.2774305418133736E-2</c:v>
                </c:pt>
                <c:pt idx="81">
                  <c:v>1.2933323159813881E-2</c:v>
                </c:pt>
                <c:pt idx="82">
                  <c:v>1.3092378154397011E-2</c:v>
                </c:pt>
                <c:pt idx="83">
                  <c:v>1.3251550495624542E-2</c:v>
                </c:pt>
                <c:pt idx="84">
                  <c:v>1.3410778716206551E-2</c:v>
                </c:pt>
                <c:pt idx="85">
                  <c:v>1.3570008799433708E-2</c:v>
                </c:pt>
                <c:pt idx="86">
                  <c:v>1.3729225844144821E-2</c:v>
                </c:pt>
                <c:pt idx="87">
                  <c:v>1.3888446614146233E-2</c:v>
                </c:pt>
                <c:pt idx="88">
                  <c:v>1.4047661796212196E-2</c:v>
                </c:pt>
                <c:pt idx="89">
                  <c:v>1.4206869527697563E-2</c:v>
                </c:pt>
                <c:pt idx="90">
                  <c:v>1.4366082847118378E-2</c:v>
                </c:pt>
                <c:pt idx="91">
                  <c:v>1.4525305479764938E-2</c:v>
                </c:pt>
                <c:pt idx="92">
                  <c:v>1.4684543013572693E-2</c:v>
                </c:pt>
                <c:pt idx="93">
                  <c:v>1.4843836426734924E-2</c:v>
                </c:pt>
                <c:pt idx="94">
                  <c:v>1.5003178268671036E-2</c:v>
                </c:pt>
                <c:pt idx="95">
                  <c:v>1.5162523835897446E-2</c:v>
                </c:pt>
                <c:pt idx="96">
                  <c:v>1.5321865677833557E-2</c:v>
                </c:pt>
                <c:pt idx="97">
                  <c:v>1.5481200069189072E-2</c:v>
                </c:pt>
                <c:pt idx="98">
                  <c:v>1.5640538185834885E-2</c:v>
                </c:pt>
                <c:pt idx="99">
                  <c:v>1.5799872577190399E-2</c:v>
                </c:pt>
                <c:pt idx="100">
                  <c:v>1.5959210693836212E-2</c:v>
                </c:pt>
                <c:pt idx="101">
                  <c:v>1.6118548810482025E-2</c:v>
                </c:pt>
                <c:pt idx="102">
                  <c:v>1.6277894377708435E-2</c:v>
                </c:pt>
                <c:pt idx="103">
                  <c:v>1.643725112080574E-2</c:v>
                </c:pt>
                <c:pt idx="104">
                  <c:v>1.659664511680603E-2</c:v>
                </c:pt>
                <c:pt idx="105">
                  <c:v>1.6756106168031693E-2</c:v>
                </c:pt>
                <c:pt idx="106">
                  <c:v>1.691557839512825E-2</c:v>
                </c:pt>
                <c:pt idx="107">
                  <c:v>1.7075050622224808E-2</c:v>
                </c:pt>
                <c:pt idx="108">
                  <c:v>1.7234522849321365E-2</c:v>
                </c:pt>
                <c:pt idx="109">
                  <c:v>1.7393995076417923E-2</c:v>
                </c:pt>
                <c:pt idx="110">
                  <c:v>1.7553463578224182E-2</c:v>
                </c:pt>
                <c:pt idx="111">
                  <c:v>1.7712932080030441E-2</c:v>
                </c:pt>
                <c:pt idx="112">
                  <c:v>1.7872396856546402E-2</c:v>
                </c:pt>
                <c:pt idx="113">
                  <c:v>1.8031854182481766E-2</c:v>
                </c:pt>
                <c:pt idx="114">
                  <c:v>1.8191318958997726E-2</c:v>
                </c:pt>
                <c:pt idx="115">
                  <c:v>1.835077628493309E-2</c:v>
                </c:pt>
                <c:pt idx="116">
                  <c:v>1.8510241061449051E-2</c:v>
                </c:pt>
                <c:pt idx="117">
                  <c:v>1.8669698387384415E-2</c:v>
                </c:pt>
                <c:pt idx="118">
                  <c:v>1.8829155713319778E-2</c:v>
                </c:pt>
                <c:pt idx="119">
                  <c:v>1.8988609313964844E-2</c:v>
                </c:pt>
                <c:pt idx="120">
                  <c:v>1.9148062914609909E-2</c:v>
                </c:pt>
                <c:pt idx="121">
                  <c:v>1.9307516515254974E-2</c:v>
                </c:pt>
                <c:pt idx="122">
                  <c:v>1.9466966390609741E-2</c:v>
                </c:pt>
                <c:pt idx="123">
                  <c:v>1.962641254067421E-2</c:v>
                </c:pt>
                <c:pt idx="124">
                  <c:v>1.9785862416028976E-2</c:v>
                </c:pt>
                <c:pt idx="125">
                  <c:v>1.9945312291383743E-2</c:v>
                </c:pt>
                <c:pt idx="126">
                  <c:v>2.010476216673851E-2</c:v>
                </c:pt>
                <c:pt idx="127">
                  <c:v>2.026420459151268E-2</c:v>
                </c:pt>
                <c:pt idx="128">
                  <c:v>2.0423650741577148E-2</c:v>
                </c:pt>
                <c:pt idx="129">
                  <c:v>2.0583096891641617E-2</c:v>
                </c:pt>
                <c:pt idx="130">
                  <c:v>2.0742539316415787E-2</c:v>
                </c:pt>
                <c:pt idx="131">
                  <c:v>2.0901985466480255E-2</c:v>
                </c:pt>
                <c:pt idx="132">
                  <c:v>2.1061442792415619E-2</c:v>
                </c:pt>
                <c:pt idx="133">
                  <c:v>2.122090756893158E-2</c:v>
                </c:pt>
                <c:pt idx="134">
                  <c:v>2.1380368620157242E-2</c:v>
                </c:pt>
                <c:pt idx="135">
                  <c:v>2.1539825946092606E-2</c:v>
                </c:pt>
                <c:pt idx="136">
                  <c:v>2.1699290722608566E-2</c:v>
                </c:pt>
                <c:pt idx="137">
                  <c:v>2.1858751773834229E-2</c:v>
                </c:pt>
                <c:pt idx="138">
                  <c:v>2.2018209099769592E-2</c:v>
                </c:pt>
                <c:pt idx="139">
                  <c:v>2.2177666425704956E-2</c:v>
                </c:pt>
                <c:pt idx="140">
                  <c:v>2.233712375164032E-2</c:v>
                </c:pt>
                <c:pt idx="141">
                  <c:v>2.2496569901704788E-2</c:v>
                </c:pt>
                <c:pt idx="142">
                  <c:v>2.2656027227640152E-2</c:v>
                </c:pt>
                <c:pt idx="143">
                  <c:v>2.2815477102994919E-2</c:v>
                </c:pt>
                <c:pt idx="144">
                  <c:v>2.2974923253059387E-2</c:v>
                </c:pt>
                <c:pt idx="145">
                  <c:v>2.3134380578994751E-2</c:v>
                </c:pt>
                <c:pt idx="146">
                  <c:v>2.3293826729059219E-2</c:v>
                </c:pt>
                <c:pt idx="147">
                  <c:v>2.3453265428543091E-2</c:v>
                </c:pt>
                <c:pt idx="148">
                  <c:v>2.3612711578607559E-2</c:v>
                </c:pt>
                <c:pt idx="149">
                  <c:v>2.3772157728672028E-2</c:v>
                </c:pt>
                <c:pt idx="150">
                  <c:v>2.3931603878736496E-2</c:v>
                </c:pt>
                <c:pt idx="151">
                  <c:v>2.4091038852930069E-2</c:v>
                </c:pt>
                <c:pt idx="152">
                  <c:v>2.425047755241394E-2</c:v>
                </c:pt>
                <c:pt idx="153">
                  <c:v>2.4409912526607513E-2</c:v>
                </c:pt>
                <c:pt idx="154">
                  <c:v>2.4569358676671982E-2</c:v>
                </c:pt>
                <c:pt idx="155">
                  <c:v>2.4728793650865555E-2</c:v>
                </c:pt>
                <c:pt idx="156">
                  <c:v>2.4888228625059128E-2</c:v>
                </c:pt>
                <c:pt idx="157">
                  <c:v>2.5047663599252701E-2</c:v>
                </c:pt>
                <c:pt idx="158">
                  <c:v>2.5207098573446274E-2</c:v>
                </c:pt>
                <c:pt idx="159">
                  <c:v>2.5366533547639847E-2</c:v>
                </c:pt>
                <c:pt idx="160">
                  <c:v>2.5525964796543121E-2</c:v>
                </c:pt>
                <c:pt idx="161">
                  <c:v>2.5685399770736694E-2</c:v>
                </c:pt>
                <c:pt idx="162">
                  <c:v>2.5844831019639969E-2</c:v>
                </c:pt>
                <c:pt idx="163">
                  <c:v>2.6004254817962646E-2</c:v>
                </c:pt>
                <c:pt idx="164">
                  <c:v>2.6163686066865921E-2</c:v>
                </c:pt>
                <c:pt idx="165">
                  <c:v>2.6323109865188599E-2</c:v>
                </c:pt>
                <c:pt idx="166">
                  <c:v>2.6482533663511276E-2</c:v>
                </c:pt>
                <c:pt idx="167">
                  <c:v>2.6641964912414551E-2</c:v>
                </c:pt>
                <c:pt idx="168">
                  <c:v>2.6801388710737228E-2</c:v>
                </c:pt>
                <c:pt idx="169">
                  <c:v>2.6960808783769608E-2</c:v>
                </c:pt>
                <c:pt idx="170">
                  <c:v>2.7120225131511688E-2</c:v>
                </c:pt>
                <c:pt idx="171">
                  <c:v>2.7279645204544067E-2</c:v>
                </c:pt>
                <c:pt idx="172">
                  <c:v>2.7439069002866745E-2</c:v>
                </c:pt>
                <c:pt idx="173">
                  <c:v>2.7598489075899124E-2</c:v>
                </c:pt>
                <c:pt idx="174">
                  <c:v>2.7757901698350906E-2</c:v>
                </c:pt>
                <c:pt idx="175">
                  <c:v>2.7917325496673584E-2</c:v>
                </c:pt>
                <c:pt idx="176">
                  <c:v>2.8076738119125366E-2</c:v>
                </c:pt>
                <c:pt idx="177">
                  <c:v>2.8236150741577148E-2</c:v>
                </c:pt>
                <c:pt idx="178">
                  <c:v>2.8395567089319229E-2</c:v>
                </c:pt>
                <c:pt idx="179">
                  <c:v>2.855498343706131E-2</c:v>
                </c:pt>
                <c:pt idx="180">
                  <c:v>2.8714567422866821E-2</c:v>
                </c:pt>
                <c:pt idx="181">
                  <c:v>2.8874211013317108E-2</c:v>
                </c:pt>
                <c:pt idx="182">
                  <c:v>2.9033847153186798E-2</c:v>
                </c:pt>
                <c:pt idx="183">
                  <c:v>2.919355034828186E-2</c:v>
                </c:pt>
                <c:pt idx="184">
                  <c:v>2.9353298246860504E-2</c:v>
                </c:pt>
                <c:pt idx="185">
                  <c:v>2.951311320066452E-2</c:v>
                </c:pt>
                <c:pt idx="186">
                  <c:v>2.9672980308532715E-2</c:v>
                </c:pt>
                <c:pt idx="187">
                  <c:v>2.9832936823368073E-2</c:v>
                </c:pt>
                <c:pt idx="188">
                  <c:v>2.999299019575119E-2</c:v>
                </c:pt>
                <c:pt idx="189">
                  <c:v>3.0153200030326843E-2</c:v>
                </c:pt>
                <c:pt idx="190">
                  <c:v>3.0313663184642792E-2</c:v>
                </c:pt>
                <c:pt idx="191">
                  <c:v>3.0474454164505005E-2</c:v>
                </c:pt>
                <c:pt idx="192">
                  <c:v>3.0635714530944824E-2</c:v>
                </c:pt>
                <c:pt idx="193">
                  <c:v>3.0797339975833893E-2</c:v>
                </c:pt>
                <c:pt idx="194">
                  <c:v>3.0959270894527435E-2</c:v>
                </c:pt>
                <c:pt idx="195">
                  <c:v>3.1121246516704559E-2</c:v>
                </c:pt>
                <c:pt idx="196">
                  <c:v>3.1283393502235413E-2</c:v>
                </c:pt>
                <c:pt idx="197">
                  <c:v>3.1445726752281189E-2</c:v>
                </c:pt>
                <c:pt idx="198">
                  <c:v>3.1608067452907562E-2</c:v>
                </c:pt>
                <c:pt idx="199">
                  <c:v>3.1770676374435425E-2</c:v>
                </c:pt>
                <c:pt idx="200">
                  <c:v>3.1933754682540894E-2</c:v>
                </c:pt>
                <c:pt idx="201">
                  <c:v>3.2097317278385162E-2</c:v>
                </c:pt>
                <c:pt idx="202">
                  <c:v>3.2261475920677185E-2</c:v>
                </c:pt>
                <c:pt idx="203">
                  <c:v>3.2426819205284119E-2</c:v>
                </c:pt>
                <c:pt idx="204">
                  <c:v>3.2595269381999969E-2</c:v>
                </c:pt>
                <c:pt idx="205">
                  <c:v>3.2764717936515808E-2</c:v>
                </c:pt>
                <c:pt idx="206">
                  <c:v>3.2934203743934631E-2</c:v>
                </c:pt>
                <c:pt idx="207">
                  <c:v>3.3103704452514648E-2</c:v>
                </c:pt>
                <c:pt idx="208">
                  <c:v>3.3273249864578247E-2</c:v>
                </c:pt>
                <c:pt idx="209">
                  <c:v>3.3442817628383636E-2</c:v>
                </c:pt>
                <c:pt idx="210">
                  <c:v>3.3612407743930817E-2</c:v>
                </c:pt>
                <c:pt idx="211">
                  <c:v>3.3782020211219788E-2</c:v>
                </c:pt>
                <c:pt idx="212">
                  <c:v>3.3951662480831146E-2</c:v>
                </c:pt>
                <c:pt idx="213">
                  <c:v>3.4121319651603699E-2</c:v>
                </c:pt>
                <c:pt idx="214">
                  <c:v>3.4291014075279236E-2</c:v>
                </c:pt>
                <c:pt idx="215">
                  <c:v>3.446071594953537E-2</c:v>
                </c:pt>
                <c:pt idx="216">
                  <c:v>3.4630455076694489E-2</c:v>
                </c:pt>
                <c:pt idx="217">
                  <c:v>3.4800216555595398E-2</c:v>
                </c:pt>
                <c:pt idx="218">
                  <c:v>3.4969992935657501E-2</c:v>
                </c:pt>
                <c:pt idx="219">
                  <c:v>3.5139784216880798E-2</c:v>
                </c:pt>
                <c:pt idx="220">
                  <c:v>3.5309597849845886E-2</c:v>
                </c:pt>
                <c:pt idx="221">
                  <c:v>3.5479426383972168E-2</c:v>
                </c:pt>
                <c:pt idx="222">
                  <c:v>3.5649269819259644E-2</c:v>
                </c:pt>
                <c:pt idx="223">
                  <c:v>3.581913560628891E-2</c:v>
                </c:pt>
                <c:pt idx="224">
                  <c:v>3.598901629447937E-2</c:v>
                </c:pt>
                <c:pt idx="225">
                  <c:v>3.6158919334411621E-2</c:v>
                </c:pt>
                <c:pt idx="226">
                  <c:v>3.6328829824924469E-2</c:v>
                </c:pt>
                <c:pt idx="227">
                  <c:v>3.6498762667179108E-2</c:v>
                </c:pt>
                <c:pt idx="228">
                  <c:v>3.666871041059494E-2</c:v>
                </c:pt>
                <c:pt idx="229">
                  <c:v>3.6838911473751068E-2</c:v>
                </c:pt>
                <c:pt idx="230">
                  <c:v>3.7009291350841522E-2</c:v>
                </c:pt>
                <c:pt idx="231">
                  <c:v>3.717968612909317E-2</c:v>
                </c:pt>
                <c:pt idx="232">
                  <c:v>3.7350095808506012E-2</c:v>
                </c:pt>
                <c:pt idx="233">
                  <c:v>3.7520520389080048E-2</c:v>
                </c:pt>
                <c:pt idx="234">
                  <c:v>3.7691012024879456E-2</c:v>
                </c:pt>
                <c:pt idx="235">
                  <c:v>3.7861645221710205E-2</c:v>
                </c:pt>
                <c:pt idx="236">
                  <c:v>3.803233802318573E-2</c:v>
                </c:pt>
                <c:pt idx="237">
                  <c:v>3.8203082978725433E-2</c:v>
                </c:pt>
                <c:pt idx="238">
                  <c:v>3.837411105632782E-2</c:v>
                </c:pt>
                <c:pt idx="239">
                  <c:v>3.8545265793800354E-2</c:v>
                </c:pt>
                <c:pt idx="240">
                  <c:v>3.8716480135917664E-2</c:v>
                </c:pt>
                <c:pt idx="241">
                  <c:v>3.8887746632099152E-2</c:v>
                </c:pt>
                <c:pt idx="242">
                  <c:v>3.9059080183506012E-2</c:v>
                </c:pt>
                <c:pt idx="243">
                  <c:v>3.9230607450008392E-2</c:v>
                </c:pt>
                <c:pt idx="244">
                  <c:v>3.9402425289154053E-2</c:v>
                </c:pt>
                <c:pt idx="245">
                  <c:v>3.9574772119522095E-2</c:v>
                </c:pt>
                <c:pt idx="246">
                  <c:v>3.974798321723938E-2</c:v>
                </c:pt>
                <c:pt idx="247">
                  <c:v>3.9921984076499939E-2</c:v>
                </c:pt>
                <c:pt idx="248">
                  <c:v>4.0096946060657501E-2</c:v>
                </c:pt>
                <c:pt idx="249">
                  <c:v>4.0274210274219513E-2</c:v>
                </c:pt>
                <c:pt idx="250">
                  <c:v>4.0452688932418823E-2</c:v>
                </c:pt>
                <c:pt idx="251">
                  <c:v>4.063231498003006E-2</c:v>
                </c:pt>
                <c:pt idx="252">
                  <c:v>4.0812529623508453E-2</c:v>
                </c:pt>
                <c:pt idx="253">
                  <c:v>4.0993012487888336E-2</c:v>
                </c:pt>
                <c:pt idx="254">
                  <c:v>4.1173942387104034E-2</c:v>
                </c:pt>
                <c:pt idx="255">
                  <c:v>4.1355319321155548E-2</c:v>
                </c:pt>
                <c:pt idx="256">
                  <c:v>4.1537389159202576E-2</c:v>
                </c:pt>
                <c:pt idx="257">
                  <c:v>4.1720367968082428E-2</c:v>
                </c:pt>
                <c:pt idx="258">
                  <c:v>4.190458357334137E-2</c:v>
                </c:pt>
                <c:pt idx="259">
                  <c:v>4.2090937495231628E-2</c:v>
                </c:pt>
                <c:pt idx="260">
                  <c:v>4.2281113564968109E-2</c:v>
                </c:pt>
                <c:pt idx="261">
                  <c:v>4.2473472654819489E-2</c:v>
                </c:pt>
                <c:pt idx="262">
                  <c:v>4.2666308581829071E-2</c:v>
                </c:pt>
                <c:pt idx="263">
                  <c:v>4.2860209941864014E-2</c:v>
                </c:pt>
                <c:pt idx="264">
                  <c:v>4.305606335401535E-2</c:v>
                </c:pt>
                <c:pt idx="265">
                  <c:v>4.3253995478153229E-2</c:v>
                </c:pt>
                <c:pt idx="266">
                  <c:v>4.3455004692077637E-2</c:v>
                </c:pt>
                <c:pt idx="267">
                  <c:v>4.3659187853336334E-2</c:v>
                </c:pt>
                <c:pt idx="268">
                  <c:v>4.386679083108902E-2</c:v>
                </c:pt>
                <c:pt idx="269">
                  <c:v>4.4077552855014801E-2</c:v>
                </c:pt>
                <c:pt idx="270">
                  <c:v>4.4293157756328583E-2</c:v>
                </c:pt>
                <c:pt idx="271">
                  <c:v>4.4511660933494568E-2</c:v>
                </c:pt>
                <c:pt idx="272">
                  <c:v>4.4730991125106812E-2</c:v>
                </c:pt>
                <c:pt idx="273">
                  <c:v>4.4950887560844421E-2</c:v>
                </c:pt>
                <c:pt idx="274">
                  <c:v>4.5171506702899933E-2</c:v>
                </c:pt>
                <c:pt idx="275">
                  <c:v>4.5392952859401703E-2</c:v>
                </c:pt>
                <c:pt idx="276">
                  <c:v>4.5616209506988525E-2</c:v>
                </c:pt>
                <c:pt idx="277">
                  <c:v>4.584144800901413E-2</c:v>
                </c:pt>
                <c:pt idx="278">
                  <c:v>4.6068012714385986E-2</c:v>
                </c:pt>
                <c:pt idx="279">
                  <c:v>4.6295672655105591E-2</c:v>
                </c:pt>
                <c:pt idx="280">
                  <c:v>4.6525165438652039E-2</c:v>
                </c:pt>
                <c:pt idx="281">
                  <c:v>4.6756163239479065E-2</c:v>
                </c:pt>
                <c:pt idx="282">
                  <c:v>4.6989001333713531E-2</c:v>
                </c:pt>
                <c:pt idx="283">
                  <c:v>4.7224737703800201E-2</c:v>
                </c:pt>
                <c:pt idx="284">
                  <c:v>4.7462806105613708E-2</c:v>
                </c:pt>
                <c:pt idx="285">
                  <c:v>4.7704026103019714E-2</c:v>
                </c:pt>
                <c:pt idx="286">
                  <c:v>4.7946833074092865E-2</c:v>
                </c:pt>
                <c:pt idx="287">
                  <c:v>4.8190981149673462E-2</c:v>
                </c:pt>
                <c:pt idx="288">
                  <c:v>4.8437967896461487E-2</c:v>
                </c:pt>
                <c:pt idx="289">
                  <c:v>4.8687778413295746E-2</c:v>
                </c:pt>
                <c:pt idx="290">
                  <c:v>4.8940211534500122E-2</c:v>
                </c:pt>
                <c:pt idx="291">
                  <c:v>4.9195684492588043E-2</c:v>
                </c:pt>
                <c:pt idx="292">
                  <c:v>4.94547039270401E-2</c:v>
                </c:pt>
                <c:pt idx="293">
                  <c:v>4.9720257520675659E-2</c:v>
                </c:pt>
                <c:pt idx="294">
                  <c:v>4.9991391599178314E-2</c:v>
                </c:pt>
                <c:pt idx="295">
                  <c:v>5.0268962979316711E-2</c:v>
                </c:pt>
                <c:pt idx="296">
                  <c:v>5.0556525588035583E-2</c:v>
                </c:pt>
                <c:pt idx="297">
                  <c:v>5.0853714346885681E-2</c:v>
                </c:pt>
                <c:pt idx="298">
                  <c:v>5.1158927381038666E-2</c:v>
                </c:pt>
                <c:pt idx="299">
                  <c:v>5.1476508378982544E-2</c:v>
                </c:pt>
                <c:pt idx="300">
                  <c:v>5.1811784505844116E-2</c:v>
                </c:pt>
                <c:pt idx="301">
                  <c:v>5.2168004214763641E-2</c:v>
                </c:pt>
                <c:pt idx="302">
                  <c:v>5.2539713680744171E-2</c:v>
                </c:pt>
                <c:pt idx="303">
                  <c:v>5.29169961810112E-2</c:v>
                </c:pt>
                <c:pt idx="304">
                  <c:v>5.3304173052310944E-2</c:v>
                </c:pt>
                <c:pt idx="305">
                  <c:v>5.3697913885116577E-2</c:v>
                </c:pt>
                <c:pt idx="306">
                  <c:v>5.4097697138786316E-2</c:v>
                </c:pt>
                <c:pt idx="307">
                  <c:v>5.4504565894603729E-2</c:v>
                </c:pt>
                <c:pt idx="308">
                  <c:v>5.4917171597480774E-2</c:v>
                </c:pt>
                <c:pt idx="309">
                  <c:v>5.5336587131023407E-2</c:v>
                </c:pt>
                <c:pt idx="310">
                  <c:v>5.5762961506843567E-2</c:v>
                </c:pt>
                <c:pt idx="311">
                  <c:v>5.6195944547653198E-2</c:v>
                </c:pt>
                <c:pt idx="312">
                  <c:v>5.663444846868515E-2</c:v>
                </c:pt>
                <c:pt idx="313">
                  <c:v>5.7078979909420013E-2</c:v>
                </c:pt>
                <c:pt idx="314">
                  <c:v>5.753161758184433E-2</c:v>
                </c:pt>
                <c:pt idx="315">
                  <c:v>5.7990148663520813E-2</c:v>
                </c:pt>
                <c:pt idx="316">
                  <c:v>5.8457277715206146E-2</c:v>
                </c:pt>
                <c:pt idx="317">
                  <c:v>5.8934643864631653E-2</c:v>
                </c:pt>
                <c:pt idx="318">
                  <c:v>5.9420354664325714E-2</c:v>
                </c:pt>
                <c:pt idx="319">
                  <c:v>5.9913955628871918E-2</c:v>
                </c:pt>
                <c:pt idx="320">
                  <c:v>6.0415960848331451E-2</c:v>
                </c:pt>
                <c:pt idx="321">
                  <c:v>6.0928858816623688E-2</c:v>
                </c:pt>
                <c:pt idx="322">
                  <c:v>6.1456650495529175E-2</c:v>
                </c:pt>
                <c:pt idx="323">
                  <c:v>6.1991862952709198E-2</c:v>
                </c:pt>
                <c:pt idx="324">
                  <c:v>6.2533482909202576E-2</c:v>
                </c:pt>
                <c:pt idx="325">
                  <c:v>6.308235228061676E-2</c:v>
                </c:pt>
                <c:pt idx="326">
                  <c:v>6.3638165593147278E-2</c:v>
                </c:pt>
                <c:pt idx="327">
                  <c:v>6.4201503992080688E-2</c:v>
                </c:pt>
                <c:pt idx="328">
                  <c:v>6.4771108329296112E-2</c:v>
                </c:pt>
                <c:pt idx="329">
                  <c:v>6.5346486866474152E-2</c:v>
                </c:pt>
                <c:pt idx="330">
                  <c:v>6.5927222371101379E-2</c:v>
                </c:pt>
                <c:pt idx="331">
                  <c:v>6.6512703895568848E-2</c:v>
                </c:pt>
                <c:pt idx="332">
                  <c:v>6.7102625966072083E-2</c:v>
                </c:pt>
                <c:pt idx="333">
                  <c:v>6.7697823047637939E-2</c:v>
                </c:pt>
                <c:pt idx="334">
                  <c:v>6.8297795951366425E-2</c:v>
                </c:pt>
                <c:pt idx="335">
                  <c:v>6.8902395665645599E-2</c:v>
                </c:pt>
                <c:pt idx="336">
                  <c:v>6.9512985646724701E-2</c:v>
                </c:pt>
                <c:pt idx="337">
                  <c:v>7.0128746330738068E-2</c:v>
                </c:pt>
                <c:pt idx="338">
                  <c:v>7.0748195052146912E-2</c:v>
                </c:pt>
                <c:pt idx="339">
                  <c:v>7.1371845901012421E-2</c:v>
                </c:pt>
                <c:pt idx="340">
                  <c:v>7.2000607848167419E-2</c:v>
                </c:pt>
                <c:pt idx="341">
                  <c:v>7.2634823620319366E-2</c:v>
                </c:pt>
                <c:pt idx="342">
                  <c:v>7.3275431990623474E-2</c:v>
                </c:pt>
                <c:pt idx="343">
                  <c:v>7.392207533121109E-2</c:v>
                </c:pt>
                <c:pt idx="344">
                  <c:v>7.457367330789566E-2</c:v>
                </c:pt>
                <c:pt idx="345">
                  <c:v>7.523076981306076E-2</c:v>
                </c:pt>
                <c:pt idx="346">
                  <c:v>7.5893133878707886E-2</c:v>
                </c:pt>
                <c:pt idx="347">
                  <c:v>7.6559707522392273E-2</c:v>
                </c:pt>
                <c:pt idx="348">
                  <c:v>7.7230349183082581E-2</c:v>
                </c:pt>
                <c:pt idx="349">
                  <c:v>7.7902980148792267E-2</c:v>
                </c:pt>
                <c:pt idx="350">
                  <c:v>7.8574329614639282E-2</c:v>
                </c:pt>
                <c:pt idx="351">
                  <c:v>7.9247109591960907E-2</c:v>
                </c:pt>
                <c:pt idx="352">
                  <c:v>7.9922601580619812E-2</c:v>
                </c:pt>
                <c:pt idx="353">
                  <c:v>8.06012824177742E-2</c:v>
                </c:pt>
                <c:pt idx="354">
                  <c:v>8.1283599138259888E-2</c:v>
                </c:pt>
                <c:pt idx="355">
                  <c:v>8.1968694925308228E-2</c:v>
                </c:pt>
                <c:pt idx="356">
                  <c:v>8.2657597959041595E-2</c:v>
                </c:pt>
                <c:pt idx="357">
                  <c:v>8.3352610468864441E-2</c:v>
                </c:pt>
                <c:pt idx="358">
                  <c:v>8.4052033722400665E-2</c:v>
                </c:pt>
                <c:pt idx="359">
                  <c:v>8.4754392504692078E-2</c:v>
                </c:pt>
                <c:pt idx="360">
                  <c:v>8.5464008152484894E-2</c:v>
                </c:pt>
                <c:pt idx="361">
                  <c:v>8.6179003119468689E-2</c:v>
                </c:pt>
                <c:pt idx="362">
                  <c:v>8.6898922920227051E-2</c:v>
                </c:pt>
                <c:pt idx="363">
                  <c:v>8.7622694671154022E-2</c:v>
                </c:pt>
                <c:pt idx="364">
                  <c:v>8.8349774479866028E-2</c:v>
                </c:pt>
                <c:pt idx="365">
                  <c:v>8.9078657329082489E-2</c:v>
                </c:pt>
                <c:pt idx="366">
                  <c:v>8.9810505509376526E-2</c:v>
                </c:pt>
                <c:pt idx="367">
                  <c:v>9.0545699000358582E-2</c:v>
                </c:pt>
                <c:pt idx="368">
                  <c:v>9.1283828020095825E-2</c:v>
                </c:pt>
                <c:pt idx="369">
                  <c:v>9.2027485370635986E-2</c:v>
                </c:pt>
                <c:pt idx="370">
                  <c:v>9.2776253819465637E-2</c:v>
                </c:pt>
                <c:pt idx="371">
                  <c:v>9.3523517251014709E-2</c:v>
                </c:pt>
                <c:pt idx="372">
                  <c:v>9.4272136688232422E-2</c:v>
                </c:pt>
                <c:pt idx="373">
                  <c:v>9.5023207366466522E-2</c:v>
                </c:pt>
                <c:pt idx="374">
                  <c:v>9.5776259899139404E-2</c:v>
                </c:pt>
                <c:pt idx="375">
                  <c:v>9.6532106399536133E-2</c:v>
                </c:pt>
                <c:pt idx="376">
                  <c:v>9.7291223704814911E-2</c:v>
                </c:pt>
                <c:pt idx="377">
                  <c:v>9.8054513335227966E-2</c:v>
                </c:pt>
                <c:pt idx="378">
                  <c:v>9.8823457956314087E-2</c:v>
                </c:pt>
                <c:pt idx="379">
                  <c:v>9.9602483212947845E-2</c:v>
                </c:pt>
                <c:pt idx="380">
                  <c:v>0.10039416700601578</c:v>
                </c:pt>
                <c:pt idx="381">
                  <c:v>0.10119252651929855</c:v>
                </c:pt>
                <c:pt idx="382">
                  <c:v>0.1019972637295723</c:v>
                </c:pt>
                <c:pt idx="383">
                  <c:v>0.10280561447143555</c:v>
                </c:pt>
                <c:pt idx="384">
                  <c:v>0.10361680388450623</c:v>
                </c:pt>
                <c:pt idx="385">
                  <c:v>0.1044125035405159</c:v>
                </c:pt>
                <c:pt idx="386">
                  <c:v>0.10517407953739166</c:v>
                </c:pt>
                <c:pt idx="387">
                  <c:v>0.10593476891517639</c:v>
                </c:pt>
                <c:pt idx="388">
                  <c:v>0.10669701546430588</c:v>
                </c:pt>
                <c:pt idx="389">
                  <c:v>0.10745963454246521</c:v>
                </c:pt>
                <c:pt idx="390">
                  <c:v>0.10822567343711853</c:v>
                </c:pt>
                <c:pt idx="391">
                  <c:v>0.10900072008371353</c:v>
                </c:pt>
                <c:pt idx="392">
                  <c:v>0.10977964103221893</c:v>
                </c:pt>
                <c:pt idx="393">
                  <c:v>0.1105622798204422</c:v>
                </c:pt>
                <c:pt idx="394">
                  <c:v>0.11136609315872192</c:v>
                </c:pt>
                <c:pt idx="395">
                  <c:v>0.11218100786209106</c:v>
                </c:pt>
                <c:pt idx="396">
                  <c:v>0.11299979686737061</c:v>
                </c:pt>
                <c:pt idx="397">
                  <c:v>0.11382162570953369</c:v>
                </c:pt>
                <c:pt idx="398">
                  <c:v>0.1146509051322937</c:v>
                </c:pt>
                <c:pt idx="399">
                  <c:v>0.11548936367034912</c:v>
                </c:pt>
                <c:pt idx="400">
                  <c:v>0.1163310706615448</c:v>
                </c:pt>
                <c:pt idx="401">
                  <c:v>0.11717619001865387</c:v>
                </c:pt>
                <c:pt idx="402">
                  <c:v>0.11802472174167633</c:v>
                </c:pt>
                <c:pt idx="403">
                  <c:v>0.11887830495834351</c:v>
                </c:pt>
                <c:pt idx="404">
                  <c:v>0.119736447930336</c:v>
                </c:pt>
                <c:pt idx="405">
                  <c:v>0.12059822678565979</c:v>
                </c:pt>
                <c:pt idx="406">
                  <c:v>0.12146201729774475</c:v>
                </c:pt>
                <c:pt idx="407">
                  <c:v>0.1223265677690506</c:v>
                </c:pt>
                <c:pt idx="408">
                  <c:v>0.12319280207157135</c:v>
                </c:pt>
                <c:pt idx="409">
                  <c:v>0.12406025826931</c:v>
                </c:pt>
                <c:pt idx="410">
                  <c:v>0.12492892146110535</c:v>
                </c:pt>
                <c:pt idx="411">
                  <c:v>0.12579861283302307</c:v>
                </c:pt>
                <c:pt idx="412">
                  <c:v>0.12666913866996765</c:v>
                </c:pt>
                <c:pt idx="413">
                  <c:v>0.12754109501838684</c:v>
                </c:pt>
                <c:pt idx="414">
                  <c:v>0.12842179834842682</c:v>
                </c:pt>
                <c:pt idx="415">
                  <c:v>0.12930856645107269</c:v>
                </c:pt>
                <c:pt idx="416">
                  <c:v>0.13019876182079315</c:v>
                </c:pt>
                <c:pt idx="417">
                  <c:v>0.13109217584133148</c:v>
                </c:pt>
                <c:pt idx="418">
                  <c:v>0.13198505342006683</c:v>
                </c:pt>
                <c:pt idx="419">
                  <c:v>0.1328800767660141</c:v>
                </c:pt>
                <c:pt idx="420">
                  <c:v>0.13377657532691956</c:v>
                </c:pt>
                <c:pt idx="421">
                  <c:v>0.1346757709980011</c:v>
                </c:pt>
                <c:pt idx="422">
                  <c:v>0.13558989763259888</c:v>
                </c:pt>
                <c:pt idx="423">
                  <c:v>0.13650552928447723</c:v>
                </c:pt>
                <c:pt idx="424">
                  <c:v>0.13742239773273468</c:v>
                </c:pt>
                <c:pt idx="425">
                  <c:v>0.13834565877914429</c:v>
                </c:pt>
                <c:pt idx="426">
                  <c:v>0.13927660882472992</c:v>
                </c:pt>
                <c:pt idx="427">
                  <c:v>0.14021176099777222</c:v>
                </c:pt>
                <c:pt idx="428">
                  <c:v>0.14115042984485626</c:v>
                </c:pt>
                <c:pt idx="429">
                  <c:v>0.14209207892417908</c:v>
                </c:pt>
                <c:pt idx="430">
                  <c:v>0.14303687214851379</c:v>
                </c:pt>
                <c:pt idx="431">
                  <c:v>0.1439826488494873</c:v>
                </c:pt>
                <c:pt idx="432">
                  <c:v>0.14493367075920105</c:v>
                </c:pt>
                <c:pt idx="433">
                  <c:v>0.14589324593544006</c:v>
                </c:pt>
                <c:pt idx="434">
                  <c:v>0.14685492217540741</c:v>
                </c:pt>
                <c:pt idx="435">
                  <c:v>0.1478169709444046</c:v>
                </c:pt>
                <c:pt idx="436">
                  <c:v>0.14877969026565552</c:v>
                </c:pt>
                <c:pt idx="437">
                  <c:v>0.14974445104598999</c:v>
                </c:pt>
                <c:pt idx="438">
                  <c:v>0.15070979297161102</c:v>
                </c:pt>
                <c:pt idx="439">
                  <c:v>0.15168246626853943</c:v>
                </c:pt>
                <c:pt idx="440">
                  <c:v>0.15266063809394836</c:v>
                </c:pt>
                <c:pt idx="441">
                  <c:v>0.1536404937505722</c:v>
                </c:pt>
                <c:pt idx="442">
                  <c:v>0.15461017191410065</c:v>
                </c:pt>
                <c:pt idx="443">
                  <c:v>0.15557466447353363</c:v>
                </c:pt>
                <c:pt idx="444">
                  <c:v>0.15654067695140839</c:v>
                </c:pt>
                <c:pt idx="445">
                  <c:v>0.15750910341739655</c:v>
                </c:pt>
                <c:pt idx="446">
                  <c:v>0.1584799736738205</c:v>
                </c:pt>
                <c:pt idx="447">
                  <c:v>0.15945567190647125</c:v>
                </c:pt>
                <c:pt idx="448">
                  <c:v>0.1604335755109787</c:v>
                </c:pt>
                <c:pt idx="449">
                  <c:v>0.16141478717327118</c:v>
                </c:pt>
                <c:pt idx="450">
                  <c:v>0.16239911317825317</c:v>
                </c:pt>
                <c:pt idx="451">
                  <c:v>0.16338405013084412</c:v>
                </c:pt>
                <c:pt idx="452">
                  <c:v>0.16436997056007385</c:v>
                </c:pt>
                <c:pt idx="453">
                  <c:v>0.16535830497741699</c:v>
                </c:pt>
                <c:pt idx="454">
                  <c:v>0.16635525226593018</c:v>
                </c:pt>
                <c:pt idx="455">
                  <c:v>0.16735681891441345</c:v>
                </c:pt>
                <c:pt idx="456">
                  <c:v>0.16836157441139221</c:v>
                </c:pt>
                <c:pt idx="457">
                  <c:v>0.1693684458732605</c:v>
                </c:pt>
                <c:pt idx="458">
                  <c:v>0.17037689685821533</c:v>
                </c:pt>
                <c:pt idx="459">
                  <c:v>0.17138844728469849</c:v>
                </c:pt>
                <c:pt idx="460">
                  <c:v>0.17240308225154877</c:v>
                </c:pt>
                <c:pt idx="461">
                  <c:v>0.17342039942741394</c:v>
                </c:pt>
                <c:pt idx="462">
                  <c:v>0.17444039881229401</c:v>
                </c:pt>
                <c:pt idx="463">
                  <c:v>0.17546215653419495</c:v>
                </c:pt>
                <c:pt idx="464">
                  <c:v>0.17648492753505707</c:v>
                </c:pt>
                <c:pt idx="465">
                  <c:v>0.17750915884971619</c:v>
                </c:pt>
                <c:pt idx="466">
                  <c:v>0.17853656411170959</c:v>
                </c:pt>
                <c:pt idx="467">
                  <c:v>0.17956258356571198</c:v>
                </c:pt>
                <c:pt idx="468">
                  <c:v>0.18058761954307556</c:v>
                </c:pt>
                <c:pt idx="469">
                  <c:v>0.18161499500274658</c:v>
                </c:pt>
                <c:pt idx="470">
                  <c:v>0.18264271318912506</c:v>
                </c:pt>
                <c:pt idx="471">
                  <c:v>0.18367277085781097</c:v>
                </c:pt>
                <c:pt idx="472">
                  <c:v>0.18470510840415955</c:v>
                </c:pt>
                <c:pt idx="473">
                  <c:v>0.1857382208108902</c:v>
                </c:pt>
                <c:pt idx="474">
                  <c:v>0.18677502870559692</c:v>
                </c:pt>
                <c:pt idx="475">
                  <c:v>0.18781553208827972</c:v>
                </c:pt>
                <c:pt idx="476">
                  <c:v>0.18885765969753265</c:v>
                </c:pt>
                <c:pt idx="477">
                  <c:v>0.18990223109722137</c:v>
                </c:pt>
                <c:pt idx="478">
                  <c:v>0.19094857573509216</c:v>
                </c:pt>
                <c:pt idx="479">
                  <c:v>0.19199715554714203</c:v>
                </c:pt>
                <c:pt idx="480">
                  <c:v>0.19304703176021576</c:v>
                </c:pt>
                <c:pt idx="481">
                  <c:v>0.19409419596195221</c:v>
                </c:pt>
                <c:pt idx="482">
                  <c:v>0.19514214992523193</c:v>
                </c:pt>
                <c:pt idx="483">
                  <c:v>0.19619424641132355</c:v>
                </c:pt>
                <c:pt idx="484">
                  <c:v>0.19724883139133453</c:v>
                </c:pt>
                <c:pt idx="485">
                  <c:v>0.19830483198165894</c:v>
                </c:pt>
                <c:pt idx="486">
                  <c:v>0.19936464726924896</c:v>
                </c:pt>
                <c:pt idx="487">
                  <c:v>0.20042680203914642</c:v>
                </c:pt>
                <c:pt idx="488">
                  <c:v>0.20149067044258118</c:v>
                </c:pt>
                <c:pt idx="489">
                  <c:v>0.20255663990974426</c:v>
                </c:pt>
                <c:pt idx="490">
                  <c:v>0.20362605154514313</c:v>
                </c:pt>
                <c:pt idx="491">
                  <c:v>0.20469813048839569</c:v>
                </c:pt>
                <c:pt idx="492">
                  <c:v>0.20577052235603333</c:v>
                </c:pt>
                <c:pt idx="493">
                  <c:v>0.20684444904327393</c:v>
                </c:pt>
                <c:pt idx="494">
                  <c:v>0.2079172283411026</c:v>
                </c:pt>
                <c:pt idx="495">
                  <c:v>0.20899191498756409</c:v>
                </c:pt>
                <c:pt idx="496">
                  <c:v>0.21006892621517181</c:v>
                </c:pt>
                <c:pt idx="497">
                  <c:v>0.21114668250083923</c:v>
                </c:pt>
                <c:pt idx="498">
                  <c:v>0.21222664415836334</c:v>
                </c:pt>
                <c:pt idx="499">
                  <c:v>0.2133098691701889</c:v>
                </c:pt>
                <c:pt idx="500">
                  <c:v>0.21439521014690399</c:v>
                </c:pt>
                <c:pt idx="501">
                  <c:v>0.21548342704772949</c:v>
                </c:pt>
                <c:pt idx="502">
                  <c:v>0.21657402813434601</c:v>
                </c:pt>
                <c:pt idx="503">
                  <c:v>0.21766664087772369</c:v>
                </c:pt>
                <c:pt idx="504">
                  <c:v>0.21876229345798492</c:v>
                </c:pt>
                <c:pt idx="505">
                  <c:v>0.21986156702041626</c:v>
                </c:pt>
                <c:pt idx="506">
                  <c:v>0.22096364200115204</c:v>
                </c:pt>
                <c:pt idx="507">
                  <c:v>0.22206619381904602</c:v>
                </c:pt>
                <c:pt idx="508">
                  <c:v>0.22317010164260864</c:v>
                </c:pt>
                <c:pt idx="509">
                  <c:v>0.22427523136138916</c:v>
                </c:pt>
                <c:pt idx="510">
                  <c:v>0.22538137435913086</c:v>
                </c:pt>
                <c:pt idx="511">
                  <c:v>0.22649124264717102</c:v>
                </c:pt>
                <c:pt idx="512">
                  <c:v>0.22760461270809174</c:v>
                </c:pt>
                <c:pt idx="513">
                  <c:v>0.2287210077047348</c:v>
                </c:pt>
                <c:pt idx="514">
                  <c:v>0.2298397570848465</c:v>
                </c:pt>
                <c:pt idx="515">
                  <c:v>0.23095937073230743</c:v>
                </c:pt>
                <c:pt idx="516">
                  <c:v>0.23208007216453552</c:v>
                </c:pt>
                <c:pt idx="517">
                  <c:v>0.23320125043392181</c:v>
                </c:pt>
                <c:pt idx="518">
                  <c:v>0.23432354629039764</c:v>
                </c:pt>
                <c:pt idx="519">
                  <c:v>0.23544736206531525</c:v>
                </c:pt>
                <c:pt idx="520">
                  <c:v>0.23657205700874329</c:v>
                </c:pt>
                <c:pt idx="521">
                  <c:v>0.23769819736480713</c:v>
                </c:pt>
                <c:pt idx="522">
                  <c:v>0.23882663249969482</c:v>
                </c:pt>
                <c:pt idx="523">
                  <c:v>0.2399565726518631</c:v>
                </c:pt>
                <c:pt idx="524">
                  <c:v>0.2410864382982254</c:v>
                </c:pt>
                <c:pt idx="525">
                  <c:v>0.24221733212471008</c:v>
                </c:pt>
                <c:pt idx="526">
                  <c:v>0.24334928393363953</c:v>
                </c:pt>
                <c:pt idx="527">
                  <c:v>0.24448242783546448</c:v>
                </c:pt>
                <c:pt idx="528">
                  <c:v>0.24561616778373718</c:v>
                </c:pt>
                <c:pt idx="529">
                  <c:v>0.24675057828426361</c:v>
                </c:pt>
                <c:pt idx="530">
                  <c:v>0.24788607656955719</c:v>
                </c:pt>
                <c:pt idx="531">
                  <c:v>0.24902205169200897</c:v>
                </c:pt>
                <c:pt idx="532">
                  <c:v>0.25015819072723389</c:v>
                </c:pt>
                <c:pt idx="533">
                  <c:v>0.25129476189613342</c:v>
                </c:pt>
                <c:pt idx="534">
                  <c:v>0.25243194401264191</c:v>
                </c:pt>
                <c:pt idx="535">
                  <c:v>0.25356961786746979</c:v>
                </c:pt>
                <c:pt idx="536">
                  <c:v>0.25470781326293945</c:v>
                </c:pt>
                <c:pt idx="537">
                  <c:v>0.25584685802459717</c:v>
                </c:pt>
                <c:pt idx="538">
                  <c:v>0.25698690116405487</c:v>
                </c:pt>
                <c:pt idx="539">
                  <c:v>0.25812731683254242</c:v>
                </c:pt>
                <c:pt idx="540">
                  <c:v>0.25926917791366577</c:v>
                </c:pt>
                <c:pt idx="541">
                  <c:v>0.26041319966316223</c:v>
                </c:pt>
                <c:pt idx="542">
                  <c:v>0.26155927777290344</c:v>
                </c:pt>
                <c:pt idx="543">
                  <c:v>0.26270613074302673</c:v>
                </c:pt>
                <c:pt idx="544">
                  <c:v>0.26385459303855896</c:v>
                </c:pt>
                <c:pt idx="545">
                  <c:v>0.26500466465950012</c:v>
                </c:pt>
                <c:pt idx="546">
                  <c:v>0.26615475118160248</c:v>
                </c:pt>
                <c:pt idx="547">
                  <c:v>0.26730403304100037</c:v>
                </c:pt>
                <c:pt idx="548">
                  <c:v>0.26845279335975647</c:v>
                </c:pt>
                <c:pt idx="549">
                  <c:v>0.2696022242307663</c:v>
                </c:pt>
                <c:pt idx="550">
                  <c:v>0.2707524448633194</c:v>
                </c:pt>
                <c:pt idx="551">
                  <c:v>0.27190281450748444</c:v>
                </c:pt>
                <c:pt idx="552">
                  <c:v>0.27305437624454498</c:v>
                </c:pt>
                <c:pt idx="553">
                  <c:v>0.27420717477798462</c:v>
                </c:pt>
                <c:pt idx="554">
                  <c:v>0.27536100149154663</c:v>
                </c:pt>
                <c:pt idx="555">
                  <c:v>0.27651980519294739</c:v>
                </c:pt>
                <c:pt idx="556">
                  <c:v>0.27768133580684662</c:v>
                </c:pt>
                <c:pt idx="557">
                  <c:v>0.27884446084499359</c:v>
                </c:pt>
                <c:pt idx="558">
                  <c:v>0.28000897169113159</c:v>
                </c:pt>
                <c:pt idx="559">
                  <c:v>0.28117465972900391</c:v>
                </c:pt>
                <c:pt idx="560">
                  <c:v>0.2823416143655777</c:v>
                </c:pt>
                <c:pt idx="561">
                  <c:v>0.28351040184497833</c:v>
                </c:pt>
                <c:pt idx="562">
                  <c:v>0.28468112647533417</c:v>
                </c:pt>
                <c:pt idx="563">
                  <c:v>0.28585393726825714</c:v>
                </c:pt>
                <c:pt idx="564">
                  <c:v>0.28702875971794128</c:v>
                </c:pt>
                <c:pt idx="565">
                  <c:v>0.28820692002773285</c:v>
                </c:pt>
                <c:pt idx="566">
                  <c:v>0.28938831388950348</c:v>
                </c:pt>
                <c:pt idx="567">
                  <c:v>0.29057323932647705</c:v>
                </c:pt>
                <c:pt idx="568">
                  <c:v>0.29176060855388641</c:v>
                </c:pt>
                <c:pt idx="569">
                  <c:v>0.2929503321647644</c:v>
                </c:pt>
                <c:pt idx="570">
                  <c:v>0.29414121806621552</c:v>
                </c:pt>
                <c:pt idx="571">
                  <c:v>0.2953326553106308</c:v>
                </c:pt>
                <c:pt idx="572">
                  <c:v>0.29652641713619232</c:v>
                </c:pt>
                <c:pt idx="573">
                  <c:v>0.29772220551967621</c:v>
                </c:pt>
                <c:pt idx="574">
                  <c:v>0.2989213764667511</c:v>
                </c:pt>
                <c:pt idx="575">
                  <c:v>0.30012325942516327</c:v>
                </c:pt>
                <c:pt idx="576">
                  <c:v>0.30132706463336945</c:v>
                </c:pt>
                <c:pt idx="577">
                  <c:v>0.302531898021698</c:v>
                </c:pt>
                <c:pt idx="578">
                  <c:v>0.30373743176460266</c:v>
                </c:pt>
                <c:pt idx="579">
                  <c:v>0.30494394898414612</c:v>
                </c:pt>
                <c:pt idx="580">
                  <c:v>0.30615124106407166</c:v>
                </c:pt>
                <c:pt idx="581">
                  <c:v>0.30735877156257629</c:v>
                </c:pt>
                <c:pt idx="582">
                  <c:v>0.30856679379940033</c:v>
                </c:pt>
                <c:pt idx="583">
                  <c:v>0.30977548658847809</c:v>
                </c:pt>
                <c:pt idx="584">
                  <c:v>0.31098452210426331</c:v>
                </c:pt>
                <c:pt idx="585">
                  <c:v>0.31219363212585449</c:v>
                </c:pt>
                <c:pt idx="586">
                  <c:v>0.31340309977531433</c:v>
                </c:pt>
                <c:pt idx="587">
                  <c:v>0.31461392343044281</c:v>
                </c:pt>
                <c:pt idx="588">
                  <c:v>0.31582614779472351</c:v>
                </c:pt>
                <c:pt idx="589">
                  <c:v>0.3170388787984848</c:v>
                </c:pt>
                <c:pt idx="590">
                  <c:v>0.31825213134288788</c:v>
                </c:pt>
                <c:pt idx="591">
                  <c:v>0.31946663558483124</c:v>
                </c:pt>
                <c:pt idx="592">
                  <c:v>0.32068262994289398</c:v>
                </c:pt>
                <c:pt idx="593">
                  <c:v>0.32190002501010895</c:v>
                </c:pt>
                <c:pt idx="594">
                  <c:v>0.32311832904815674</c:v>
                </c:pt>
                <c:pt idx="595">
                  <c:v>0.32433782517910004</c:v>
                </c:pt>
                <c:pt idx="596">
                  <c:v>0.3255588561296463</c:v>
                </c:pt>
                <c:pt idx="597">
                  <c:v>0.32678112387657166</c:v>
                </c:pt>
                <c:pt idx="598">
                  <c:v>0.32800455391407013</c:v>
                </c:pt>
                <c:pt idx="599">
                  <c:v>0.32922881841659546</c:v>
                </c:pt>
                <c:pt idx="600">
                  <c:v>0.33045417070388794</c:v>
                </c:pt>
                <c:pt idx="601">
                  <c:v>0.33168028295040131</c:v>
                </c:pt>
                <c:pt idx="602">
                  <c:v>0.33290717005729675</c:v>
                </c:pt>
                <c:pt idx="603">
                  <c:v>0.33413513004779816</c:v>
                </c:pt>
                <c:pt idx="604">
                  <c:v>0.33536405861377716</c:v>
                </c:pt>
                <c:pt idx="605">
                  <c:v>0.33659383654594421</c:v>
                </c:pt>
                <c:pt idx="606">
                  <c:v>0.33782462775707245</c:v>
                </c:pt>
                <c:pt idx="607">
                  <c:v>0.33905594050884247</c:v>
                </c:pt>
                <c:pt idx="608">
                  <c:v>0.34028889238834381</c:v>
                </c:pt>
                <c:pt idx="609">
                  <c:v>0.34152275323867798</c:v>
                </c:pt>
                <c:pt idx="610">
                  <c:v>0.34275788068771362</c:v>
                </c:pt>
                <c:pt idx="611">
                  <c:v>0.34399394690990448</c:v>
                </c:pt>
                <c:pt idx="612">
                  <c:v>0.34523086249828339</c:v>
                </c:pt>
                <c:pt idx="613">
                  <c:v>0.34646859765052795</c:v>
                </c:pt>
                <c:pt idx="614">
                  <c:v>0.3477071225643158</c:v>
                </c:pt>
                <c:pt idx="615">
                  <c:v>0.34894610941410065</c:v>
                </c:pt>
                <c:pt idx="616">
                  <c:v>0.35018539428710938</c:v>
                </c:pt>
                <c:pt idx="617">
                  <c:v>0.35142545402050018</c:v>
                </c:pt>
                <c:pt idx="618">
                  <c:v>0.35266666114330292</c:v>
                </c:pt>
                <c:pt idx="619">
                  <c:v>0.35390864312648773</c:v>
                </c:pt>
                <c:pt idx="620">
                  <c:v>0.35515120625495911</c:v>
                </c:pt>
                <c:pt idx="621">
                  <c:v>0.35639479756355286</c:v>
                </c:pt>
                <c:pt idx="622">
                  <c:v>0.35764160752296448</c:v>
                </c:pt>
                <c:pt idx="623">
                  <c:v>0.35888969898223877</c:v>
                </c:pt>
                <c:pt idx="624">
                  <c:v>0.36013829708099365</c:v>
                </c:pt>
                <c:pt idx="625">
                  <c:v>0.36138734221458435</c:v>
                </c:pt>
                <c:pt idx="626">
                  <c:v>0.36263677477836609</c:v>
                </c:pt>
                <c:pt idx="627">
                  <c:v>0.36388663947582245</c:v>
                </c:pt>
                <c:pt idx="628">
                  <c:v>0.36513702571392059</c:v>
                </c:pt>
                <c:pt idx="629">
                  <c:v>0.36638841032981873</c:v>
                </c:pt>
                <c:pt idx="630">
                  <c:v>0.36764159798622131</c:v>
                </c:pt>
                <c:pt idx="631">
                  <c:v>0.36889581382274628</c:v>
                </c:pt>
                <c:pt idx="632">
                  <c:v>0.37015078961849213</c:v>
                </c:pt>
                <c:pt idx="633">
                  <c:v>0.37140783667564392</c:v>
                </c:pt>
                <c:pt idx="634">
                  <c:v>0.37266623973846436</c:v>
                </c:pt>
                <c:pt idx="635">
                  <c:v>0.37392511963844299</c:v>
                </c:pt>
                <c:pt idx="636">
                  <c:v>0.37518495321273804</c:v>
                </c:pt>
                <c:pt idx="637">
                  <c:v>0.37644578516483307</c:v>
                </c:pt>
                <c:pt idx="638">
                  <c:v>0.3777073472738266</c:v>
                </c:pt>
                <c:pt idx="639">
                  <c:v>0.3789696991443634</c:v>
                </c:pt>
                <c:pt idx="640">
                  <c:v>0.38023295998573303</c:v>
                </c:pt>
                <c:pt idx="641">
                  <c:v>0.38149715960025787</c:v>
                </c:pt>
                <c:pt idx="642">
                  <c:v>0.38276231288909912</c:v>
                </c:pt>
                <c:pt idx="643">
                  <c:v>0.38402795791625977</c:v>
                </c:pt>
                <c:pt idx="644">
                  <c:v>0.38529479503631592</c:v>
                </c:pt>
                <c:pt idx="645">
                  <c:v>0.38656178116798401</c:v>
                </c:pt>
                <c:pt idx="646">
                  <c:v>0.38782918453216553</c:v>
                </c:pt>
                <c:pt idx="647">
                  <c:v>0.38909690082073212</c:v>
                </c:pt>
                <c:pt idx="648">
                  <c:v>0.39036491513252258</c:v>
                </c:pt>
                <c:pt idx="649">
                  <c:v>0.39163322746753693</c:v>
                </c:pt>
                <c:pt idx="650">
                  <c:v>0.39290228486061096</c:v>
                </c:pt>
                <c:pt idx="651">
                  <c:v>0.39417253434658051</c:v>
                </c:pt>
                <c:pt idx="652">
                  <c:v>0.39544300734996796</c:v>
                </c:pt>
                <c:pt idx="653">
                  <c:v>0.39671383798122406</c:v>
                </c:pt>
                <c:pt idx="654">
                  <c:v>0.39798460900783539</c:v>
                </c:pt>
                <c:pt idx="655">
                  <c:v>0.39925602078437805</c:v>
                </c:pt>
                <c:pt idx="656">
                  <c:v>0.40052822232246399</c:v>
                </c:pt>
                <c:pt idx="657">
                  <c:v>0.4018009752035141</c:v>
                </c:pt>
                <c:pt idx="658">
                  <c:v>0.40307386219501495</c:v>
                </c:pt>
                <c:pt idx="659">
                  <c:v>0.40434667468070984</c:v>
                </c:pt>
                <c:pt idx="660">
                  <c:v>0.40561923384666443</c:v>
                </c:pt>
                <c:pt idx="661">
                  <c:v>0.4068920910358429</c:v>
                </c:pt>
                <c:pt idx="662">
                  <c:v>0.40816560387611389</c:v>
                </c:pt>
                <c:pt idx="663">
                  <c:v>0.40943942964076996</c:v>
                </c:pt>
                <c:pt idx="664">
                  <c:v>0.41071358323097229</c:v>
                </c:pt>
                <c:pt idx="665">
                  <c:v>0.41198909282684326</c:v>
                </c:pt>
                <c:pt idx="666">
                  <c:v>0.41326509416103363</c:v>
                </c:pt>
                <c:pt idx="667">
                  <c:v>0.41454152762889862</c:v>
                </c:pt>
                <c:pt idx="668">
                  <c:v>0.41581892967224121</c:v>
                </c:pt>
                <c:pt idx="669">
                  <c:v>0.41709740459918976</c:v>
                </c:pt>
                <c:pt idx="670">
                  <c:v>0.41837610304355621</c:v>
                </c:pt>
                <c:pt idx="671">
                  <c:v>0.41965484619140625</c:v>
                </c:pt>
                <c:pt idx="672">
                  <c:v>0.4209335595369339</c:v>
                </c:pt>
                <c:pt idx="673">
                  <c:v>0.42221343517303467</c:v>
                </c:pt>
                <c:pt idx="674">
                  <c:v>0.42349430918693542</c:v>
                </c:pt>
                <c:pt idx="675">
                  <c:v>0.42477582395076752</c:v>
                </c:pt>
                <c:pt idx="676">
                  <c:v>0.42605830729007721</c:v>
                </c:pt>
                <c:pt idx="677">
                  <c:v>0.42734183371067047</c:v>
                </c:pt>
                <c:pt idx="678">
                  <c:v>0.4286273866891861</c:v>
                </c:pt>
                <c:pt idx="679">
                  <c:v>0.42991429567337036</c:v>
                </c:pt>
                <c:pt idx="680">
                  <c:v>0.43120299279689789</c:v>
                </c:pt>
                <c:pt idx="681">
                  <c:v>0.43249291181564331</c:v>
                </c:pt>
                <c:pt idx="682">
                  <c:v>0.43378353118896484</c:v>
                </c:pt>
                <c:pt idx="683">
                  <c:v>0.43507438898086548</c:v>
                </c:pt>
                <c:pt idx="684">
                  <c:v>0.43636584281921387</c:v>
                </c:pt>
                <c:pt idx="685">
                  <c:v>0.43765772879123688</c:v>
                </c:pt>
                <c:pt idx="686">
                  <c:v>0.43895052373409271</c:v>
                </c:pt>
                <c:pt idx="687">
                  <c:v>0.44024470448493958</c:v>
                </c:pt>
                <c:pt idx="688">
                  <c:v>0.44153989851474762</c:v>
                </c:pt>
                <c:pt idx="689">
                  <c:v>0.44283576309680939</c:v>
                </c:pt>
                <c:pt idx="690">
                  <c:v>0.44413217902183533</c:v>
                </c:pt>
                <c:pt idx="691">
                  <c:v>0.44542920589447021</c:v>
                </c:pt>
                <c:pt idx="692">
                  <c:v>0.44672636687755585</c:v>
                </c:pt>
                <c:pt idx="693">
                  <c:v>0.44802366197109222</c:v>
                </c:pt>
                <c:pt idx="694">
                  <c:v>0.44932077825069427</c:v>
                </c:pt>
                <c:pt idx="695">
                  <c:v>0.45061726868152618</c:v>
                </c:pt>
                <c:pt idx="696">
                  <c:v>0.45191389322280884</c:v>
                </c:pt>
                <c:pt idx="697">
                  <c:v>0.45321162045001984</c:v>
                </c:pt>
                <c:pt idx="698">
                  <c:v>0.45451004803180695</c:v>
                </c:pt>
                <c:pt idx="699">
                  <c:v>0.45580887794494629</c:v>
                </c:pt>
                <c:pt idx="700">
                  <c:v>0.45710818469524384</c:v>
                </c:pt>
                <c:pt idx="701">
                  <c:v>0.45840774476528168</c:v>
                </c:pt>
                <c:pt idx="702">
                  <c:v>0.45970788598060608</c:v>
                </c:pt>
                <c:pt idx="703">
                  <c:v>0.46100865304470062</c:v>
                </c:pt>
                <c:pt idx="704">
                  <c:v>0.46230997145175934</c:v>
                </c:pt>
                <c:pt idx="705">
                  <c:v>0.46361137926578522</c:v>
                </c:pt>
                <c:pt idx="706">
                  <c:v>0.46491310000419617</c:v>
                </c:pt>
                <c:pt idx="707">
                  <c:v>0.46621477603912354</c:v>
                </c:pt>
                <c:pt idx="708">
                  <c:v>0.46751677989959717</c:v>
                </c:pt>
                <c:pt idx="709">
                  <c:v>0.46881918609142303</c:v>
                </c:pt>
                <c:pt idx="710">
                  <c:v>0.47012218832969666</c:v>
                </c:pt>
                <c:pt idx="711">
                  <c:v>0.47142605483531952</c:v>
                </c:pt>
                <c:pt idx="712">
                  <c:v>0.47273038327693939</c:v>
                </c:pt>
                <c:pt idx="713">
                  <c:v>0.47403503954410553</c:v>
                </c:pt>
                <c:pt idx="714">
                  <c:v>0.47533984482288361</c:v>
                </c:pt>
                <c:pt idx="715">
                  <c:v>0.47664527595043182</c:v>
                </c:pt>
                <c:pt idx="716">
                  <c:v>0.47795097529888153</c:v>
                </c:pt>
                <c:pt idx="717">
                  <c:v>0.47925694286823273</c:v>
                </c:pt>
                <c:pt idx="718">
                  <c:v>0.48056322336196899</c:v>
                </c:pt>
                <c:pt idx="719">
                  <c:v>0.48186972737312317</c:v>
                </c:pt>
                <c:pt idx="720">
                  <c:v>0.48317623138427734</c:v>
                </c:pt>
                <c:pt idx="721">
                  <c:v>0.48448258638381958</c:v>
                </c:pt>
                <c:pt idx="722">
                  <c:v>0.48578928411006927</c:v>
                </c:pt>
                <c:pt idx="723">
                  <c:v>0.4870961457490921</c:v>
                </c:pt>
                <c:pt idx="724">
                  <c:v>0.48840267956256866</c:v>
                </c:pt>
                <c:pt idx="725">
                  <c:v>0.48970979452133179</c:v>
                </c:pt>
                <c:pt idx="726">
                  <c:v>0.49101792275905609</c:v>
                </c:pt>
                <c:pt idx="727">
                  <c:v>0.49232654273509979</c:v>
                </c:pt>
                <c:pt idx="728">
                  <c:v>0.4936358630657196</c:v>
                </c:pt>
                <c:pt idx="729">
                  <c:v>0.49494519829750061</c:v>
                </c:pt>
                <c:pt idx="730">
                  <c:v>0.4962543398141861</c:v>
                </c:pt>
                <c:pt idx="731">
                  <c:v>0.49756363034248352</c:v>
                </c:pt>
                <c:pt idx="732">
                  <c:v>0.49887330830097198</c:v>
                </c:pt>
                <c:pt idx="733">
                  <c:v>0.50018258392810822</c:v>
                </c:pt>
                <c:pt idx="734">
                  <c:v>0.50149153172969818</c:v>
                </c:pt>
                <c:pt idx="735">
                  <c:v>0.50280030071735382</c:v>
                </c:pt>
                <c:pt idx="736">
                  <c:v>0.50410926342010498</c:v>
                </c:pt>
                <c:pt idx="737">
                  <c:v>0.50541836023330688</c:v>
                </c:pt>
                <c:pt idx="738">
                  <c:v>0.50672805309295654</c:v>
                </c:pt>
                <c:pt idx="739">
                  <c:v>0.50803796947002411</c:v>
                </c:pt>
                <c:pt idx="740">
                  <c:v>0.509348064661026</c:v>
                </c:pt>
                <c:pt idx="741">
                  <c:v>0.51065824925899506</c:v>
                </c:pt>
                <c:pt idx="742">
                  <c:v>0.51196883618831635</c:v>
                </c:pt>
                <c:pt idx="743">
                  <c:v>0.51327955722808838</c:v>
                </c:pt>
                <c:pt idx="744">
                  <c:v>0.51459141075611115</c:v>
                </c:pt>
                <c:pt idx="745">
                  <c:v>0.51590393483638763</c:v>
                </c:pt>
                <c:pt idx="746">
                  <c:v>0.51721644401550293</c:v>
                </c:pt>
                <c:pt idx="747">
                  <c:v>0.51852917671203613</c:v>
                </c:pt>
                <c:pt idx="748">
                  <c:v>0.51984138786792755</c:v>
                </c:pt>
                <c:pt idx="749">
                  <c:v>0.52115343511104584</c:v>
                </c:pt>
                <c:pt idx="750">
                  <c:v>0.52246533334255219</c:v>
                </c:pt>
                <c:pt idx="751">
                  <c:v>0.52377727627754211</c:v>
                </c:pt>
                <c:pt idx="752">
                  <c:v>0.52508939802646637</c:v>
                </c:pt>
                <c:pt idx="753">
                  <c:v>0.5264013409614563</c:v>
                </c:pt>
                <c:pt idx="754">
                  <c:v>0.5277138352394104</c:v>
                </c:pt>
                <c:pt idx="755">
                  <c:v>0.52902723848819733</c:v>
                </c:pt>
                <c:pt idx="756">
                  <c:v>0.53034105896949768</c:v>
                </c:pt>
                <c:pt idx="757">
                  <c:v>0.53165383636951447</c:v>
                </c:pt>
                <c:pt idx="758">
                  <c:v>0.53296521306037903</c:v>
                </c:pt>
                <c:pt idx="759">
                  <c:v>0.53427591919898987</c:v>
                </c:pt>
                <c:pt idx="760">
                  <c:v>0.53558675944805145</c:v>
                </c:pt>
                <c:pt idx="761">
                  <c:v>0.53689751029014587</c:v>
                </c:pt>
                <c:pt idx="762">
                  <c:v>0.53820815682411194</c:v>
                </c:pt>
                <c:pt idx="763">
                  <c:v>0.53952035307884216</c:v>
                </c:pt>
                <c:pt idx="764">
                  <c:v>0.54083594679832458</c:v>
                </c:pt>
                <c:pt idx="765">
                  <c:v>0.54215607047080994</c:v>
                </c:pt>
                <c:pt idx="766">
                  <c:v>0.54347960650920868</c:v>
                </c:pt>
                <c:pt idx="767">
                  <c:v>0.54480443894863129</c:v>
                </c:pt>
                <c:pt idx="768">
                  <c:v>0.5461304783821106</c:v>
                </c:pt>
                <c:pt idx="769">
                  <c:v>0.54745686054229736</c:v>
                </c:pt>
                <c:pt idx="770">
                  <c:v>0.54878252744674683</c:v>
                </c:pt>
                <c:pt idx="771">
                  <c:v>0.55010814964771271</c:v>
                </c:pt>
                <c:pt idx="772">
                  <c:v>0.5514327734708786</c:v>
                </c:pt>
                <c:pt idx="773">
                  <c:v>0.55275751650333405</c:v>
                </c:pt>
                <c:pt idx="774">
                  <c:v>0.55408234894275665</c:v>
                </c:pt>
                <c:pt idx="775">
                  <c:v>0.55540743470191956</c:v>
                </c:pt>
                <c:pt idx="776">
                  <c:v>0.55673271417617798</c:v>
                </c:pt>
                <c:pt idx="777">
                  <c:v>0.55805821716785431</c:v>
                </c:pt>
                <c:pt idx="778">
                  <c:v>0.55938486754894257</c:v>
                </c:pt>
                <c:pt idx="779">
                  <c:v>0.56071160733699799</c:v>
                </c:pt>
                <c:pt idx="780">
                  <c:v>0.56203931570053101</c:v>
                </c:pt>
                <c:pt idx="781">
                  <c:v>0.56336809694766998</c:v>
                </c:pt>
                <c:pt idx="782">
                  <c:v>0.56469835340976715</c:v>
                </c:pt>
                <c:pt idx="783">
                  <c:v>0.56602995097637177</c:v>
                </c:pt>
                <c:pt idx="784">
                  <c:v>0.5673622339963913</c:v>
                </c:pt>
                <c:pt idx="785">
                  <c:v>0.56869469583034515</c:v>
                </c:pt>
                <c:pt idx="786">
                  <c:v>0.57002586126327515</c:v>
                </c:pt>
                <c:pt idx="787">
                  <c:v>0.57135136425495148</c:v>
                </c:pt>
                <c:pt idx="788">
                  <c:v>0.57266996800899506</c:v>
                </c:pt>
                <c:pt idx="789">
                  <c:v>0.5739896148443222</c:v>
                </c:pt>
                <c:pt idx="790">
                  <c:v>0.57530981302261353</c:v>
                </c:pt>
                <c:pt idx="791">
                  <c:v>0.57662959396839142</c:v>
                </c:pt>
                <c:pt idx="792">
                  <c:v>0.57794936001300812</c:v>
                </c:pt>
                <c:pt idx="793">
                  <c:v>0.57927075028419495</c:v>
                </c:pt>
                <c:pt idx="794">
                  <c:v>0.5805974006652832</c:v>
                </c:pt>
                <c:pt idx="795">
                  <c:v>0.58192867040634155</c:v>
                </c:pt>
                <c:pt idx="796">
                  <c:v>0.58325958251953125</c:v>
                </c:pt>
                <c:pt idx="797">
                  <c:v>0.58458977937698364</c:v>
                </c:pt>
                <c:pt idx="798">
                  <c:v>0.58592063188552856</c:v>
                </c:pt>
                <c:pt idx="799">
                  <c:v>0.58724963665008545</c:v>
                </c:pt>
                <c:pt idx="800">
                  <c:v>0.58857662975788116</c:v>
                </c:pt>
                <c:pt idx="801">
                  <c:v>0.58990409970283508</c:v>
                </c:pt>
                <c:pt idx="802">
                  <c:v>0.59123197197914124</c:v>
                </c:pt>
                <c:pt idx="803">
                  <c:v>0.59255903959274292</c:v>
                </c:pt>
                <c:pt idx="804">
                  <c:v>0.59388749301433563</c:v>
                </c:pt>
                <c:pt idx="805">
                  <c:v>0.59521657228469849</c:v>
                </c:pt>
                <c:pt idx="806">
                  <c:v>0.59654587507247925</c:v>
                </c:pt>
                <c:pt idx="807">
                  <c:v>0.59787613153457642</c:v>
                </c:pt>
                <c:pt idx="808">
                  <c:v>0.59920668601989746</c:v>
                </c:pt>
                <c:pt idx="809">
                  <c:v>0.60053768754005432</c:v>
                </c:pt>
                <c:pt idx="810">
                  <c:v>0.60186932981014252</c:v>
                </c:pt>
                <c:pt idx="811">
                  <c:v>0.60320129990577698</c:v>
                </c:pt>
                <c:pt idx="812">
                  <c:v>0.60453416407108307</c:v>
                </c:pt>
                <c:pt idx="813">
                  <c:v>0.60586655139923096</c:v>
                </c:pt>
                <c:pt idx="814">
                  <c:v>0.60719855129718781</c:v>
                </c:pt>
                <c:pt idx="815">
                  <c:v>0.60853099822998047</c:v>
                </c:pt>
                <c:pt idx="816">
                  <c:v>0.60986471176147461</c:v>
                </c:pt>
                <c:pt idx="817">
                  <c:v>0.61119897663593292</c:v>
                </c:pt>
                <c:pt idx="818">
                  <c:v>0.61253340542316437</c:v>
                </c:pt>
                <c:pt idx="819">
                  <c:v>0.61386740207672119</c:v>
                </c:pt>
                <c:pt idx="820">
                  <c:v>0.61520151793956757</c:v>
                </c:pt>
                <c:pt idx="821">
                  <c:v>0.61653675138950348</c:v>
                </c:pt>
                <c:pt idx="822">
                  <c:v>0.61787289381027222</c:v>
                </c:pt>
                <c:pt idx="823">
                  <c:v>0.61920991539955139</c:v>
                </c:pt>
                <c:pt idx="824">
                  <c:v>0.62054677307605743</c:v>
                </c:pt>
                <c:pt idx="825">
                  <c:v>0.62188442051410675</c:v>
                </c:pt>
                <c:pt idx="826">
                  <c:v>0.62321983277797699</c:v>
                </c:pt>
                <c:pt idx="827">
                  <c:v>0.62455318868160248</c:v>
                </c:pt>
                <c:pt idx="828">
                  <c:v>0.62588629126548767</c:v>
                </c:pt>
                <c:pt idx="829">
                  <c:v>0.6272197961807251</c:v>
                </c:pt>
                <c:pt idx="830">
                  <c:v>0.62855370342731476</c:v>
                </c:pt>
                <c:pt idx="831">
                  <c:v>0.62988881766796112</c:v>
                </c:pt>
                <c:pt idx="832">
                  <c:v>0.63122914731502533</c:v>
                </c:pt>
                <c:pt idx="833">
                  <c:v>0.63257081806659698</c:v>
                </c:pt>
                <c:pt idx="834">
                  <c:v>0.63391505181789398</c:v>
                </c:pt>
                <c:pt idx="835">
                  <c:v>0.63526198267936707</c:v>
                </c:pt>
                <c:pt idx="836">
                  <c:v>0.63660719990730286</c:v>
                </c:pt>
                <c:pt idx="837">
                  <c:v>0.63794907927513123</c:v>
                </c:pt>
                <c:pt idx="838">
                  <c:v>0.63929162919521332</c:v>
                </c:pt>
                <c:pt idx="839">
                  <c:v>0.64063407480716705</c:v>
                </c:pt>
                <c:pt idx="840">
                  <c:v>0.64197717607021332</c:v>
                </c:pt>
                <c:pt idx="841">
                  <c:v>0.64332084357738495</c:v>
                </c:pt>
                <c:pt idx="842">
                  <c:v>0.64466461539268494</c:v>
                </c:pt>
                <c:pt idx="843">
                  <c:v>0.64600823819637299</c:v>
                </c:pt>
                <c:pt idx="844">
                  <c:v>0.64735187590122223</c:v>
                </c:pt>
                <c:pt idx="845">
                  <c:v>0.64869409799575806</c:v>
                </c:pt>
                <c:pt idx="846">
                  <c:v>0.65003712475299835</c:v>
                </c:pt>
                <c:pt idx="847">
                  <c:v>0.65138362348079681</c:v>
                </c:pt>
                <c:pt idx="848">
                  <c:v>0.65272992849349976</c:v>
                </c:pt>
                <c:pt idx="849">
                  <c:v>0.65407586097717285</c:v>
                </c:pt>
                <c:pt idx="850">
                  <c:v>0.65542154014110565</c:v>
                </c:pt>
                <c:pt idx="851">
                  <c:v>0.65676291286945343</c:v>
                </c:pt>
                <c:pt idx="852">
                  <c:v>0.65810284018516541</c:v>
                </c:pt>
                <c:pt idx="853">
                  <c:v>0.65944454073905945</c:v>
                </c:pt>
                <c:pt idx="854">
                  <c:v>0.66078665852546692</c:v>
                </c:pt>
                <c:pt idx="855">
                  <c:v>0.66212926805019379</c:v>
                </c:pt>
                <c:pt idx="856">
                  <c:v>0.6634705662727356</c:v>
                </c:pt>
                <c:pt idx="857">
                  <c:v>0.66481055319309235</c:v>
                </c:pt>
                <c:pt idx="858">
                  <c:v>0.66614820063114166</c:v>
                </c:pt>
                <c:pt idx="859">
                  <c:v>0.66748453676700592</c:v>
                </c:pt>
                <c:pt idx="860">
                  <c:v>0.66881678998470306</c:v>
                </c:pt>
                <c:pt idx="861">
                  <c:v>0.67014765739440918</c:v>
                </c:pt>
                <c:pt idx="862">
                  <c:v>0.67148163914680481</c:v>
                </c:pt>
                <c:pt idx="863">
                  <c:v>0.67281684279441833</c:v>
                </c:pt>
                <c:pt idx="864">
                  <c:v>0.67415407299995422</c:v>
                </c:pt>
                <c:pt idx="865">
                  <c:v>0.67549523711204529</c:v>
                </c:pt>
                <c:pt idx="866">
                  <c:v>0.67683735489845276</c:v>
                </c:pt>
                <c:pt idx="867">
                  <c:v>0.67818199098110199</c:v>
                </c:pt>
                <c:pt idx="868">
                  <c:v>0.67953211069107056</c:v>
                </c:pt>
                <c:pt idx="869">
                  <c:v>0.6808885782957077</c:v>
                </c:pt>
                <c:pt idx="870">
                  <c:v>0.68224555253982544</c:v>
                </c:pt>
                <c:pt idx="871">
                  <c:v>0.68360148370265961</c:v>
                </c:pt>
                <c:pt idx="872">
                  <c:v>0.68495498597621918</c:v>
                </c:pt>
                <c:pt idx="873">
                  <c:v>0.68630802631378174</c:v>
                </c:pt>
                <c:pt idx="874">
                  <c:v>0.68766017258167267</c:v>
                </c:pt>
                <c:pt idx="875">
                  <c:v>0.68901100754737854</c:v>
                </c:pt>
                <c:pt idx="876">
                  <c:v>0.69036240875720978</c:v>
                </c:pt>
                <c:pt idx="877">
                  <c:v>0.69171378016471863</c:v>
                </c:pt>
                <c:pt idx="878">
                  <c:v>0.69306522607803345</c:v>
                </c:pt>
                <c:pt idx="879">
                  <c:v>0.69441676139831543</c:v>
                </c:pt>
                <c:pt idx="880">
                  <c:v>0.69576948881149292</c:v>
                </c:pt>
                <c:pt idx="881">
                  <c:v>0.69712436199188232</c:v>
                </c:pt>
                <c:pt idx="882">
                  <c:v>0.69847960770130157</c:v>
                </c:pt>
                <c:pt idx="883">
                  <c:v>0.69983424246311188</c:v>
                </c:pt>
                <c:pt idx="884">
                  <c:v>0.70118910074234009</c:v>
                </c:pt>
                <c:pt idx="885">
                  <c:v>0.70254237949848175</c:v>
                </c:pt>
                <c:pt idx="886">
                  <c:v>0.70389291644096375</c:v>
                </c:pt>
                <c:pt idx="887">
                  <c:v>0.70523431897163391</c:v>
                </c:pt>
                <c:pt idx="888">
                  <c:v>0.70657446980476379</c:v>
                </c:pt>
                <c:pt idx="889">
                  <c:v>0.70791476964950562</c:v>
                </c:pt>
                <c:pt idx="890">
                  <c:v>0.7092558890581131</c:v>
                </c:pt>
                <c:pt idx="891">
                  <c:v>0.71059700846672058</c:v>
                </c:pt>
                <c:pt idx="892">
                  <c:v>0.71193762123584747</c:v>
                </c:pt>
                <c:pt idx="893">
                  <c:v>0.71327702701091766</c:v>
                </c:pt>
                <c:pt idx="894">
                  <c:v>0.71461859345436096</c:v>
                </c:pt>
                <c:pt idx="895">
                  <c:v>0.71596361696720123</c:v>
                </c:pt>
                <c:pt idx="896">
                  <c:v>0.71731007099151611</c:v>
                </c:pt>
                <c:pt idx="897">
                  <c:v>0.71865718066692352</c:v>
                </c:pt>
                <c:pt idx="898">
                  <c:v>0.72000442445278168</c:v>
                </c:pt>
                <c:pt idx="899">
                  <c:v>0.72135287523269653</c:v>
                </c:pt>
                <c:pt idx="900">
                  <c:v>0.72270289063453674</c:v>
                </c:pt>
                <c:pt idx="901">
                  <c:v>0.72405223548412323</c:v>
                </c:pt>
                <c:pt idx="902">
                  <c:v>0.72540512681007385</c:v>
                </c:pt>
                <c:pt idx="903">
                  <c:v>0.72676168382167816</c:v>
                </c:pt>
                <c:pt idx="904">
                  <c:v>0.72812454402446747</c:v>
                </c:pt>
                <c:pt idx="905">
                  <c:v>0.72948738932609558</c:v>
                </c:pt>
                <c:pt idx="906">
                  <c:v>0.73084986209869385</c:v>
                </c:pt>
                <c:pt idx="907">
                  <c:v>0.73221087455749512</c:v>
                </c:pt>
                <c:pt idx="908">
                  <c:v>0.73356866836547852</c:v>
                </c:pt>
                <c:pt idx="909">
                  <c:v>0.73492543399333954</c:v>
                </c:pt>
                <c:pt idx="910">
                  <c:v>0.73628212511539459</c:v>
                </c:pt>
                <c:pt idx="911">
                  <c:v>0.73763984441757202</c:v>
                </c:pt>
                <c:pt idx="912">
                  <c:v>0.73899935185909271</c:v>
                </c:pt>
                <c:pt idx="913">
                  <c:v>0.74036185443401337</c:v>
                </c:pt>
                <c:pt idx="914">
                  <c:v>0.74172729253768921</c:v>
                </c:pt>
                <c:pt idx="915">
                  <c:v>0.74309322237968445</c:v>
                </c:pt>
                <c:pt idx="916">
                  <c:v>0.74445721507072449</c:v>
                </c:pt>
                <c:pt idx="917">
                  <c:v>0.74582104384899139</c:v>
                </c:pt>
                <c:pt idx="918">
                  <c:v>0.74718672037124634</c:v>
                </c:pt>
                <c:pt idx="919">
                  <c:v>0.74855037033557892</c:v>
                </c:pt>
                <c:pt idx="920">
                  <c:v>0.74991150200366974</c:v>
                </c:pt>
                <c:pt idx="921">
                  <c:v>0.75127050280570984</c:v>
                </c:pt>
                <c:pt idx="922">
                  <c:v>0.75262966752052307</c:v>
                </c:pt>
                <c:pt idx="923">
                  <c:v>0.75399027764797211</c:v>
                </c:pt>
                <c:pt idx="924">
                  <c:v>0.75535126030445099</c:v>
                </c:pt>
                <c:pt idx="925">
                  <c:v>0.75671428442001343</c:v>
                </c:pt>
                <c:pt idx="926">
                  <c:v>0.75807738304138184</c:v>
                </c:pt>
                <c:pt idx="927">
                  <c:v>0.75943909585475922</c:v>
                </c:pt>
                <c:pt idx="928">
                  <c:v>0.76079449057579041</c:v>
                </c:pt>
                <c:pt idx="929">
                  <c:v>0.76214660704135895</c:v>
                </c:pt>
                <c:pt idx="930">
                  <c:v>0.7634987086057663</c:v>
                </c:pt>
                <c:pt idx="931">
                  <c:v>0.76484836637973785</c:v>
                </c:pt>
                <c:pt idx="932">
                  <c:v>0.76619718968868256</c:v>
                </c:pt>
                <c:pt idx="933">
                  <c:v>0.76754589378833771</c:v>
                </c:pt>
                <c:pt idx="934">
                  <c:v>0.76889801025390625</c:v>
                </c:pt>
                <c:pt idx="935">
                  <c:v>0.77025206387042999</c:v>
                </c:pt>
                <c:pt idx="936">
                  <c:v>0.77160908281803131</c:v>
                </c:pt>
                <c:pt idx="937">
                  <c:v>0.7729707807302475</c:v>
                </c:pt>
                <c:pt idx="938">
                  <c:v>0.77433371543884277</c:v>
                </c:pt>
                <c:pt idx="939">
                  <c:v>0.77569647133350372</c:v>
                </c:pt>
                <c:pt idx="940">
                  <c:v>0.77706056833267212</c:v>
                </c:pt>
                <c:pt idx="941">
                  <c:v>0.77842716872692108</c:v>
                </c:pt>
                <c:pt idx="942">
                  <c:v>0.77979478240013123</c:v>
                </c:pt>
                <c:pt idx="943">
                  <c:v>0.78116117417812347</c:v>
                </c:pt>
                <c:pt idx="944">
                  <c:v>0.78252732753753662</c:v>
                </c:pt>
                <c:pt idx="945">
                  <c:v>0.78389276564121246</c:v>
                </c:pt>
                <c:pt idx="946">
                  <c:v>0.7852579802274704</c:v>
                </c:pt>
                <c:pt idx="947">
                  <c:v>0.78662313520908356</c:v>
                </c:pt>
                <c:pt idx="948">
                  <c:v>0.78798854351043701</c:v>
                </c:pt>
                <c:pt idx="949">
                  <c:v>0.78935688734054565</c:v>
                </c:pt>
                <c:pt idx="950">
                  <c:v>0.79072970151901245</c:v>
                </c:pt>
                <c:pt idx="951">
                  <c:v>0.79210375249385834</c:v>
                </c:pt>
                <c:pt idx="952">
                  <c:v>0.79347631335258484</c:v>
                </c:pt>
                <c:pt idx="953">
                  <c:v>0.79484556615352631</c:v>
                </c:pt>
                <c:pt idx="954">
                  <c:v>0.79621231555938721</c:v>
                </c:pt>
                <c:pt idx="955">
                  <c:v>0.79757572710514069</c:v>
                </c:pt>
                <c:pt idx="956">
                  <c:v>0.79894058406352997</c:v>
                </c:pt>
                <c:pt idx="957">
                  <c:v>0.80030927062034607</c:v>
                </c:pt>
                <c:pt idx="958">
                  <c:v>0.80167970061302185</c:v>
                </c:pt>
                <c:pt idx="959">
                  <c:v>0.80305042862892151</c:v>
                </c:pt>
                <c:pt idx="960">
                  <c:v>0.80442187190055847</c:v>
                </c:pt>
                <c:pt idx="961">
                  <c:v>0.80579259991645813</c:v>
                </c:pt>
                <c:pt idx="962">
                  <c:v>0.80716322362422943</c:v>
                </c:pt>
                <c:pt idx="963">
                  <c:v>0.80853351950645447</c:v>
                </c:pt>
                <c:pt idx="964">
                  <c:v>0.80990508198738098</c:v>
                </c:pt>
                <c:pt idx="965">
                  <c:v>0.81127986311912537</c:v>
                </c:pt>
                <c:pt idx="966">
                  <c:v>0.81265649199485779</c:v>
                </c:pt>
                <c:pt idx="967">
                  <c:v>0.81403547525405884</c:v>
                </c:pt>
                <c:pt idx="968">
                  <c:v>0.81541527807712555</c:v>
                </c:pt>
                <c:pt idx="969">
                  <c:v>0.81679467856884003</c:v>
                </c:pt>
                <c:pt idx="970">
                  <c:v>0.81817343831062317</c:v>
                </c:pt>
                <c:pt idx="971">
                  <c:v>0.8195488303899765</c:v>
                </c:pt>
                <c:pt idx="972">
                  <c:v>0.82092183828353882</c:v>
                </c:pt>
                <c:pt idx="973">
                  <c:v>0.82229271531105042</c:v>
                </c:pt>
                <c:pt idx="974">
                  <c:v>0.82366117835044861</c:v>
                </c:pt>
                <c:pt idx="975">
                  <c:v>0.82502801716327667</c:v>
                </c:pt>
                <c:pt idx="976">
                  <c:v>0.82639379799365997</c:v>
                </c:pt>
                <c:pt idx="977">
                  <c:v>0.82775880396366119</c:v>
                </c:pt>
                <c:pt idx="978">
                  <c:v>0.8291228711605072</c:v>
                </c:pt>
                <c:pt idx="979">
                  <c:v>0.83048531413078308</c:v>
                </c:pt>
                <c:pt idx="980">
                  <c:v>0.83184868097305298</c:v>
                </c:pt>
                <c:pt idx="981">
                  <c:v>0.83321554958820343</c:v>
                </c:pt>
                <c:pt idx="982">
                  <c:v>0.83458393812179565</c:v>
                </c:pt>
                <c:pt idx="983">
                  <c:v>0.83595356345176697</c:v>
                </c:pt>
                <c:pt idx="984">
                  <c:v>0.83732418715953827</c:v>
                </c:pt>
                <c:pt idx="985">
                  <c:v>0.8386969268321991</c:v>
                </c:pt>
                <c:pt idx="986">
                  <c:v>0.84007053077220917</c:v>
                </c:pt>
                <c:pt idx="987">
                  <c:v>0.84144563972949982</c:v>
                </c:pt>
                <c:pt idx="988">
                  <c:v>0.84282058477401733</c:v>
                </c:pt>
                <c:pt idx="989">
                  <c:v>0.8441976010799408</c:v>
                </c:pt>
                <c:pt idx="990">
                  <c:v>0.84557740390300751</c:v>
                </c:pt>
                <c:pt idx="991">
                  <c:v>0.8469584733247757</c:v>
                </c:pt>
                <c:pt idx="992">
                  <c:v>0.84833939373493195</c:v>
                </c:pt>
                <c:pt idx="993">
                  <c:v>0.84971959888935089</c:v>
                </c:pt>
                <c:pt idx="994">
                  <c:v>0.85110031068325043</c:v>
                </c:pt>
                <c:pt idx="995">
                  <c:v>0.8524821549654007</c:v>
                </c:pt>
                <c:pt idx="996">
                  <c:v>0.85386429727077484</c:v>
                </c:pt>
                <c:pt idx="997">
                  <c:v>0.85524676740169525</c:v>
                </c:pt>
                <c:pt idx="998">
                  <c:v>0.85663191974163055</c:v>
                </c:pt>
                <c:pt idx="999">
                  <c:v>0.85801742970943451</c:v>
                </c:pt>
                <c:pt idx="1000">
                  <c:v>0.85940337181091309</c:v>
                </c:pt>
              </c:numCache>
            </c:numRef>
          </c:xVal>
          <c:yVal>
            <c:numRef>
              <c:f>'20180608E213 -r1'!$S$2:$S$550</c:f>
              <c:numCache>
                <c:formatCode>General</c:formatCode>
                <c:ptCount val="549"/>
                <c:pt idx="0">
                  <c:v>0</c:v>
                </c:pt>
                <c:pt idx="1">
                  <c:v>1.043042724609375</c:v>
                </c:pt>
                <c:pt idx="2">
                  <c:v>2.0872326660156251</c:v>
                </c:pt>
                <c:pt idx="3">
                  <c:v>3.1324973144531252</c:v>
                </c:pt>
                <c:pt idx="4">
                  <c:v>4.1789580078124997</c:v>
                </c:pt>
                <c:pt idx="5">
                  <c:v>5.2265791015624998</c:v>
                </c:pt>
                <c:pt idx="6">
                  <c:v>6.2753242187499998</c:v>
                </c:pt>
                <c:pt idx="7">
                  <c:v>7.3251772460937499</c:v>
                </c:pt>
                <c:pt idx="8">
                  <c:v>8.3761230468749996</c:v>
                </c:pt>
                <c:pt idx="9">
                  <c:v>9.4281474609375007</c:v>
                </c:pt>
                <c:pt idx="10">
                  <c:v>10.4812353515625</c:v>
                </c:pt>
                <c:pt idx="11">
                  <c:v>11.535375</c:v>
                </c:pt>
                <c:pt idx="12">
                  <c:v>12.5905517578125</c:v>
                </c:pt>
                <c:pt idx="13">
                  <c:v>13.646751953124999</c:v>
                </c:pt>
                <c:pt idx="14">
                  <c:v>14.7039638671875</c:v>
                </c:pt>
                <c:pt idx="15">
                  <c:v>15.762173828125</c:v>
                </c:pt>
                <c:pt idx="16">
                  <c:v>16.821369140624999</c:v>
                </c:pt>
                <c:pt idx="17">
                  <c:v>17.8815390625</c:v>
                </c:pt>
                <c:pt idx="18">
                  <c:v>18.942671874999998</c:v>
                </c:pt>
                <c:pt idx="19">
                  <c:v>20.004753906249999</c:v>
                </c:pt>
                <c:pt idx="20">
                  <c:v>21.067773437500001</c:v>
                </c:pt>
                <c:pt idx="21">
                  <c:v>22.131722656249998</c:v>
                </c:pt>
                <c:pt idx="22">
                  <c:v>23.1965859375</c:v>
                </c:pt>
                <c:pt idx="23">
                  <c:v>24.262357421874999</c:v>
                </c:pt>
                <c:pt idx="24">
                  <c:v>25.329021484375001</c:v>
                </c:pt>
                <c:pt idx="25">
                  <c:v>26.3965703125</c:v>
                </c:pt>
                <c:pt idx="26">
                  <c:v>27.464992187499998</c:v>
                </c:pt>
                <c:pt idx="27">
                  <c:v>28.534210937499999</c:v>
                </c:pt>
                <c:pt idx="28">
                  <c:v>29.603582031249999</c:v>
                </c:pt>
                <c:pt idx="29">
                  <c:v>30.67339453125</c:v>
                </c:pt>
                <c:pt idx="30">
                  <c:v>31.74380859375</c:v>
                </c:pt>
                <c:pt idx="31">
                  <c:v>32.813972656250002</c:v>
                </c:pt>
                <c:pt idx="32">
                  <c:v>33.883320312499997</c:v>
                </c:pt>
                <c:pt idx="33">
                  <c:v>34.952992187500001</c:v>
                </c:pt>
                <c:pt idx="34">
                  <c:v>36.023121093749999</c:v>
                </c:pt>
                <c:pt idx="35">
                  <c:v>37.092828124999997</c:v>
                </c:pt>
                <c:pt idx="36">
                  <c:v>38.161738281250003</c:v>
                </c:pt>
                <c:pt idx="37">
                  <c:v>39.229453124999999</c:v>
                </c:pt>
                <c:pt idx="38">
                  <c:v>40.297191406250001</c:v>
                </c:pt>
                <c:pt idx="39">
                  <c:v>41.365074218750003</c:v>
                </c:pt>
                <c:pt idx="40">
                  <c:v>42.432855468749999</c:v>
                </c:pt>
                <c:pt idx="41">
                  <c:v>43.500507812499997</c:v>
                </c:pt>
                <c:pt idx="42">
                  <c:v>44.56766015625</c:v>
                </c:pt>
                <c:pt idx="43">
                  <c:v>45.634050781249996</c:v>
                </c:pt>
                <c:pt idx="44">
                  <c:v>46.700449218750002</c:v>
                </c:pt>
                <c:pt idx="45">
                  <c:v>47.766746093750001</c:v>
                </c:pt>
                <c:pt idx="46">
                  <c:v>48.832777343750003</c:v>
                </c:pt>
                <c:pt idx="47">
                  <c:v>49.898562499999997</c:v>
                </c:pt>
                <c:pt idx="48">
                  <c:v>50.964121093750002</c:v>
                </c:pt>
                <c:pt idx="49">
                  <c:v>52.029464843749999</c:v>
                </c:pt>
                <c:pt idx="50">
                  <c:v>53.09462109375</c:v>
                </c:pt>
                <c:pt idx="51">
                  <c:v>54.1595625</c:v>
                </c:pt>
                <c:pt idx="52">
                  <c:v>55.224335937500001</c:v>
                </c:pt>
                <c:pt idx="53">
                  <c:v>56.288953124999999</c:v>
                </c:pt>
                <c:pt idx="54">
                  <c:v>57.353398437499997</c:v>
                </c:pt>
                <c:pt idx="55">
                  <c:v>58.4177265625</c:v>
                </c:pt>
                <c:pt idx="56">
                  <c:v>59.481894531249999</c:v>
                </c:pt>
                <c:pt idx="57">
                  <c:v>60.545949218750003</c:v>
                </c:pt>
                <c:pt idx="58">
                  <c:v>61.609871093750002</c:v>
                </c:pt>
                <c:pt idx="59">
                  <c:v>62.673683593749999</c:v>
                </c:pt>
                <c:pt idx="60">
                  <c:v>63.737402343749999</c:v>
                </c:pt>
                <c:pt idx="61">
                  <c:v>64.800894531249995</c:v>
                </c:pt>
                <c:pt idx="62">
                  <c:v>65.864281250000005</c:v>
                </c:pt>
                <c:pt idx="63">
                  <c:v>66.927585937499998</c:v>
                </c:pt>
                <c:pt idx="64">
                  <c:v>67.990765624999995</c:v>
                </c:pt>
                <c:pt idx="65">
                  <c:v>69.053906249999997</c:v>
                </c:pt>
                <c:pt idx="66">
                  <c:v>70.117000000000004</c:v>
                </c:pt>
                <c:pt idx="67">
                  <c:v>71.180007812499994</c:v>
                </c:pt>
                <c:pt idx="68">
                  <c:v>72.242906250000004</c:v>
                </c:pt>
                <c:pt idx="69">
                  <c:v>73.305789062499997</c:v>
                </c:pt>
                <c:pt idx="70">
                  <c:v>74.368640624999998</c:v>
                </c:pt>
                <c:pt idx="71">
                  <c:v>75.431398437499993</c:v>
                </c:pt>
                <c:pt idx="72">
                  <c:v>76.494078125000001</c:v>
                </c:pt>
                <c:pt idx="73">
                  <c:v>77.556742187500006</c:v>
                </c:pt>
                <c:pt idx="74">
                  <c:v>78.619390624999994</c:v>
                </c:pt>
                <c:pt idx="75">
                  <c:v>79.682007812500004</c:v>
                </c:pt>
                <c:pt idx="76">
                  <c:v>80.744585937500005</c:v>
                </c:pt>
                <c:pt idx="77">
                  <c:v>81.807070312500002</c:v>
                </c:pt>
                <c:pt idx="78">
                  <c:v>82.869531249999994</c:v>
                </c:pt>
                <c:pt idx="79">
                  <c:v>83.931976562499997</c:v>
                </c:pt>
                <c:pt idx="80">
                  <c:v>84.994406249999997</c:v>
                </c:pt>
                <c:pt idx="81">
                  <c:v>86.056804687500005</c:v>
                </c:pt>
                <c:pt idx="82">
                  <c:v>87.119164062500005</c:v>
                </c:pt>
                <c:pt idx="83">
                  <c:v>88.181453125000004</c:v>
                </c:pt>
                <c:pt idx="84">
                  <c:v>89.243703124999996</c:v>
                </c:pt>
                <c:pt idx="85">
                  <c:v>90.305953125000002</c:v>
                </c:pt>
                <c:pt idx="86">
                  <c:v>91.368187500000005</c:v>
                </c:pt>
                <c:pt idx="87">
                  <c:v>92.430406250000004</c:v>
                </c:pt>
                <c:pt idx="88">
                  <c:v>93.492617187500002</c:v>
                </c:pt>
                <c:pt idx="89">
                  <c:v>94.554820312499999</c:v>
                </c:pt>
                <c:pt idx="90">
                  <c:v>95.617007812500006</c:v>
                </c:pt>
                <c:pt idx="91">
                  <c:v>96.679164062500007</c:v>
                </c:pt>
                <c:pt idx="92">
                  <c:v>97.741304687500005</c:v>
                </c:pt>
                <c:pt idx="93">
                  <c:v>98.803390625000006</c:v>
                </c:pt>
                <c:pt idx="94">
                  <c:v>99.865453125000002</c:v>
                </c:pt>
                <c:pt idx="95">
                  <c:v>100.9275078125</c:v>
                </c:pt>
                <c:pt idx="96">
                  <c:v>101.989546875</c:v>
                </c:pt>
                <c:pt idx="97">
                  <c:v>103.05157812500001</c:v>
                </c:pt>
                <c:pt idx="98">
                  <c:v>104.11359375000001</c:v>
                </c:pt>
                <c:pt idx="99">
                  <c:v>105.17560156250001</c:v>
                </c:pt>
                <c:pt idx="100">
                  <c:v>106.23759375</c:v>
                </c:pt>
                <c:pt idx="101">
                  <c:v>107.29957031249999</c:v>
                </c:pt>
                <c:pt idx="102">
                  <c:v>108.36153125</c:v>
                </c:pt>
                <c:pt idx="103">
                  <c:v>109.4234609375</c:v>
                </c:pt>
                <c:pt idx="104">
                  <c:v>110.485359375</c:v>
                </c:pt>
                <c:pt idx="105">
                  <c:v>111.54721875</c:v>
                </c:pt>
                <c:pt idx="106">
                  <c:v>112.60906249999999</c:v>
                </c:pt>
                <c:pt idx="107">
                  <c:v>113.6708984375</c:v>
                </c:pt>
                <c:pt idx="108">
                  <c:v>114.73271875</c:v>
                </c:pt>
                <c:pt idx="109">
                  <c:v>115.79453125000001</c:v>
                </c:pt>
                <c:pt idx="110">
                  <c:v>116.856328125</c:v>
                </c:pt>
                <c:pt idx="111">
                  <c:v>117.918125</c:v>
                </c:pt>
                <c:pt idx="112">
                  <c:v>118.97990625</c:v>
                </c:pt>
                <c:pt idx="113">
                  <c:v>120.04167968749999</c:v>
                </c:pt>
                <c:pt idx="114">
                  <c:v>121.1034375</c:v>
                </c:pt>
                <c:pt idx="115">
                  <c:v>122.1651875</c:v>
                </c:pt>
                <c:pt idx="116">
                  <c:v>123.2269296875</c:v>
                </c:pt>
                <c:pt idx="117">
                  <c:v>124.28865625</c:v>
                </c:pt>
                <c:pt idx="118">
                  <c:v>125.350375</c:v>
                </c:pt>
                <c:pt idx="119">
                  <c:v>126.4120859375</c:v>
                </c:pt>
                <c:pt idx="120">
                  <c:v>127.47378125</c:v>
                </c:pt>
                <c:pt idx="121">
                  <c:v>128.53546875000001</c:v>
                </c:pt>
                <c:pt idx="122">
                  <c:v>129.59714843750001</c:v>
                </c:pt>
                <c:pt idx="123">
                  <c:v>130.65882031250001</c:v>
                </c:pt>
                <c:pt idx="124">
                  <c:v>131.72046875000001</c:v>
                </c:pt>
                <c:pt idx="125">
                  <c:v>132.78212500000001</c:v>
                </c:pt>
                <c:pt idx="126">
                  <c:v>133.84375</c:v>
                </c:pt>
                <c:pt idx="127">
                  <c:v>134.90537499999999</c:v>
                </c:pt>
                <c:pt idx="128">
                  <c:v>135.96700000000001</c:v>
                </c:pt>
                <c:pt idx="129">
                  <c:v>137.02859375</c:v>
                </c:pt>
                <c:pt idx="130">
                  <c:v>138.09018750000001</c:v>
                </c:pt>
                <c:pt idx="131">
                  <c:v>139.151765625</c:v>
                </c:pt>
                <c:pt idx="132">
                  <c:v>140.213328125</c:v>
                </c:pt>
                <c:pt idx="133">
                  <c:v>141.27487500000001</c:v>
                </c:pt>
                <c:pt idx="134">
                  <c:v>142.33640625000001</c:v>
                </c:pt>
                <c:pt idx="135">
                  <c:v>143.39793750000001</c:v>
                </c:pt>
                <c:pt idx="136">
                  <c:v>144.45945312500001</c:v>
                </c:pt>
                <c:pt idx="137">
                  <c:v>145.52095312500001</c:v>
                </c:pt>
                <c:pt idx="138">
                  <c:v>146.582453125</c:v>
                </c:pt>
                <c:pt idx="139">
                  <c:v>147.64393749999999</c:v>
                </c:pt>
                <c:pt idx="140">
                  <c:v>148.70540625000001</c:v>
                </c:pt>
                <c:pt idx="141">
                  <c:v>149.766875</c:v>
                </c:pt>
                <c:pt idx="142">
                  <c:v>150.82832812500001</c:v>
                </c:pt>
                <c:pt idx="143">
                  <c:v>151.889765625</c:v>
                </c:pt>
                <c:pt idx="144">
                  <c:v>152.95120312500001</c:v>
                </c:pt>
                <c:pt idx="145">
                  <c:v>154.01262500000001</c:v>
                </c:pt>
                <c:pt idx="146">
                  <c:v>155.07404687499999</c:v>
                </c:pt>
                <c:pt idx="147">
                  <c:v>156.13543749999999</c:v>
                </c:pt>
                <c:pt idx="148">
                  <c:v>157.196828125</c:v>
                </c:pt>
                <c:pt idx="149">
                  <c:v>158.25821875</c:v>
                </c:pt>
                <c:pt idx="150">
                  <c:v>159.31959375</c:v>
                </c:pt>
                <c:pt idx="151">
                  <c:v>160.38095312499999</c:v>
                </c:pt>
                <c:pt idx="152">
                  <c:v>161.44229687500001</c:v>
                </c:pt>
                <c:pt idx="153">
                  <c:v>162.503640625</c:v>
                </c:pt>
                <c:pt idx="154">
                  <c:v>163.56498437499999</c:v>
                </c:pt>
                <c:pt idx="155">
                  <c:v>164.62629687500001</c:v>
                </c:pt>
                <c:pt idx="156">
                  <c:v>165.68760937499999</c:v>
                </c:pt>
                <c:pt idx="157">
                  <c:v>166.74890625</c:v>
                </c:pt>
                <c:pt idx="158">
                  <c:v>167.81018750000001</c:v>
                </c:pt>
                <c:pt idx="159">
                  <c:v>168.87146874999999</c:v>
                </c:pt>
                <c:pt idx="160">
                  <c:v>169.932734375</c:v>
                </c:pt>
                <c:pt idx="161">
                  <c:v>170.993984375</c:v>
                </c:pt>
                <c:pt idx="162">
                  <c:v>172.055234375</c:v>
                </c:pt>
                <c:pt idx="163">
                  <c:v>173.11646875</c:v>
                </c:pt>
                <c:pt idx="164">
                  <c:v>174.17768749999999</c:v>
                </c:pt>
                <c:pt idx="165">
                  <c:v>175.23890625000001</c:v>
                </c:pt>
                <c:pt idx="166">
                  <c:v>176.30010937500001</c:v>
                </c:pt>
                <c:pt idx="167">
                  <c:v>177.36129687499999</c:v>
                </c:pt>
                <c:pt idx="168">
                  <c:v>178.42248437500001</c:v>
                </c:pt>
                <c:pt idx="169">
                  <c:v>179.48365625</c:v>
                </c:pt>
                <c:pt idx="170">
                  <c:v>180.54482812500001</c:v>
                </c:pt>
                <c:pt idx="171">
                  <c:v>181.60596874999999</c:v>
                </c:pt>
                <c:pt idx="172">
                  <c:v>182.667109375</c:v>
                </c:pt>
                <c:pt idx="173">
                  <c:v>183.72825</c:v>
                </c:pt>
                <c:pt idx="174">
                  <c:v>184.78937500000001</c:v>
                </c:pt>
                <c:pt idx="175">
                  <c:v>185.85048437500001</c:v>
                </c:pt>
                <c:pt idx="176">
                  <c:v>186.91157812500001</c:v>
                </c:pt>
                <c:pt idx="177">
                  <c:v>187.972671875</c:v>
                </c:pt>
                <c:pt idx="178">
                  <c:v>189.03375</c:v>
                </c:pt>
                <c:pt idx="179">
                  <c:v>190.09481249999999</c:v>
                </c:pt>
                <c:pt idx="180">
                  <c:v>191.15562499999999</c:v>
                </c:pt>
                <c:pt idx="181">
                  <c:v>192.21634374999999</c:v>
                </c:pt>
                <c:pt idx="182">
                  <c:v>193.2770625</c:v>
                </c:pt>
                <c:pt idx="183">
                  <c:v>194.33765625000001</c:v>
                </c:pt>
                <c:pt idx="184">
                  <c:v>195.398171875</c:v>
                </c:pt>
                <c:pt idx="185">
                  <c:v>196.458578125</c:v>
                </c:pt>
                <c:pt idx="186">
                  <c:v>197.51889062500001</c:v>
                </c:pt>
                <c:pt idx="187">
                  <c:v>198.57906249999999</c:v>
                </c:pt>
                <c:pt idx="188">
                  <c:v>199.63906249999999</c:v>
                </c:pt>
                <c:pt idx="189">
                  <c:v>200.69889062499999</c:v>
                </c:pt>
                <c:pt idx="190">
                  <c:v>201.758375</c:v>
                </c:pt>
                <c:pt idx="191">
                  <c:v>202.81753125</c:v>
                </c:pt>
                <c:pt idx="192">
                  <c:v>203.87629687500001</c:v>
                </c:pt>
                <c:pt idx="193">
                  <c:v>204.93478124999999</c:v>
                </c:pt>
                <c:pt idx="194">
                  <c:v>205.99296874999999</c:v>
                </c:pt>
                <c:pt idx="195">
                  <c:v>207.051078125</c:v>
                </c:pt>
                <c:pt idx="196">
                  <c:v>208.10904687499999</c:v>
                </c:pt>
                <c:pt idx="197">
                  <c:v>209.16678125000001</c:v>
                </c:pt>
                <c:pt idx="198">
                  <c:v>210.224484375</c:v>
                </c:pt>
                <c:pt idx="199">
                  <c:v>211.28184375000001</c:v>
                </c:pt>
                <c:pt idx="200">
                  <c:v>212.33864062500001</c:v>
                </c:pt>
                <c:pt idx="201">
                  <c:v>213.39485937500001</c:v>
                </c:pt>
                <c:pt idx="202">
                  <c:v>214.450484375</c:v>
                </c:pt>
                <c:pt idx="203">
                  <c:v>215.50520312500001</c:v>
                </c:pt>
                <c:pt idx="204">
                  <c:v>216.55809375000001</c:v>
                </c:pt>
                <c:pt idx="205">
                  <c:v>217.61045312499999</c:v>
                </c:pt>
                <c:pt idx="206">
                  <c:v>218.66278124999999</c:v>
                </c:pt>
                <c:pt idx="207">
                  <c:v>219.71507812499999</c:v>
                </c:pt>
                <c:pt idx="208">
                  <c:v>220.76732812500001</c:v>
                </c:pt>
                <c:pt idx="209">
                  <c:v>221.81956249999999</c:v>
                </c:pt>
                <c:pt idx="210">
                  <c:v>222.87174999999999</c:v>
                </c:pt>
                <c:pt idx="211">
                  <c:v>223.92392187499999</c:v>
                </c:pt>
                <c:pt idx="212">
                  <c:v>224.97604687500001</c:v>
                </c:pt>
                <c:pt idx="213">
                  <c:v>226.02815624999999</c:v>
                </c:pt>
                <c:pt idx="214">
                  <c:v>227.08021875</c:v>
                </c:pt>
                <c:pt idx="215">
                  <c:v>228.132265625</c:v>
                </c:pt>
                <c:pt idx="216">
                  <c:v>229.18426562499999</c:v>
                </c:pt>
                <c:pt idx="217">
                  <c:v>230.23625000000001</c:v>
                </c:pt>
                <c:pt idx="218">
                  <c:v>231.288203125</c:v>
                </c:pt>
                <c:pt idx="219">
                  <c:v>232.340140625</c:v>
                </c:pt>
                <c:pt idx="220">
                  <c:v>233.39203125</c:v>
                </c:pt>
                <c:pt idx="221">
                  <c:v>234.443921875</c:v>
                </c:pt>
                <c:pt idx="222">
                  <c:v>235.49576562499999</c:v>
                </c:pt>
                <c:pt idx="223">
                  <c:v>236.54759375</c:v>
                </c:pt>
                <c:pt idx="224">
                  <c:v>237.59940624999999</c:v>
                </c:pt>
                <c:pt idx="225">
                  <c:v>238.65117187499999</c:v>
                </c:pt>
                <c:pt idx="226">
                  <c:v>239.70293749999999</c:v>
                </c:pt>
                <c:pt idx="227">
                  <c:v>240.75465625000001</c:v>
                </c:pt>
                <c:pt idx="228">
                  <c:v>241.806359375</c:v>
                </c:pt>
                <c:pt idx="229">
                  <c:v>242.85771875</c:v>
                </c:pt>
                <c:pt idx="230">
                  <c:v>243.90884374999999</c:v>
                </c:pt>
                <c:pt idx="231">
                  <c:v>244.959953125</c:v>
                </c:pt>
                <c:pt idx="232">
                  <c:v>246.011015625</c:v>
                </c:pt>
                <c:pt idx="233">
                  <c:v>247.062078125</c:v>
                </c:pt>
                <c:pt idx="234">
                  <c:v>248.11303125000001</c:v>
                </c:pt>
                <c:pt idx="235">
                  <c:v>249.16378125</c:v>
                </c:pt>
                <c:pt idx="236">
                  <c:v>250.2144375</c:v>
                </c:pt>
                <c:pt idx="237">
                  <c:v>251.26501562499999</c:v>
                </c:pt>
                <c:pt idx="238">
                  <c:v>252.31520312500001</c:v>
                </c:pt>
                <c:pt idx="239">
                  <c:v>253.365234375</c:v>
                </c:pt>
                <c:pt idx="240">
                  <c:v>254.415171875</c:v>
                </c:pt>
                <c:pt idx="241">
                  <c:v>255.46501562500001</c:v>
                </c:pt>
                <c:pt idx="242">
                  <c:v>256.514765625</c:v>
                </c:pt>
                <c:pt idx="243">
                  <c:v>257.56426562500002</c:v>
                </c:pt>
                <c:pt idx="244">
                  <c:v>258.61334375000001</c:v>
                </c:pt>
                <c:pt idx="245">
                  <c:v>259.66176562499999</c:v>
                </c:pt>
                <c:pt idx="246">
                  <c:v>260.70932812500001</c:v>
                </c:pt>
                <c:pt idx="247">
                  <c:v>261.75601562499997</c:v>
                </c:pt>
                <c:pt idx="248">
                  <c:v>262.80175000000003</c:v>
                </c:pt>
                <c:pt idx="249">
                  <c:v>263.84596875</c:v>
                </c:pt>
                <c:pt idx="250">
                  <c:v>264.88925</c:v>
                </c:pt>
                <c:pt idx="251">
                  <c:v>265.93153124999998</c:v>
                </c:pt>
                <c:pt idx="252">
                  <c:v>266.97325000000001</c:v>
                </c:pt>
                <c:pt idx="253">
                  <c:v>268.01465624999997</c:v>
                </c:pt>
                <c:pt idx="254">
                  <c:v>269.05549999999999</c:v>
                </c:pt>
                <c:pt idx="255">
                  <c:v>270.09587499999998</c:v>
                </c:pt>
                <c:pt idx="256">
                  <c:v>271.13549999999998</c:v>
                </c:pt>
                <c:pt idx="257">
                  <c:v>272.17415625000001</c:v>
                </c:pt>
                <c:pt idx="258">
                  <c:v>273.21162500000003</c:v>
                </c:pt>
                <c:pt idx="259">
                  <c:v>274.24743749999999</c:v>
                </c:pt>
                <c:pt idx="260">
                  <c:v>275.28096875</c:v>
                </c:pt>
                <c:pt idx="261">
                  <c:v>276.31312500000001</c:v>
                </c:pt>
                <c:pt idx="262">
                  <c:v>277.34481249999999</c:v>
                </c:pt>
                <c:pt idx="263">
                  <c:v>278.37521874999999</c:v>
                </c:pt>
                <c:pt idx="264">
                  <c:v>279.40412500000002</c:v>
                </c:pt>
                <c:pt idx="265">
                  <c:v>280.43131249999999</c:v>
                </c:pt>
                <c:pt idx="266">
                  <c:v>281.45546875000002</c:v>
                </c:pt>
                <c:pt idx="267">
                  <c:v>282.47693750000002</c:v>
                </c:pt>
                <c:pt idx="268">
                  <c:v>283.49574999999999</c:v>
                </c:pt>
                <c:pt idx="269">
                  <c:v>284.51209375000002</c:v>
                </c:pt>
                <c:pt idx="270">
                  <c:v>285.525125</c:v>
                </c:pt>
                <c:pt idx="271">
                  <c:v>286.53615624999998</c:v>
                </c:pt>
                <c:pt idx="272">
                  <c:v>287.54656249999999</c:v>
                </c:pt>
                <c:pt idx="273">
                  <c:v>288.556375</c:v>
                </c:pt>
                <c:pt idx="274">
                  <c:v>289.56546874999998</c:v>
                </c:pt>
                <c:pt idx="275">
                  <c:v>290.57371875000001</c:v>
                </c:pt>
                <c:pt idx="276">
                  <c:v>291.58049999999997</c:v>
                </c:pt>
                <c:pt idx="277">
                  <c:v>292.58581249999997</c:v>
                </c:pt>
                <c:pt idx="278">
                  <c:v>293.58984375</c:v>
                </c:pt>
                <c:pt idx="279">
                  <c:v>294.59293750000001</c:v>
                </c:pt>
                <c:pt idx="280">
                  <c:v>295.59424999999999</c:v>
                </c:pt>
                <c:pt idx="281">
                  <c:v>296.59399999999999</c:v>
                </c:pt>
                <c:pt idx="282">
                  <c:v>297.59209375</c:v>
                </c:pt>
                <c:pt idx="283">
                  <c:v>298.58790625</c:v>
                </c:pt>
                <c:pt idx="284">
                  <c:v>299.58187500000003</c:v>
                </c:pt>
                <c:pt idx="285">
                  <c:v>300.57356249999998</c:v>
                </c:pt>
                <c:pt idx="286">
                  <c:v>301.56384374999999</c:v>
                </c:pt>
                <c:pt idx="287">
                  <c:v>302.553</c:v>
                </c:pt>
                <c:pt idx="288">
                  <c:v>303.53937500000001</c:v>
                </c:pt>
                <c:pt idx="289">
                  <c:v>304.52293750000001</c:v>
                </c:pt>
                <c:pt idx="290">
                  <c:v>305.50390625</c:v>
                </c:pt>
                <c:pt idx="291">
                  <c:v>306.48181249999999</c:v>
                </c:pt>
                <c:pt idx="292">
                  <c:v>307.45656250000002</c:v>
                </c:pt>
                <c:pt idx="293">
                  <c:v>308.42565624999997</c:v>
                </c:pt>
                <c:pt idx="294">
                  <c:v>309.38956250000001</c:v>
                </c:pt>
                <c:pt idx="295">
                  <c:v>310.34784374999998</c:v>
                </c:pt>
                <c:pt idx="296">
                  <c:v>311.29825</c:v>
                </c:pt>
                <c:pt idx="297">
                  <c:v>312.24056250000001</c:v>
                </c:pt>
                <c:pt idx="298">
                  <c:v>313.17590625000003</c:v>
                </c:pt>
                <c:pt idx="299">
                  <c:v>314.10121874999999</c:v>
                </c:pt>
                <c:pt idx="300">
                  <c:v>315.01246874999998</c:v>
                </c:pt>
                <c:pt idx="301">
                  <c:v>315.90821875</c:v>
                </c:pt>
                <c:pt idx="302">
                  <c:v>316.79325</c:v>
                </c:pt>
                <c:pt idx="303">
                  <c:v>317.67371874999998</c:v>
                </c:pt>
                <c:pt idx="304">
                  <c:v>318.54684374999999</c:v>
                </c:pt>
                <c:pt idx="305">
                  <c:v>319.41490625</c:v>
                </c:pt>
                <c:pt idx="306">
                  <c:v>320.27806249999998</c:v>
                </c:pt>
                <c:pt idx="307">
                  <c:v>321.13565625000001</c:v>
                </c:pt>
                <c:pt idx="308">
                  <c:v>321.98874999999998</c:v>
                </c:pt>
                <c:pt idx="309">
                  <c:v>322.83662500000003</c:v>
                </c:pt>
                <c:pt idx="310">
                  <c:v>323.67921875000002</c:v>
                </c:pt>
                <c:pt idx="311">
                  <c:v>324.51662499999998</c:v>
                </c:pt>
                <c:pt idx="312">
                  <c:v>325.349625</c:v>
                </c:pt>
                <c:pt idx="313">
                  <c:v>326.17793749999998</c:v>
                </c:pt>
                <c:pt idx="314">
                  <c:v>326.99978125000001</c:v>
                </c:pt>
                <c:pt idx="315">
                  <c:v>327.81690624999999</c:v>
                </c:pt>
                <c:pt idx="316">
                  <c:v>328.62725</c:v>
                </c:pt>
                <c:pt idx="317">
                  <c:v>329.42950000000002</c:v>
                </c:pt>
                <c:pt idx="318">
                  <c:v>330.22500000000002</c:v>
                </c:pt>
                <c:pt idx="319">
                  <c:v>331.01415624999998</c:v>
                </c:pt>
                <c:pt idx="320">
                  <c:v>331.79665625000001</c:v>
                </c:pt>
                <c:pt idx="321">
                  <c:v>332.57084374999999</c:v>
                </c:pt>
                <c:pt idx="322">
                  <c:v>333.33440624999997</c:v>
                </c:pt>
                <c:pt idx="323">
                  <c:v>334.09224999999998</c:v>
                </c:pt>
                <c:pt idx="324">
                  <c:v>334.84518750000001</c:v>
                </c:pt>
                <c:pt idx="325">
                  <c:v>335.59278124999997</c:v>
                </c:pt>
                <c:pt idx="326">
                  <c:v>336.33493750000002</c:v>
                </c:pt>
                <c:pt idx="327">
                  <c:v>337.07125000000002</c:v>
                </c:pt>
                <c:pt idx="328">
                  <c:v>337.80268749999999</c:v>
                </c:pt>
                <c:pt idx="329">
                  <c:v>338.5295625</c:v>
                </c:pt>
                <c:pt idx="330">
                  <c:v>339.25225</c:v>
                </c:pt>
                <c:pt idx="331">
                  <c:v>339.97118749999998</c:v>
                </c:pt>
                <c:pt idx="332">
                  <c:v>340.68656249999998</c:v>
                </c:pt>
                <c:pt idx="333">
                  <c:v>341.39784374999999</c:v>
                </c:pt>
                <c:pt idx="334">
                  <c:v>342.10528125000002</c:v>
                </c:pt>
                <c:pt idx="335">
                  <c:v>342.80903124999998</c:v>
                </c:pt>
                <c:pt idx="336">
                  <c:v>343.50799999999998</c:v>
                </c:pt>
                <c:pt idx="337">
                  <c:v>344.20290625000001</c:v>
                </c:pt>
                <c:pt idx="338">
                  <c:v>344.8948125</c:v>
                </c:pt>
                <c:pt idx="339">
                  <c:v>345.58340625</c:v>
                </c:pt>
                <c:pt idx="340">
                  <c:v>346.26793750000002</c:v>
                </c:pt>
                <c:pt idx="341">
                  <c:v>346.948125</c:v>
                </c:pt>
                <c:pt idx="342">
                  <c:v>347.62324999999998</c:v>
                </c:pt>
                <c:pt idx="343">
                  <c:v>348.29359375000001</c:v>
                </c:pt>
                <c:pt idx="344">
                  <c:v>348.95996874999997</c:v>
                </c:pt>
                <c:pt idx="345">
                  <c:v>349.62196875000001</c:v>
                </c:pt>
                <c:pt idx="346">
                  <c:v>350.27990625000001</c:v>
                </c:pt>
                <c:pt idx="347">
                  <c:v>350.93446875000001</c:v>
                </c:pt>
                <c:pt idx="348">
                  <c:v>351.58581249999997</c:v>
                </c:pt>
                <c:pt idx="349">
                  <c:v>352.23571874999999</c:v>
                </c:pt>
                <c:pt idx="350">
                  <c:v>352.88656250000003</c:v>
                </c:pt>
                <c:pt idx="351">
                  <c:v>353.53618749999998</c:v>
                </c:pt>
                <c:pt idx="352">
                  <c:v>354.18362500000001</c:v>
                </c:pt>
                <c:pt idx="353">
                  <c:v>354.82846875000001</c:v>
                </c:pt>
                <c:pt idx="354">
                  <c:v>355.47040625</c:v>
                </c:pt>
                <c:pt idx="355">
                  <c:v>356.11003125000002</c:v>
                </c:pt>
                <c:pt idx="356">
                  <c:v>356.74650000000003</c:v>
                </c:pt>
                <c:pt idx="357">
                  <c:v>357.37812500000001</c:v>
                </c:pt>
                <c:pt idx="358">
                  <c:v>358.00637499999999</c:v>
                </c:pt>
                <c:pt idx="359">
                  <c:v>358.63231250000001</c:v>
                </c:pt>
                <c:pt idx="360">
                  <c:v>359.25278125</c:v>
                </c:pt>
                <c:pt idx="361">
                  <c:v>359.86918750000001</c:v>
                </c:pt>
                <c:pt idx="362">
                  <c:v>360.48178124999998</c:v>
                </c:pt>
                <c:pt idx="363">
                  <c:v>361.09131250000002</c:v>
                </c:pt>
                <c:pt idx="364">
                  <c:v>361.69828124999998</c:v>
                </c:pt>
                <c:pt idx="365">
                  <c:v>362.30381249999999</c:v>
                </c:pt>
                <c:pt idx="366">
                  <c:v>362.90696874999998</c:v>
                </c:pt>
                <c:pt idx="367">
                  <c:v>363.50749999999999</c:v>
                </c:pt>
                <c:pt idx="368">
                  <c:v>364.10575</c:v>
                </c:pt>
                <c:pt idx="369">
                  <c:v>364.69953125000001</c:v>
                </c:pt>
                <c:pt idx="370">
                  <c:v>365.28940625000001</c:v>
                </c:pt>
                <c:pt idx="371">
                  <c:v>365.88037500000002</c:v>
                </c:pt>
                <c:pt idx="372">
                  <c:v>366.47018750000001</c:v>
                </c:pt>
                <c:pt idx="373">
                  <c:v>367.05799999999999</c:v>
                </c:pt>
                <c:pt idx="374">
                  <c:v>367.64421874999999</c:v>
                </c:pt>
                <c:pt idx="375">
                  <c:v>368.22825</c:v>
                </c:pt>
                <c:pt idx="376">
                  <c:v>368.80965624999999</c:v>
                </c:pt>
                <c:pt idx="377">
                  <c:v>369.38768750000003</c:v>
                </c:pt>
                <c:pt idx="378">
                  <c:v>369.96118749999999</c:v>
                </c:pt>
                <c:pt idx="379">
                  <c:v>370.52665624999997</c:v>
                </c:pt>
                <c:pt idx="380">
                  <c:v>371.08246874999998</c:v>
                </c:pt>
                <c:pt idx="381">
                  <c:v>371.63312500000001</c:v>
                </c:pt>
                <c:pt idx="382">
                  <c:v>372.17893750000002</c:v>
                </c:pt>
                <c:pt idx="383">
                  <c:v>372.72196874999997</c:v>
                </c:pt>
                <c:pt idx="384">
                  <c:v>373.26278124999999</c:v>
                </c:pt>
                <c:pt idx="385">
                  <c:v>373.81637499999999</c:v>
                </c:pt>
                <c:pt idx="386">
                  <c:v>374.39581249999998</c:v>
                </c:pt>
                <c:pt idx="387">
                  <c:v>374.97612500000002</c:v>
                </c:pt>
                <c:pt idx="388">
                  <c:v>375.55512499999998</c:v>
                </c:pt>
                <c:pt idx="389">
                  <c:v>376.13396875000001</c:v>
                </c:pt>
                <c:pt idx="390">
                  <c:v>376.71006249999999</c:v>
                </c:pt>
                <c:pt idx="391">
                  <c:v>377.27918749999998</c:v>
                </c:pt>
                <c:pt idx="392">
                  <c:v>377.84531249999998</c:v>
                </c:pt>
                <c:pt idx="393">
                  <c:v>378.40837499999998</c:v>
                </c:pt>
                <c:pt idx="394">
                  <c:v>378.95490625000002</c:v>
                </c:pt>
                <c:pt idx="395">
                  <c:v>379.49281250000001</c:v>
                </c:pt>
                <c:pt idx="396">
                  <c:v>380.02749999999997</c:v>
                </c:pt>
                <c:pt idx="397">
                  <c:v>380.55962499999998</c:v>
                </c:pt>
                <c:pt idx="398">
                  <c:v>381.08578125000003</c:v>
                </c:pt>
                <c:pt idx="399">
                  <c:v>381.60490625</c:v>
                </c:pt>
                <c:pt idx="400">
                  <c:v>382.12146875000002</c:v>
                </c:pt>
                <c:pt idx="401">
                  <c:v>382.63549999999998</c:v>
                </c:pt>
                <c:pt idx="402">
                  <c:v>383.14690624999997</c:v>
                </c:pt>
                <c:pt idx="403">
                  <c:v>383.65446874999998</c:v>
                </c:pt>
                <c:pt idx="404">
                  <c:v>384.15862499999997</c:v>
                </c:pt>
                <c:pt idx="405">
                  <c:v>384.65993750000001</c:v>
                </c:pt>
                <c:pt idx="406">
                  <c:v>385.15965625000001</c:v>
                </c:pt>
                <c:pt idx="407">
                  <c:v>385.65875</c:v>
                </c:pt>
                <c:pt idx="408">
                  <c:v>386.15646874999999</c:v>
                </c:pt>
                <c:pt idx="409">
                  <c:v>386.65321875000001</c:v>
                </c:pt>
                <c:pt idx="410">
                  <c:v>387.14906250000001</c:v>
                </c:pt>
                <c:pt idx="411">
                  <c:v>387.64403125000001</c:v>
                </c:pt>
                <c:pt idx="412">
                  <c:v>388.13831249999998</c:v>
                </c:pt>
                <c:pt idx="413">
                  <c:v>388.63153125000002</c:v>
                </c:pt>
                <c:pt idx="414">
                  <c:v>389.11799999999999</c:v>
                </c:pt>
                <c:pt idx="415">
                  <c:v>389.59974999999997</c:v>
                </c:pt>
                <c:pt idx="416">
                  <c:v>390.07878125000002</c:v>
                </c:pt>
                <c:pt idx="417">
                  <c:v>390.55528125000001</c:v>
                </c:pt>
                <c:pt idx="418">
                  <c:v>391.03218750000002</c:v>
                </c:pt>
                <c:pt idx="419">
                  <c:v>391.50731250000001</c:v>
                </c:pt>
                <c:pt idx="420">
                  <c:v>391.98118749999998</c:v>
                </c:pt>
                <c:pt idx="421">
                  <c:v>392.45290625000001</c:v>
                </c:pt>
                <c:pt idx="422">
                  <c:v>392.91315624999999</c:v>
                </c:pt>
                <c:pt idx="423">
                  <c:v>393.3721875</c:v>
                </c:pt>
                <c:pt idx="424">
                  <c:v>393.83015625000002</c:v>
                </c:pt>
                <c:pt idx="425">
                  <c:v>394.2831875</c:v>
                </c:pt>
                <c:pt idx="426">
                  <c:v>394.73021875000001</c:v>
                </c:pt>
                <c:pt idx="427">
                  <c:v>395.17378124999999</c:v>
                </c:pt>
                <c:pt idx="428">
                  <c:v>395.61450000000002</c:v>
                </c:pt>
                <c:pt idx="429">
                  <c:v>396.05281250000002</c:v>
                </c:pt>
                <c:pt idx="430">
                  <c:v>396.4885625</c:v>
                </c:pt>
                <c:pt idx="431">
                  <c:v>396.92346874999998</c:v>
                </c:pt>
                <c:pt idx="432">
                  <c:v>397.35421874999997</c:v>
                </c:pt>
                <c:pt idx="433">
                  <c:v>397.77831250000003</c:v>
                </c:pt>
                <c:pt idx="434">
                  <c:v>398.20075000000003</c:v>
                </c:pt>
                <c:pt idx="435">
                  <c:v>398.62287500000002</c:v>
                </c:pt>
                <c:pt idx="436">
                  <c:v>399.04434375</c:v>
                </c:pt>
                <c:pt idx="437">
                  <c:v>399.46412500000002</c:v>
                </c:pt>
                <c:pt idx="438">
                  <c:v>399.88346875000002</c:v>
                </c:pt>
                <c:pt idx="439">
                  <c:v>400.29703124999997</c:v>
                </c:pt>
                <c:pt idx="440">
                  <c:v>400.70621875000001</c:v>
                </c:pt>
                <c:pt idx="441">
                  <c:v>401.11399999999998</c:v>
                </c:pt>
                <c:pt idx="442">
                  <c:v>401.52965625000002</c:v>
                </c:pt>
                <c:pt idx="443">
                  <c:v>401.94937499999997</c:v>
                </c:pt>
                <c:pt idx="444">
                  <c:v>402.36796874999999</c:v>
                </c:pt>
                <c:pt idx="445">
                  <c:v>402.78471875000002</c:v>
                </c:pt>
                <c:pt idx="446">
                  <c:v>403.19968749999998</c:v>
                </c:pt>
                <c:pt idx="447">
                  <c:v>403.61090625000003</c:v>
                </c:pt>
                <c:pt idx="448">
                  <c:v>404.02034374999999</c:v>
                </c:pt>
                <c:pt idx="449">
                  <c:v>404.42725000000002</c:v>
                </c:pt>
                <c:pt idx="450">
                  <c:v>404.83168749999999</c:v>
                </c:pt>
                <c:pt idx="451">
                  <c:v>405.23562500000003</c:v>
                </c:pt>
                <c:pt idx="452">
                  <c:v>405.63884374999998</c:v>
                </c:pt>
                <c:pt idx="453">
                  <c:v>406.04012499999999</c:v>
                </c:pt>
                <c:pt idx="454">
                  <c:v>406.43465624999999</c:v>
                </c:pt>
                <c:pt idx="455">
                  <c:v>406.82553124999998</c:v>
                </c:pt>
                <c:pt idx="456">
                  <c:v>407.21390624999998</c:v>
                </c:pt>
                <c:pt idx="457">
                  <c:v>407.60059374999997</c:v>
                </c:pt>
                <c:pt idx="458">
                  <c:v>407.98593749999998</c:v>
                </c:pt>
                <c:pt idx="459">
                  <c:v>408.36874999999998</c:v>
                </c:pt>
                <c:pt idx="460">
                  <c:v>408.74912499999999</c:v>
                </c:pt>
                <c:pt idx="461">
                  <c:v>409.12743749999998</c:v>
                </c:pt>
                <c:pt idx="462">
                  <c:v>409.50365625000001</c:v>
                </c:pt>
                <c:pt idx="463">
                  <c:v>409.87846875000002</c:v>
                </c:pt>
                <c:pt idx="464">
                  <c:v>410.25237499999997</c:v>
                </c:pt>
                <c:pt idx="465">
                  <c:v>410.62509375000002</c:v>
                </c:pt>
                <c:pt idx="466">
                  <c:v>410.99528125000001</c:v>
                </c:pt>
                <c:pt idx="467">
                  <c:v>411.36649999999997</c:v>
                </c:pt>
                <c:pt idx="468">
                  <c:v>411.73840625000003</c:v>
                </c:pt>
                <c:pt idx="469">
                  <c:v>412.10843749999998</c:v>
                </c:pt>
                <c:pt idx="470">
                  <c:v>412.47828125000001</c:v>
                </c:pt>
                <c:pt idx="471">
                  <c:v>412.84628125</c:v>
                </c:pt>
                <c:pt idx="472">
                  <c:v>413.21243750000002</c:v>
                </c:pt>
                <c:pt idx="473">
                  <c:v>413.57799999999997</c:v>
                </c:pt>
                <c:pt idx="474">
                  <c:v>413.94062500000001</c:v>
                </c:pt>
                <c:pt idx="475">
                  <c:v>414.30031250000002</c:v>
                </c:pt>
                <c:pt idx="476">
                  <c:v>414.65865624999998</c:v>
                </c:pt>
                <c:pt idx="477">
                  <c:v>415.01509375000001</c:v>
                </c:pt>
                <c:pt idx="478">
                  <c:v>415.37018749999999</c:v>
                </c:pt>
                <c:pt idx="479">
                  <c:v>415.72353125000001</c:v>
                </c:pt>
                <c:pt idx="480">
                  <c:v>416.07600000000002</c:v>
                </c:pt>
                <c:pt idx="481">
                  <c:v>416.43053125</c:v>
                </c:pt>
                <c:pt idx="482">
                  <c:v>416.78443750000002</c:v>
                </c:pt>
                <c:pt idx="483">
                  <c:v>417.13499999999999</c:v>
                </c:pt>
                <c:pt idx="484">
                  <c:v>417.48362500000002</c:v>
                </c:pt>
                <c:pt idx="485">
                  <c:v>417.83106249999997</c:v>
                </c:pt>
                <c:pt idx="486">
                  <c:v>418.17553125000001</c:v>
                </c:pt>
                <c:pt idx="487">
                  <c:v>418.518125</c:v>
                </c:pt>
                <c:pt idx="488">
                  <c:v>418.85943750000001</c:v>
                </c:pt>
                <c:pt idx="489">
                  <c:v>419.19909374999997</c:v>
                </c:pt>
                <c:pt idx="490">
                  <c:v>419.53606250000001</c:v>
                </c:pt>
                <c:pt idx="491">
                  <c:v>419.87099999999998</c:v>
                </c:pt>
                <c:pt idx="492">
                  <c:v>420.205625</c:v>
                </c:pt>
                <c:pt idx="493">
                  <c:v>420.5390625</c:v>
                </c:pt>
                <c:pt idx="494">
                  <c:v>420.87343750000002</c:v>
                </c:pt>
                <c:pt idx="495">
                  <c:v>421.20625000000001</c:v>
                </c:pt>
                <c:pt idx="496">
                  <c:v>421.53718750000002</c:v>
                </c:pt>
                <c:pt idx="497">
                  <c:v>421.86756250000002</c:v>
                </c:pt>
                <c:pt idx="498">
                  <c:v>422.19618750000001</c:v>
                </c:pt>
                <c:pt idx="499">
                  <c:v>422.52221874999998</c:v>
                </c:pt>
                <c:pt idx="500">
                  <c:v>422.8465625</c:v>
                </c:pt>
                <c:pt idx="501">
                  <c:v>423.16865625000003</c:v>
                </c:pt>
                <c:pt idx="502">
                  <c:v>423.48881249999999</c:v>
                </c:pt>
                <c:pt idx="503">
                  <c:v>423.80731250000002</c:v>
                </c:pt>
                <c:pt idx="504">
                  <c:v>424.12337500000001</c:v>
                </c:pt>
                <c:pt idx="505">
                  <c:v>424.43665625</c:v>
                </c:pt>
                <c:pt idx="506">
                  <c:v>424.74771874999999</c:v>
                </c:pt>
                <c:pt idx="507">
                  <c:v>425.05834375000001</c:v>
                </c:pt>
                <c:pt idx="508">
                  <c:v>425.36790624999998</c:v>
                </c:pt>
                <c:pt idx="509">
                  <c:v>425.67646875000003</c:v>
                </c:pt>
                <c:pt idx="510">
                  <c:v>425.98418750000002</c:v>
                </c:pt>
                <c:pt idx="511">
                  <c:v>426.28903124999999</c:v>
                </c:pt>
                <c:pt idx="512">
                  <c:v>426.59115624999998</c:v>
                </c:pt>
                <c:pt idx="513">
                  <c:v>426.89084374999999</c:v>
                </c:pt>
                <c:pt idx="514">
                  <c:v>427.18868750000001</c:v>
                </c:pt>
                <c:pt idx="515">
                  <c:v>427.48587500000002</c:v>
                </c:pt>
                <c:pt idx="516">
                  <c:v>427.78221875000003</c:v>
                </c:pt>
                <c:pt idx="517">
                  <c:v>428.07821875000002</c:v>
                </c:pt>
                <c:pt idx="518">
                  <c:v>428.37334375</c:v>
                </c:pt>
                <c:pt idx="519">
                  <c:v>428.66725000000002</c:v>
                </c:pt>
                <c:pt idx="520">
                  <c:v>428.96050000000002</c:v>
                </c:pt>
                <c:pt idx="521">
                  <c:v>429.25262500000002</c:v>
                </c:pt>
                <c:pt idx="522">
                  <c:v>429.54290624999999</c:v>
                </c:pt>
                <c:pt idx="523">
                  <c:v>429.83199999999999</c:v>
                </c:pt>
                <c:pt idx="524">
                  <c:v>430.12121875000003</c:v>
                </c:pt>
                <c:pt idx="525">
                  <c:v>430.40962500000001</c:v>
                </c:pt>
                <c:pt idx="526">
                  <c:v>430.69718749999998</c:v>
                </c:pt>
                <c:pt idx="527">
                  <c:v>430.9838125</c:v>
                </c:pt>
                <c:pt idx="528">
                  <c:v>431.26993750000003</c:v>
                </c:pt>
                <c:pt idx="529">
                  <c:v>431.55553125</c:v>
                </c:pt>
                <c:pt idx="530">
                  <c:v>431.84018750000001</c:v>
                </c:pt>
                <c:pt idx="531">
                  <c:v>432.12446875000001</c:v>
                </c:pt>
                <c:pt idx="532">
                  <c:v>432.40859375000002</c:v>
                </c:pt>
                <c:pt idx="533">
                  <c:v>432.69234375000002</c:v>
                </c:pt>
                <c:pt idx="534">
                  <c:v>432.97565624999999</c:v>
                </c:pt>
                <c:pt idx="535">
                  <c:v>433.25853124999998</c:v>
                </c:pt>
                <c:pt idx="536">
                  <c:v>433.541</c:v>
                </c:pt>
                <c:pt idx="537">
                  <c:v>433.82274999999998</c:v>
                </c:pt>
                <c:pt idx="538">
                  <c:v>434.10378125</c:v>
                </c:pt>
                <c:pt idx="539">
                  <c:v>434.38453125000001</c:v>
                </c:pt>
                <c:pt idx="540">
                  <c:v>434.66409375000001</c:v>
                </c:pt>
                <c:pt idx="541">
                  <c:v>434.94193749999999</c:v>
                </c:pt>
                <c:pt idx="542">
                  <c:v>435.21815624999999</c:v>
                </c:pt>
                <c:pt idx="543">
                  <c:v>435.49368750000002</c:v>
                </c:pt>
                <c:pt idx="544">
                  <c:v>435.76803124999998</c:v>
                </c:pt>
                <c:pt idx="545">
                  <c:v>436.04106250000001</c:v>
                </c:pt>
                <c:pt idx="546">
                  <c:v>436.31403125000003</c:v>
                </c:pt>
                <c:pt idx="547">
                  <c:v>436.58768750000002</c:v>
                </c:pt>
                <c:pt idx="548">
                  <c:v>436.86174999999997</c:v>
                </c:pt>
              </c:numCache>
            </c:numRef>
          </c:yVal>
          <c:smooth val="0"/>
        </c:ser>
        <c:dLbls>
          <c:showLegendKey val="0"/>
          <c:showVal val="0"/>
          <c:showCatName val="0"/>
          <c:showSerName val="0"/>
          <c:showPercent val="0"/>
          <c:showBubbleSize val="0"/>
        </c:dLbls>
        <c:axId val="502700368"/>
        <c:axId val="502699808"/>
      </c:scatterChart>
      <c:valAx>
        <c:axId val="502700368"/>
        <c:scaling>
          <c:orientation val="minMax"/>
          <c:max val="0.35000000000000003"/>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latin typeface="Times New Roman" panose="02020603050405020304" pitchFamily="18" charset="0"/>
                    <a:cs typeface="Times New Roman" panose="02020603050405020304" pitchFamily="18" charset="0"/>
                  </a:rPr>
                  <a:t>Displacement (mm)</a:t>
                </a:r>
                <a:endParaRPr lang="zh-CN" alt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02699808"/>
        <c:crosses val="autoZero"/>
        <c:crossBetween val="midCat"/>
      </c:valAx>
      <c:valAx>
        <c:axId val="50269980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latin typeface="Times New Roman" panose="02020603050405020304" pitchFamily="18" charset="0"/>
                    <a:cs typeface="Times New Roman" panose="02020603050405020304" pitchFamily="18" charset="0"/>
                  </a:rPr>
                  <a:t>Load (kN)</a:t>
                </a:r>
                <a:endParaRPr lang="zh-CN" altLang="en-US">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02700368"/>
        <c:crosses val="autoZero"/>
        <c:crossBetween val="midCat"/>
      </c:valAx>
      <c:spPr>
        <a:noFill/>
        <a:ln>
          <a:noFill/>
        </a:ln>
        <a:effectLst/>
      </c:spPr>
    </c:plotArea>
    <c:legend>
      <c:legendPos val="r"/>
      <c:layout>
        <c:manualLayout>
          <c:xMode val="edge"/>
          <c:yMode val="edge"/>
          <c:x val="0.50979044465628787"/>
          <c:y val="0.60740323328420709"/>
          <c:w val="0.25190970043005717"/>
          <c:h val="0.1805354632250671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E60668-292C-4C21-8A59-348DFB21D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0</TotalTime>
  <Pages>7</Pages>
  <Words>1714</Words>
  <Characters>9772</Characters>
  <Application>Microsoft Office Word</Application>
  <DocSecurity>0</DocSecurity>
  <Lines>81</Lines>
  <Paragraphs>2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Microsoft</Company>
  <LinksUpToDate>false</LinksUpToDate>
  <CharactersWithSpaces>11464</CharactersWithSpaces>
  <SharedDoc>false</SharedDoc>
  <HLinks>
    <vt:vector size="18" baseType="variant">
      <vt:variant>
        <vt:i4>4194430</vt:i4>
      </vt:variant>
      <vt:variant>
        <vt:i4>6</vt:i4>
      </vt:variant>
      <vt:variant>
        <vt:i4>0</vt:i4>
      </vt:variant>
      <vt:variant>
        <vt:i4>5</vt:i4>
      </vt:variant>
      <vt:variant>
        <vt:lpwstr>mailto:submission@icsc2018.com</vt:lpwstr>
      </vt:variant>
      <vt:variant>
        <vt:lpwstr/>
      </vt:variant>
      <vt:variant>
        <vt:i4>6029398</vt:i4>
      </vt:variant>
      <vt:variant>
        <vt:i4>3</vt:i4>
      </vt:variant>
      <vt:variant>
        <vt:i4>0</vt:i4>
      </vt:variant>
      <vt:variant>
        <vt:i4>5</vt:i4>
      </vt:variant>
      <vt:variant>
        <vt:lpwstr>http://www.icsc2018.com/</vt:lpwstr>
      </vt:variant>
      <vt:variant>
        <vt:lpwstr/>
      </vt:variant>
      <vt:variant>
        <vt:i4>6029398</vt:i4>
      </vt:variant>
      <vt:variant>
        <vt:i4>0</vt:i4>
      </vt:variant>
      <vt:variant>
        <vt:i4>0</vt:i4>
      </vt:variant>
      <vt:variant>
        <vt:i4>5</vt:i4>
      </vt:variant>
      <vt:variant>
        <vt:lpwstr>http://www.icsc2018.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CC 368</dc:creator>
  <cp:lastModifiedBy>zhaochen</cp:lastModifiedBy>
  <cp:revision>99</cp:revision>
  <cp:lastPrinted>2018-06-05T08:00:00Z</cp:lastPrinted>
  <dcterms:created xsi:type="dcterms:W3CDTF">2018-03-15T04:07:00Z</dcterms:created>
  <dcterms:modified xsi:type="dcterms:W3CDTF">2018-06-15T08:55:00Z</dcterms:modified>
</cp:coreProperties>
</file>